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  <p:sldMasterId id="2147483657" r:id="rId2"/>
  </p:sldMasterIdLst>
  <p:notesMasterIdLst>
    <p:notesMasterId r:id="rId25"/>
  </p:notesMasterIdLst>
  <p:handoutMasterIdLst>
    <p:handoutMasterId r:id="rId26"/>
  </p:handoutMasterIdLst>
  <p:sldIdLst>
    <p:sldId id="344" r:id="rId3"/>
    <p:sldId id="477" r:id="rId4"/>
    <p:sldId id="509" r:id="rId5"/>
    <p:sldId id="542" r:id="rId6"/>
    <p:sldId id="519" r:id="rId7"/>
    <p:sldId id="527" r:id="rId8"/>
    <p:sldId id="532" r:id="rId9"/>
    <p:sldId id="544" r:id="rId10"/>
    <p:sldId id="536" r:id="rId11"/>
    <p:sldId id="515" r:id="rId12"/>
    <p:sldId id="533" r:id="rId13"/>
    <p:sldId id="516" r:id="rId14"/>
    <p:sldId id="529" r:id="rId15"/>
    <p:sldId id="537" r:id="rId16"/>
    <p:sldId id="538" r:id="rId17"/>
    <p:sldId id="520" r:id="rId18"/>
    <p:sldId id="540" r:id="rId19"/>
    <p:sldId id="543" r:id="rId20"/>
    <p:sldId id="541" r:id="rId21"/>
    <p:sldId id="517" r:id="rId22"/>
    <p:sldId id="530" r:id="rId23"/>
    <p:sldId id="528" r:id="rId24"/>
  </p:sldIdLst>
  <p:sldSz cx="13004800" cy="97536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rgbClr val="FFFFFF"/>
        </a:solidFill>
        <a:latin typeface="American Typewriter" charset="0"/>
        <a:ea typeface="ヒラギノ明朝 ProN W3" charset="-128"/>
        <a:cs typeface="+mn-cs"/>
        <a:sym typeface="American Typewriter" charset="0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rgbClr val="FFFFFF"/>
        </a:solidFill>
        <a:latin typeface="American Typewriter" charset="0"/>
        <a:ea typeface="ヒラギノ明朝 ProN W3" charset="-128"/>
        <a:cs typeface="+mn-cs"/>
        <a:sym typeface="American Typewriter" charset="0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rgbClr val="FFFFFF"/>
        </a:solidFill>
        <a:latin typeface="American Typewriter" charset="0"/>
        <a:ea typeface="ヒラギノ明朝 ProN W3" charset="-128"/>
        <a:cs typeface="+mn-cs"/>
        <a:sym typeface="American Typewriter" charset="0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rgbClr val="FFFFFF"/>
        </a:solidFill>
        <a:latin typeface="American Typewriter" charset="0"/>
        <a:ea typeface="ヒラギノ明朝 ProN W3" charset="-128"/>
        <a:cs typeface="+mn-cs"/>
        <a:sym typeface="American Typewriter" charset="0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rgbClr val="FFFFFF"/>
        </a:solidFill>
        <a:latin typeface="American Typewriter" charset="0"/>
        <a:ea typeface="ヒラギノ明朝 ProN W3" charset="-128"/>
        <a:cs typeface="+mn-cs"/>
        <a:sym typeface="American Typewriter" charset="0"/>
      </a:defRPr>
    </a:lvl5pPr>
    <a:lvl6pPr marL="2286000" algn="l" defTabSz="914400" rtl="0" eaLnBrk="1" latinLnBrk="0" hangingPunct="1">
      <a:defRPr sz="4000" kern="1200">
        <a:solidFill>
          <a:srgbClr val="FFFFFF"/>
        </a:solidFill>
        <a:latin typeface="American Typewriter" charset="0"/>
        <a:ea typeface="ヒラギノ明朝 ProN W3" charset="-128"/>
        <a:cs typeface="+mn-cs"/>
        <a:sym typeface="American Typewriter" charset="0"/>
      </a:defRPr>
    </a:lvl6pPr>
    <a:lvl7pPr marL="2743200" algn="l" defTabSz="914400" rtl="0" eaLnBrk="1" latinLnBrk="0" hangingPunct="1">
      <a:defRPr sz="4000" kern="1200">
        <a:solidFill>
          <a:srgbClr val="FFFFFF"/>
        </a:solidFill>
        <a:latin typeface="American Typewriter" charset="0"/>
        <a:ea typeface="ヒラギノ明朝 ProN W3" charset="-128"/>
        <a:cs typeface="+mn-cs"/>
        <a:sym typeface="American Typewriter" charset="0"/>
      </a:defRPr>
    </a:lvl7pPr>
    <a:lvl8pPr marL="3200400" algn="l" defTabSz="914400" rtl="0" eaLnBrk="1" latinLnBrk="0" hangingPunct="1">
      <a:defRPr sz="4000" kern="1200">
        <a:solidFill>
          <a:srgbClr val="FFFFFF"/>
        </a:solidFill>
        <a:latin typeface="American Typewriter" charset="0"/>
        <a:ea typeface="ヒラギノ明朝 ProN W3" charset="-128"/>
        <a:cs typeface="+mn-cs"/>
        <a:sym typeface="American Typewriter" charset="0"/>
      </a:defRPr>
    </a:lvl8pPr>
    <a:lvl9pPr marL="3657600" algn="l" defTabSz="914400" rtl="0" eaLnBrk="1" latinLnBrk="0" hangingPunct="1">
      <a:defRPr sz="4000" kern="1200">
        <a:solidFill>
          <a:srgbClr val="FFFFFF"/>
        </a:solidFill>
        <a:latin typeface="American Typewriter" charset="0"/>
        <a:ea typeface="ヒラギノ明朝 ProN W3" charset="-128"/>
        <a:cs typeface="+mn-cs"/>
        <a:sym typeface="American Typewriter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624A4"/>
    <a:srgbClr val="0089B9"/>
    <a:srgbClr val="BE311A"/>
    <a:srgbClr val="C1C6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jl, gemiddeld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93" autoAdjust="0"/>
    <p:restoredTop sz="94660"/>
  </p:normalViewPr>
  <p:slideViewPr>
    <p:cSldViewPr>
      <p:cViewPr>
        <p:scale>
          <a:sx n="50" d="100"/>
          <a:sy n="50" d="100"/>
        </p:scale>
        <p:origin x="-1278" y="-72"/>
      </p:cViewPr>
      <p:guideLst>
        <p:guide orient="horz" pos="3072"/>
        <p:guide pos="409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1F47C35-3D37-45C1-BA43-0DA3C087D0E9}" type="datetime1">
              <a:rPr lang="nl-NL"/>
              <a:pPr/>
              <a:t>11-8-2015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DB8C9E1-5AD3-4427-B1D8-27E25AA6D657}" type="slidenum">
              <a:rPr lang="nl-NL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7127615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AFEBD56-814D-4DD4-85C4-30E7D09E61AE}" type="datetime1">
              <a:rPr lang="nl-NL"/>
              <a:pPr/>
              <a:t>11-8-2015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nl-NL" smtClean="0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nl-NL" smtClean="0"/>
              <a:t>Klik om de tekststijl van het model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1D6FBEB-C8FA-462E-953F-1DDF34BF896D}" type="slidenum">
              <a:rPr lang="nl-NL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3603845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ing 1 zonder opsomm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itelstijl van model bewerk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 sz="2500">
                <a:latin typeface="Arial"/>
                <a:cs typeface="Arial"/>
              </a:defRPr>
            </a:lvl1pPr>
            <a:lvl2pPr marL="0" indent="0">
              <a:buFont typeface="Arial"/>
              <a:buNone/>
              <a:defRPr sz="2500">
                <a:solidFill>
                  <a:srgbClr val="FFFFFF"/>
                </a:solidFill>
                <a:latin typeface="Arial"/>
                <a:cs typeface="Arial"/>
              </a:defRPr>
            </a:lvl2pPr>
            <a:lvl3pPr marL="0" indent="0">
              <a:buFont typeface="Arial"/>
              <a:buNone/>
              <a:defRPr sz="2500">
                <a:solidFill>
                  <a:srgbClr val="FFFFFF"/>
                </a:solidFill>
                <a:latin typeface="Arial"/>
                <a:cs typeface="Arial"/>
              </a:defRPr>
            </a:lvl3pPr>
            <a:lvl4pPr marL="0" indent="0">
              <a:buFont typeface="Arial"/>
              <a:buNone/>
              <a:defRPr sz="2500">
                <a:solidFill>
                  <a:srgbClr val="FFFFFF"/>
                </a:solidFill>
                <a:latin typeface="Arial"/>
                <a:cs typeface="Arial"/>
              </a:defRPr>
            </a:lvl4pPr>
            <a:lvl5pPr marL="0" indent="0">
              <a:buFont typeface="Arial"/>
              <a:buNone/>
              <a:defRPr sz="2500">
                <a:solidFill>
                  <a:srgbClr val="FFFFFF"/>
                </a:solidFill>
                <a:latin typeface="Arial"/>
                <a:cs typeface="Arial"/>
              </a:defRPr>
            </a:lvl5pPr>
          </a:lstStyle>
          <a:p>
            <a:pPr lvl="0"/>
            <a:r>
              <a:rPr lang="nl-NL" dirty="0" smtClean="0"/>
              <a:t>Klik om de tekststijl van het model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NL" dirty="0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kolom opsomming met afbeel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itelstijl van model bewerk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900000" y="2070000"/>
            <a:ext cx="5328000" cy="6007100"/>
          </a:xfrm>
        </p:spPr>
        <p:txBody>
          <a:bodyPr/>
          <a:lstStyle>
            <a:lvl1pPr>
              <a:defRPr sz="2500">
                <a:latin typeface="+mn-lt"/>
              </a:defRPr>
            </a:lvl1pPr>
            <a:lvl2pPr>
              <a:buFont typeface="Lucida Grande"/>
              <a:buChar char="-"/>
              <a:defRPr sz="2100">
                <a:latin typeface="+mn-lt"/>
              </a:defRPr>
            </a:lvl2pPr>
            <a:lvl3pPr>
              <a:buFont typeface="Lucida Grande"/>
              <a:buChar char="-"/>
              <a:defRPr sz="2100">
                <a:latin typeface="+mn-lt"/>
              </a:defRPr>
            </a:lvl3pPr>
            <a:lvl4pPr>
              <a:buFont typeface="Lucida Grande"/>
              <a:buChar char="-"/>
              <a:defRPr sz="2100">
                <a:latin typeface="+mn-lt"/>
              </a:defRPr>
            </a:lvl4pPr>
            <a:lvl5pPr>
              <a:buFont typeface="Lucida Grande"/>
              <a:buChar char="-"/>
              <a:defRPr sz="2100">
                <a:latin typeface="+mn-l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om de tekststijl van het model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NL" dirty="0"/>
          </a:p>
        </p:txBody>
      </p:sp>
      <p:sp>
        <p:nvSpPr>
          <p:cNvPr id="5" name="Tijdelijke aanduiding voor afbeelding 2"/>
          <p:cNvSpPr>
            <a:spLocks noGrp="1" noChangeAspect="1"/>
          </p:cNvSpPr>
          <p:nvPr>
            <p:ph type="pic" idx="10"/>
          </p:nvPr>
        </p:nvSpPr>
        <p:spPr>
          <a:xfrm>
            <a:off x="6577200" y="2133600"/>
            <a:ext cx="5328000" cy="3679643"/>
          </a:xfrm>
          <a:solidFill>
            <a:schemeClr val="tx1"/>
          </a:solidFill>
          <a:ln w="25400">
            <a:solidFill>
              <a:schemeClr val="tx1"/>
            </a:solidFill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 smtClean="0">
              <a:sym typeface="Kievit-Book" charset="0"/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jdelijke aanduiding voor afbeelding 2"/>
          <p:cNvSpPr>
            <a:spLocks noGrp="1" noChangeAspect="1"/>
          </p:cNvSpPr>
          <p:nvPr/>
        </p:nvSpPr>
        <p:spPr bwMode="auto">
          <a:xfrm>
            <a:off x="10056813" y="5289550"/>
            <a:ext cx="8791575" cy="659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42900" indent="-342900" eaLnBrk="0" hangingPunct="0">
              <a:buFontTx/>
              <a:buChar char="•"/>
            </a:pPr>
            <a:endParaRPr lang="nl-NL" sz="2100">
              <a:solidFill>
                <a:srgbClr val="141313"/>
              </a:solidFill>
              <a:latin typeface="Arial" charset="0"/>
              <a:ea typeface="ＭＳ Ｐゴシック" charset="-128"/>
              <a:sym typeface="Kievit-Book" charset="0"/>
            </a:endParaRPr>
          </a:p>
        </p:txBody>
      </p:sp>
      <p:sp>
        <p:nvSpPr>
          <p:cNvPr id="3" name="Tijdelijke aanduiding voor afbeelding 2"/>
          <p:cNvSpPr>
            <a:spLocks noGrp="1" noChangeAspect="1"/>
          </p:cNvSpPr>
          <p:nvPr>
            <p:ph type="pic" idx="1"/>
          </p:nvPr>
        </p:nvSpPr>
        <p:spPr>
          <a:xfrm>
            <a:off x="2132012" y="806079"/>
            <a:ext cx="8789988" cy="6592042"/>
          </a:xfrm>
          <a:solidFill>
            <a:schemeClr val="tx1"/>
          </a:solidFill>
          <a:ln w="25400">
            <a:solidFill>
              <a:schemeClr val="tx1"/>
            </a:solidFill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>
            <a:lvl1pPr marL="0" indent="0">
              <a:buNone/>
              <a:defRPr sz="1400">
                <a:ln w="25400">
                  <a:solidFill>
                    <a:schemeClr val="tx1"/>
                  </a:solidFill>
                </a:ln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 dirty="0" smtClean="0">
              <a:sym typeface="Kievit-Book" charset="0"/>
            </a:endParaRPr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2159000" y="7543799"/>
            <a:ext cx="8763000" cy="533401"/>
          </a:xfrm>
        </p:spPr>
        <p:txBody>
          <a:bodyPr/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om de tekststijl van het model te bewerken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jdelijke aanduiding voor afbeelding 2"/>
          <p:cNvSpPr>
            <a:spLocks noGrp="1" noChangeAspect="1"/>
          </p:cNvSpPr>
          <p:nvPr/>
        </p:nvSpPr>
        <p:spPr bwMode="auto">
          <a:xfrm>
            <a:off x="10056813" y="5289550"/>
            <a:ext cx="8791575" cy="659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42900" indent="-342900" eaLnBrk="0" hangingPunct="0">
              <a:buFontTx/>
              <a:buChar char="•"/>
            </a:pPr>
            <a:endParaRPr lang="nl-NL" sz="2100">
              <a:solidFill>
                <a:srgbClr val="141313"/>
              </a:solidFill>
              <a:latin typeface="Arial" charset="0"/>
              <a:ea typeface="ＭＳ Ｐゴシック" charset="-128"/>
              <a:sym typeface="Kievit-Book" charset="0"/>
            </a:endParaRPr>
          </a:p>
        </p:txBody>
      </p:sp>
      <p:sp>
        <p:nvSpPr>
          <p:cNvPr id="3" name="Tijdelijke aanduiding voor afbeelding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3004800" cy="8460000"/>
          </a:xfrm>
          <a:ln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 dirty="0" smtClean="0">
              <a:sym typeface="Kievit-Book" charset="0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4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jdelijke aanduiding voor afbeelding 2"/>
          <p:cNvSpPr>
            <a:spLocks noGrp="1" noChangeAspect="1"/>
          </p:cNvSpPr>
          <p:nvPr/>
        </p:nvSpPr>
        <p:spPr bwMode="auto">
          <a:xfrm>
            <a:off x="10056813" y="5289550"/>
            <a:ext cx="8791575" cy="659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42900" indent="-342900" eaLnBrk="0" hangingPunct="0">
              <a:buFontTx/>
              <a:buChar char="•"/>
            </a:pPr>
            <a:endParaRPr lang="nl-NL" sz="2100">
              <a:solidFill>
                <a:srgbClr val="141313"/>
              </a:solidFill>
              <a:latin typeface="Arial" charset="0"/>
              <a:ea typeface="ＭＳ Ｐゴシック" charset="-128"/>
              <a:sym typeface="Kievit-Book" charset="0"/>
            </a:endParaRPr>
          </a:p>
        </p:txBody>
      </p:sp>
      <p:sp>
        <p:nvSpPr>
          <p:cNvPr id="3" name="Tijdelijke aanduiding voor afbeelding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6502400" cy="4248000"/>
          </a:xfrm>
          <a:solidFill>
            <a:schemeClr val="tx1"/>
          </a:solidFill>
          <a:ln w="2540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 dirty="0" smtClean="0">
              <a:sym typeface="Kievit-Book" charset="0"/>
            </a:endParaRPr>
          </a:p>
        </p:txBody>
      </p:sp>
      <p:sp>
        <p:nvSpPr>
          <p:cNvPr id="4" name="Tijdelijke aanduiding voor afbeelding 2"/>
          <p:cNvSpPr>
            <a:spLocks noGrp="1" noChangeAspect="1"/>
          </p:cNvSpPr>
          <p:nvPr>
            <p:ph type="pic" idx="10"/>
          </p:nvPr>
        </p:nvSpPr>
        <p:spPr>
          <a:xfrm>
            <a:off x="6502400" y="0"/>
            <a:ext cx="6502400" cy="4248000"/>
          </a:xfrm>
          <a:solidFill>
            <a:schemeClr val="tx1"/>
          </a:solidFill>
          <a:ln w="2540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 dirty="0" smtClean="0">
              <a:sym typeface="Kievit-Book" charset="0"/>
            </a:endParaRPr>
          </a:p>
        </p:txBody>
      </p:sp>
      <p:sp>
        <p:nvSpPr>
          <p:cNvPr id="9" name="Tijdelijke aanduiding voor afbeelding 2"/>
          <p:cNvSpPr>
            <a:spLocks noGrp="1" noChangeAspect="1"/>
          </p:cNvSpPr>
          <p:nvPr>
            <p:ph type="pic" idx="11"/>
          </p:nvPr>
        </p:nvSpPr>
        <p:spPr>
          <a:xfrm>
            <a:off x="0" y="4240800"/>
            <a:ext cx="6502400" cy="4212000"/>
          </a:xfrm>
          <a:solidFill>
            <a:schemeClr val="tx1"/>
          </a:solidFill>
          <a:ln w="2540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 dirty="0" smtClean="0">
              <a:sym typeface="Kievit-Book" charset="0"/>
            </a:endParaRPr>
          </a:p>
        </p:txBody>
      </p:sp>
      <p:sp>
        <p:nvSpPr>
          <p:cNvPr id="10" name="Tijdelijke aanduiding voor afbeelding 2"/>
          <p:cNvSpPr>
            <a:spLocks noGrp="1" noChangeAspect="1"/>
          </p:cNvSpPr>
          <p:nvPr>
            <p:ph type="pic" idx="12"/>
          </p:nvPr>
        </p:nvSpPr>
        <p:spPr>
          <a:xfrm>
            <a:off x="6502400" y="4240800"/>
            <a:ext cx="6502400" cy="4212000"/>
          </a:xfrm>
          <a:solidFill>
            <a:schemeClr val="tx1"/>
          </a:solidFill>
          <a:ln w="2540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 dirty="0" smtClean="0">
              <a:sym typeface="Kievit-Book" charset="0"/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beelding met titel en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jdelijke aanduiding voor afbeelding 2"/>
          <p:cNvSpPr>
            <a:spLocks noGrp="1" noChangeAspect="1"/>
          </p:cNvSpPr>
          <p:nvPr userDrawn="1"/>
        </p:nvSpPr>
        <p:spPr bwMode="auto">
          <a:xfrm>
            <a:off x="10056813" y="5289550"/>
            <a:ext cx="8791575" cy="659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42900" indent="-342900" eaLnBrk="0" hangingPunct="0">
              <a:buFontTx/>
              <a:buChar char="•"/>
            </a:pPr>
            <a:endParaRPr lang="nl-NL" sz="2100">
              <a:solidFill>
                <a:srgbClr val="141313"/>
              </a:solidFill>
              <a:latin typeface="Arial" charset="0"/>
              <a:ea typeface="ＭＳ Ｐゴシック" charset="-128"/>
              <a:sym typeface="Kievit-Book" charset="0"/>
            </a:endParaRPr>
          </a:p>
        </p:txBody>
      </p:sp>
      <p:sp>
        <p:nvSpPr>
          <p:cNvPr id="3" name="Tijdelijke aanduiding voor afbeelding 2"/>
          <p:cNvSpPr>
            <a:spLocks noGrp="1" noChangeAspect="1"/>
          </p:cNvSpPr>
          <p:nvPr>
            <p:ph type="pic" idx="1"/>
          </p:nvPr>
        </p:nvSpPr>
        <p:spPr>
          <a:xfrm>
            <a:off x="0" y="1676400"/>
            <a:ext cx="13003200" cy="5727600"/>
          </a:xfrm>
          <a:solidFill>
            <a:schemeClr val="tx1"/>
          </a:solidFill>
          <a:ln w="25400">
            <a:noFill/>
          </a:ln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 dirty="0" smtClean="0">
              <a:sym typeface="Kievit-Book" charset="0"/>
            </a:endParaRPr>
          </a:p>
        </p:txBody>
      </p:sp>
      <p:sp>
        <p:nvSpPr>
          <p:cNvPr id="7" name="Titel 1"/>
          <p:cNvSpPr>
            <a:spLocks noGrp="1"/>
          </p:cNvSpPr>
          <p:nvPr>
            <p:ph type="title"/>
          </p:nvPr>
        </p:nvSpPr>
        <p:spPr>
          <a:xfrm>
            <a:off x="900113" y="990600"/>
            <a:ext cx="11049000" cy="609600"/>
          </a:xfrm>
        </p:spPr>
        <p:txBody>
          <a:bodyPr/>
          <a:lstStyle/>
          <a:p>
            <a:r>
              <a:rPr lang="nl-NL" dirty="0" smtClean="0"/>
              <a:t>Titelstijl van model bewerken</a:t>
            </a:r>
            <a:endParaRPr lang="nl-NL" dirty="0"/>
          </a:p>
        </p:txBody>
      </p:sp>
      <p:sp>
        <p:nvSpPr>
          <p:cNvPr id="11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2159000" y="7543799"/>
            <a:ext cx="8763000" cy="533401"/>
          </a:xfrm>
        </p:spPr>
        <p:txBody>
          <a:bodyPr/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dirty="0" smtClean="0"/>
              <a:t>Klik om de tekststijl van het model te bewerken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240" y="83538"/>
            <a:ext cx="11704320" cy="901806"/>
          </a:xfrm>
          <a:prstGeom prst="rect">
            <a:avLst/>
          </a:prstGeom>
        </p:spPr>
        <p:txBody>
          <a:bodyPr/>
          <a:lstStyle/>
          <a:p>
            <a:r>
              <a:rPr lang="nl-NL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0240" y="9040143"/>
            <a:ext cx="3034453" cy="519289"/>
          </a:xfrm>
          <a:prstGeom prst="rect">
            <a:avLst/>
          </a:prstGeom>
        </p:spPr>
        <p:txBody>
          <a:bodyPr lIns="130046" tIns="65023" rIns="130046" bIns="65023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48676FA0-D928-4C9A-8479-4939CD200BF0}" type="datetime1">
              <a:rPr lang="nl-NL"/>
              <a:pPr>
                <a:defRPr/>
              </a:pPr>
              <a:t>11-8-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443307" y="9040143"/>
            <a:ext cx="4118187" cy="519289"/>
          </a:xfrm>
          <a:prstGeom prst="rect">
            <a:avLst/>
          </a:prstGeom>
        </p:spPr>
        <p:txBody>
          <a:bodyPr lIns="130046" tIns="65023" rIns="130046" bIns="65023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5808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ing 1 met opsomm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itelstijl van model bewerk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500">
                <a:latin typeface="Arial"/>
                <a:cs typeface="Arial"/>
              </a:defRPr>
            </a:lvl1pPr>
            <a:lvl2pPr>
              <a:buFont typeface="Lucida Grande"/>
              <a:buChar char="-"/>
              <a:defRPr sz="2100">
                <a:solidFill>
                  <a:srgbClr val="FFFFFF"/>
                </a:solidFill>
                <a:latin typeface="Arial"/>
                <a:cs typeface="Arial"/>
              </a:defRPr>
            </a:lvl2pPr>
            <a:lvl3pPr>
              <a:buFont typeface="Lucida Grande"/>
              <a:buChar char="-"/>
              <a:defRPr sz="2100">
                <a:solidFill>
                  <a:srgbClr val="FFFFFF"/>
                </a:solidFill>
                <a:latin typeface="Arial"/>
                <a:cs typeface="Arial"/>
              </a:defRPr>
            </a:lvl3pPr>
            <a:lvl4pPr>
              <a:buFont typeface="Lucida Grande"/>
              <a:buChar char="-"/>
              <a:defRPr sz="2100">
                <a:solidFill>
                  <a:srgbClr val="FFFFFF"/>
                </a:solidFill>
                <a:latin typeface="Arial"/>
                <a:cs typeface="Arial"/>
              </a:defRPr>
            </a:lvl4pPr>
            <a:lvl5pPr>
              <a:buFont typeface="Lucida Grande"/>
              <a:buChar char="-"/>
              <a:defRPr sz="2100">
                <a:solidFill>
                  <a:srgbClr val="FFFFFF"/>
                </a:solidFill>
                <a:latin typeface="Arial"/>
                <a:cs typeface="Arial"/>
              </a:defRPr>
            </a:lvl5pPr>
          </a:lstStyle>
          <a:p>
            <a:pPr lvl="0"/>
            <a:r>
              <a:rPr lang="nl-NL" dirty="0" smtClean="0"/>
              <a:t>Klik om de tekststijl van het model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NL" dirty="0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ing 2 met opsomm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00113" y="1692275"/>
            <a:ext cx="11430000" cy="1054800"/>
          </a:xfrm>
        </p:spPr>
        <p:txBody>
          <a:bodyPr/>
          <a:lstStyle>
            <a:lvl1pPr>
              <a:defRPr sz="5000"/>
            </a:lvl1pPr>
          </a:lstStyle>
          <a:p>
            <a:r>
              <a:rPr lang="nl-NL" dirty="0" smtClean="0"/>
              <a:t>Titelstijl van model bewerk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900113" y="2772000"/>
            <a:ext cx="5284800" cy="5155200"/>
          </a:xfrm>
        </p:spPr>
        <p:txBody>
          <a:bodyPr/>
          <a:lstStyle>
            <a:lvl1pPr>
              <a:defRPr sz="2500">
                <a:latin typeface="Arial"/>
                <a:cs typeface="Arial"/>
              </a:defRPr>
            </a:lvl1pPr>
            <a:lvl2pPr>
              <a:buFont typeface="Lucida Grande"/>
              <a:buChar char="-"/>
              <a:defRPr sz="2100">
                <a:solidFill>
                  <a:srgbClr val="FFFFFF"/>
                </a:solidFill>
                <a:latin typeface="Arial"/>
                <a:cs typeface="Arial"/>
              </a:defRPr>
            </a:lvl2pPr>
            <a:lvl3pPr>
              <a:buFont typeface="Lucida Grande"/>
              <a:buChar char="-"/>
              <a:defRPr sz="2100">
                <a:solidFill>
                  <a:srgbClr val="FFFFFF"/>
                </a:solidFill>
                <a:latin typeface="Arial"/>
                <a:cs typeface="Arial"/>
              </a:defRPr>
            </a:lvl3pPr>
            <a:lvl4pPr>
              <a:buFont typeface="Lucida Grande"/>
              <a:buChar char="-"/>
              <a:defRPr sz="2100">
                <a:solidFill>
                  <a:srgbClr val="FFFFFF"/>
                </a:solidFill>
                <a:latin typeface="Arial"/>
                <a:cs typeface="Arial"/>
              </a:defRPr>
            </a:lvl4pPr>
            <a:lvl5pPr>
              <a:buFont typeface="Lucida Grande"/>
              <a:buChar char="-"/>
              <a:defRPr sz="2100">
                <a:solidFill>
                  <a:srgbClr val="FFFFFF"/>
                </a:solidFill>
                <a:latin typeface="Arial"/>
                <a:cs typeface="Arial"/>
              </a:defRPr>
            </a:lvl5pPr>
          </a:lstStyle>
          <a:p>
            <a:pPr lvl="0"/>
            <a:r>
              <a:rPr lang="nl-NL" dirty="0" smtClean="0"/>
              <a:t>Klik om de tekststijl van het model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NL" dirty="0"/>
          </a:p>
        </p:txBody>
      </p:sp>
      <p:sp>
        <p:nvSpPr>
          <p:cNvPr id="7" name="Tijdelijke aanduiding voor afbeelding 2"/>
          <p:cNvSpPr>
            <a:spLocks noGrp="1" noChangeAspect="1"/>
          </p:cNvSpPr>
          <p:nvPr>
            <p:ph type="pic" idx="12"/>
          </p:nvPr>
        </p:nvSpPr>
        <p:spPr>
          <a:xfrm rot="240000">
            <a:off x="6785903" y="3124973"/>
            <a:ext cx="5760000" cy="3960000"/>
          </a:xfrm>
          <a:solidFill>
            <a:schemeClr val="tx1"/>
          </a:solidFill>
          <a:ln w="25400">
            <a:solidFill>
              <a:schemeClr val="tx1"/>
            </a:solidFill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 dirty="0" smtClean="0">
              <a:sym typeface="Kievit-Book" charset="0"/>
            </a:endParaRPr>
          </a:p>
        </p:txBody>
      </p:sp>
      <p:sp>
        <p:nvSpPr>
          <p:cNvPr id="8" name="Tijdelijke aanduiding voor afbeelding 2"/>
          <p:cNvSpPr>
            <a:spLocks noGrp="1" noChangeAspect="1"/>
          </p:cNvSpPr>
          <p:nvPr>
            <p:ph type="pic" idx="11"/>
          </p:nvPr>
        </p:nvSpPr>
        <p:spPr>
          <a:xfrm rot="21420000">
            <a:off x="6525879" y="3232016"/>
            <a:ext cx="5760000" cy="3960000"/>
          </a:xfrm>
          <a:solidFill>
            <a:schemeClr val="tx1"/>
          </a:solidFill>
          <a:ln w="25400">
            <a:solidFill>
              <a:schemeClr val="tx1"/>
            </a:solidFill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 dirty="0" smtClean="0">
              <a:sym typeface="Kievit-Book" charset="0"/>
            </a:endParaRPr>
          </a:p>
        </p:txBody>
      </p:sp>
      <p:sp>
        <p:nvSpPr>
          <p:cNvPr id="11" name="Tijdelijke aanduiding voor afbeelding 2"/>
          <p:cNvSpPr>
            <a:spLocks noGrp="1" noChangeAspect="1"/>
          </p:cNvSpPr>
          <p:nvPr>
            <p:ph type="pic" idx="10"/>
          </p:nvPr>
        </p:nvSpPr>
        <p:spPr>
          <a:xfrm>
            <a:off x="6731000" y="3126600"/>
            <a:ext cx="5760000" cy="3960000"/>
          </a:xfrm>
          <a:solidFill>
            <a:schemeClr val="tx1"/>
          </a:solidFill>
          <a:ln w="25400">
            <a:solidFill>
              <a:schemeClr val="tx1"/>
            </a:solidFill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 smtClean="0">
              <a:sym typeface="Kievit-Book" charset="0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Opening 2 zonder opsomm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jdelijke aanduiding voor afbeelding 2"/>
          <p:cNvSpPr>
            <a:spLocks noGrp="1" noChangeAspect="1"/>
          </p:cNvSpPr>
          <p:nvPr>
            <p:ph type="pic" idx="12"/>
          </p:nvPr>
        </p:nvSpPr>
        <p:spPr>
          <a:xfrm rot="240000">
            <a:off x="6785903" y="3124973"/>
            <a:ext cx="5760000" cy="3960000"/>
          </a:xfrm>
          <a:solidFill>
            <a:schemeClr val="tx1"/>
          </a:solidFill>
          <a:ln w="25400">
            <a:solidFill>
              <a:schemeClr val="tx1"/>
            </a:solidFill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 dirty="0" smtClean="0">
              <a:sym typeface="Kievit-Book" charset="0"/>
            </a:endParaRPr>
          </a:p>
        </p:txBody>
      </p:sp>
      <p:sp>
        <p:nvSpPr>
          <p:cNvPr id="10" name="Tijdelijke aanduiding voor afbeelding 2"/>
          <p:cNvSpPr>
            <a:spLocks noGrp="1" noChangeAspect="1"/>
          </p:cNvSpPr>
          <p:nvPr>
            <p:ph type="pic" idx="11"/>
          </p:nvPr>
        </p:nvSpPr>
        <p:spPr>
          <a:xfrm rot="21420000">
            <a:off x="6525879" y="3232016"/>
            <a:ext cx="5760000" cy="3960000"/>
          </a:xfrm>
          <a:solidFill>
            <a:schemeClr val="tx1"/>
          </a:solidFill>
          <a:ln w="25400">
            <a:solidFill>
              <a:schemeClr val="tx1"/>
            </a:solidFill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 dirty="0" smtClean="0">
              <a:sym typeface="Kievit-Book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00113" y="1692275"/>
            <a:ext cx="11430000" cy="1054800"/>
          </a:xfrm>
        </p:spPr>
        <p:txBody>
          <a:bodyPr/>
          <a:lstStyle>
            <a:lvl1pPr>
              <a:defRPr sz="5000"/>
            </a:lvl1pPr>
          </a:lstStyle>
          <a:p>
            <a:r>
              <a:rPr lang="nl-NL" dirty="0" smtClean="0"/>
              <a:t>Titelstijl van model bewerk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900113" y="2772000"/>
            <a:ext cx="5284800" cy="5155200"/>
          </a:xfrm>
        </p:spPr>
        <p:txBody>
          <a:bodyPr/>
          <a:lstStyle>
            <a:lvl1pPr marL="0" indent="0">
              <a:buNone/>
              <a:defRPr sz="2500">
                <a:latin typeface="Arial"/>
                <a:cs typeface="Arial"/>
              </a:defRPr>
            </a:lvl1pPr>
            <a:lvl2pPr marL="0" indent="0">
              <a:buFont typeface="Arial"/>
              <a:buNone/>
              <a:defRPr sz="2500">
                <a:latin typeface="Arial"/>
                <a:cs typeface="Arial"/>
              </a:defRPr>
            </a:lvl2pPr>
            <a:lvl3pPr marL="0" indent="0">
              <a:buFont typeface="Arial"/>
              <a:buNone/>
              <a:defRPr sz="2500">
                <a:latin typeface="Arial"/>
                <a:cs typeface="Arial"/>
              </a:defRPr>
            </a:lvl3pPr>
            <a:lvl4pPr marL="0" indent="0">
              <a:buFont typeface="Arial"/>
              <a:buNone/>
              <a:defRPr sz="2500">
                <a:latin typeface="Arial"/>
                <a:cs typeface="Arial"/>
              </a:defRPr>
            </a:lvl4pPr>
            <a:lvl5pPr marL="0" indent="0">
              <a:buFont typeface="Arial"/>
              <a:buNone/>
              <a:defRPr sz="2500">
                <a:latin typeface="Arial"/>
                <a:cs typeface="Arial"/>
              </a:defRPr>
            </a:lvl5pPr>
          </a:lstStyle>
          <a:p>
            <a:pPr lvl="0"/>
            <a:r>
              <a:rPr lang="nl-NL" dirty="0" smtClean="0"/>
              <a:t>Klik om de tekststijl van het model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NL" dirty="0"/>
          </a:p>
        </p:txBody>
      </p:sp>
      <p:sp>
        <p:nvSpPr>
          <p:cNvPr id="9" name="Tijdelijke aanduiding voor afbeelding 2"/>
          <p:cNvSpPr>
            <a:spLocks noGrp="1" noChangeAspect="1"/>
          </p:cNvSpPr>
          <p:nvPr>
            <p:ph type="pic" idx="10"/>
          </p:nvPr>
        </p:nvSpPr>
        <p:spPr>
          <a:xfrm>
            <a:off x="6731000" y="3126600"/>
            <a:ext cx="5760000" cy="3960000"/>
          </a:xfrm>
          <a:solidFill>
            <a:schemeClr val="tx1"/>
          </a:solidFill>
          <a:ln w="25400">
            <a:solidFill>
              <a:schemeClr val="tx1"/>
            </a:solidFill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 dirty="0" smtClean="0">
              <a:sym typeface="Kievit-Book" charset="0"/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 ko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itelstijl van model bewerk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0" indent="0">
              <a:buNone/>
              <a:defRPr sz="2500">
                <a:latin typeface="+mn-lt"/>
              </a:defRPr>
            </a:lvl1pPr>
            <a:lvl2pPr marL="0" indent="0">
              <a:buFont typeface="Lucida Grande"/>
              <a:buNone/>
              <a:defRPr sz="2500">
                <a:latin typeface="+mn-lt"/>
              </a:defRPr>
            </a:lvl2pPr>
            <a:lvl3pPr marL="0" indent="0">
              <a:buFont typeface="Lucida Grande"/>
              <a:buNone/>
              <a:defRPr sz="2500">
                <a:latin typeface="+mn-lt"/>
              </a:defRPr>
            </a:lvl3pPr>
            <a:lvl4pPr marL="0" indent="0">
              <a:buFont typeface="Lucida Grande"/>
              <a:buNone/>
              <a:defRPr sz="2500">
                <a:latin typeface="+mn-lt"/>
              </a:defRPr>
            </a:lvl4pPr>
            <a:lvl5pPr marL="0" indent="0">
              <a:buFont typeface="Lucida Grande"/>
              <a:buNone/>
              <a:defRPr sz="2500">
                <a:latin typeface="+mn-lt"/>
              </a:defRPr>
            </a:lvl5pPr>
          </a:lstStyle>
          <a:p>
            <a:pPr lvl="0"/>
            <a:r>
              <a:rPr lang="nl-NL" dirty="0" smtClean="0"/>
              <a:t>Klik om de tekststijl van het model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NL" dirty="0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 kolom opsomm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itelstijl van model bewerk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500">
                <a:latin typeface="+mn-lt"/>
              </a:defRPr>
            </a:lvl1pPr>
            <a:lvl2pPr>
              <a:buFont typeface="Lucida Grande"/>
              <a:buChar char="-"/>
              <a:defRPr sz="2100">
                <a:latin typeface="+mn-lt"/>
              </a:defRPr>
            </a:lvl2pPr>
            <a:lvl3pPr>
              <a:buFont typeface="Lucida Grande"/>
              <a:buChar char="-"/>
              <a:defRPr sz="2100">
                <a:latin typeface="+mn-lt"/>
              </a:defRPr>
            </a:lvl3pPr>
            <a:lvl4pPr>
              <a:buFont typeface="Lucida Grande"/>
              <a:buChar char="-"/>
              <a:defRPr sz="2100">
                <a:latin typeface="+mn-lt"/>
              </a:defRPr>
            </a:lvl4pPr>
            <a:lvl5pPr>
              <a:buFont typeface="Lucida Grande"/>
              <a:buChar char="-"/>
              <a:defRPr sz="2100">
                <a:latin typeface="+mn-lt"/>
              </a:defRPr>
            </a:lvl5pPr>
          </a:lstStyle>
          <a:p>
            <a:pPr lvl="0"/>
            <a:r>
              <a:rPr lang="nl-NL" dirty="0" smtClean="0"/>
              <a:t>Klik om de tekststijl van het model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NL" dirty="0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kolomm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Titelstijl van model bewerken</a:t>
            </a:r>
            <a:endParaRPr lang="nl-NL"/>
          </a:p>
        </p:txBody>
      </p:sp>
      <p:sp>
        <p:nvSpPr>
          <p:cNvPr id="4" name="Tijdelijke aanduiding voor inhoud 2"/>
          <p:cNvSpPr>
            <a:spLocks noGrp="1"/>
          </p:cNvSpPr>
          <p:nvPr>
            <p:ph idx="1"/>
          </p:nvPr>
        </p:nvSpPr>
        <p:spPr>
          <a:xfrm>
            <a:off x="900113" y="2070100"/>
            <a:ext cx="11049000" cy="6007100"/>
          </a:xfrm>
        </p:spPr>
        <p:txBody>
          <a:bodyPr numCol="2"/>
          <a:lstStyle>
            <a:lvl1pPr marL="0" indent="0">
              <a:buNone/>
              <a:defRPr sz="2500">
                <a:latin typeface="+mn-lt"/>
              </a:defRPr>
            </a:lvl1pPr>
            <a:lvl2pPr marL="0" indent="0">
              <a:buFont typeface="Lucida Grande"/>
              <a:buNone/>
              <a:defRPr sz="2500">
                <a:latin typeface="+mn-lt"/>
              </a:defRPr>
            </a:lvl2pPr>
            <a:lvl3pPr marL="0" indent="0">
              <a:buFont typeface="Lucida Grande"/>
              <a:buNone/>
              <a:defRPr sz="2500">
                <a:latin typeface="+mn-lt"/>
              </a:defRPr>
            </a:lvl3pPr>
            <a:lvl4pPr marL="0" indent="0">
              <a:buFont typeface="Lucida Grande"/>
              <a:buNone/>
              <a:defRPr sz="2500">
                <a:latin typeface="+mn-lt"/>
              </a:defRPr>
            </a:lvl4pPr>
            <a:lvl5pPr marL="0" indent="0">
              <a:buFont typeface="Lucida Grande"/>
              <a:buNone/>
              <a:defRPr sz="2500">
                <a:latin typeface="+mn-lt"/>
              </a:defRPr>
            </a:lvl5pPr>
          </a:lstStyle>
          <a:p>
            <a:pPr lvl="0"/>
            <a:r>
              <a:rPr lang="nl-NL" dirty="0" smtClean="0"/>
              <a:t>Klik om de tekststijl van het model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NL" dirty="0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kolommen opsomm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Titelstijl van model bewerken</a:t>
            </a:r>
            <a:endParaRPr lang="nl-NL"/>
          </a:p>
        </p:txBody>
      </p:sp>
      <p:sp>
        <p:nvSpPr>
          <p:cNvPr id="4" name="Tijdelijke aanduiding voor inhoud 2"/>
          <p:cNvSpPr>
            <a:spLocks noGrp="1"/>
          </p:cNvSpPr>
          <p:nvPr>
            <p:ph idx="1"/>
          </p:nvPr>
        </p:nvSpPr>
        <p:spPr>
          <a:xfrm>
            <a:off x="900113" y="2070100"/>
            <a:ext cx="11049000" cy="6007100"/>
          </a:xfrm>
        </p:spPr>
        <p:txBody>
          <a:bodyPr numCol="2"/>
          <a:lstStyle>
            <a:lvl1pPr>
              <a:defRPr sz="2500">
                <a:latin typeface="+mn-lt"/>
              </a:defRPr>
            </a:lvl1pPr>
            <a:lvl2pPr>
              <a:buFont typeface="Lucida Grande"/>
              <a:buChar char="-"/>
              <a:defRPr sz="2100">
                <a:latin typeface="+mn-lt"/>
              </a:defRPr>
            </a:lvl2pPr>
            <a:lvl3pPr>
              <a:buFont typeface="Lucida Grande"/>
              <a:buChar char="-"/>
              <a:defRPr sz="2100">
                <a:latin typeface="+mn-lt"/>
              </a:defRPr>
            </a:lvl3pPr>
            <a:lvl4pPr>
              <a:buFont typeface="Lucida Grande"/>
              <a:buChar char="-"/>
              <a:defRPr sz="2100">
                <a:latin typeface="+mn-lt"/>
              </a:defRPr>
            </a:lvl4pPr>
            <a:lvl5pPr>
              <a:buFont typeface="Lucida Grande"/>
              <a:buChar char="-"/>
              <a:defRPr sz="2100">
                <a:latin typeface="+mn-lt"/>
              </a:defRPr>
            </a:lvl5pPr>
          </a:lstStyle>
          <a:p>
            <a:pPr lvl="0"/>
            <a:r>
              <a:rPr lang="nl-NL" dirty="0" smtClean="0"/>
              <a:t>Klik om de tekststijl van het model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NL" dirty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kolom met afbeel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itelstijl van model bewerken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900000" y="2070000"/>
            <a:ext cx="5328000" cy="6007100"/>
          </a:xfrm>
        </p:spPr>
        <p:txBody>
          <a:bodyPr/>
          <a:lstStyle>
            <a:lvl1pPr marL="0" indent="0">
              <a:buNone/>
              <a:defRPr sz="2500">
                <a:latin typeface="+mn-lt"/>
              </a:defRPr>
            </a:lvl1pPr>
            <a:lvl2pPr marL="0" indent="0">
              <a:buFont typeface="Arial"/>
              <a:buNone/>
              <a:defRPr sz="2500">
                <a:latin typeface="+mn-lt"/>
              </a:defRPr>
            </a:lvl2pPr>
            <a:lvl3pPr marL="0" indent="0">
              <a:buFont typeface="Arial"/>
              <a:buNone/>
              <a:defRPr sz="2500">
                <a:latin typeface="+mn-lt"/>
              </a:defRPr>
            </a:lvl3pPr>
            <a:lvl4pPr marL="0" indent="0">
              <a:buFont typeface="Arial"/>
              <a:buNone/>
              <a:defRPr sz="2500">
                <a:latin typeface="+mn-lt"/>
              </a:defRPr>
            </a:lvl4pPr>
            <a:lvl5pPr marL="0" indent="0">
              <a:buFont typeface="Arial"/>
              <a:buNone/>
              <a:defRPr sz="2500">
                <a:latin typeface="+mn-l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dirty="0" smtClean="0"/>
              <a:t>Klik om de tekststijl van het model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NL" dirty="0"/>
          </a:p>
        </p:txBody>
      </p:sp>
      <p:sp>
        <p:nvSpPr>
          <p:cNvPr id="5" name="Tijdelijke aanduiding voor afbeelding 2"/>
          <p:cNvSpPr>
            <a:spLocks noGrp="1" noChangeAspect="1"/>
          </p:cNvSpPr>
          <p:nvPr>
            <p:ph type="pic" idx="10"/>
          </p:nvPr>
        </p:nvSpPr>
        <p:spPr>
          <a:xfrm>
            <a:off x="6577200" y="2133600"/>
            <a:ext cx="5328000" cy="3679643"/>
          </a:xfrm>
          <a:solidFill>
            <a:schemeClr val="tx1"/>
          </a:solidFill>
          <a:ln w="25400">
            <a:solidFill>
              <a:schemeClr val="tx1"/>
            </a:solidFill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 smtClean="0">
              <a:sym typeface="Kievit-Book" charset="0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900113" y="1692275"/>
            <a:ext cx="11430000" cy="1054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endParaRPr lang="nl-NL" smtClean="0">
              <a:sym typeface="Kievit-Medium" charset="0"/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2771775"/>
            <a:ext cx="11430000" cy="515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endParaRPr lang="nl-NL" smtClean="0">
              <a:sym typeface="Kievit-Book" charset="0"/>
            </a:endParaRPr>
          </a:p>
        </p:txBody>
      </p:sp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0" y="8483600"/>
            <a:ext cx="13003213" cy="0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algn="ctr">
              <a:defRPr/>
            </a:pPr>
            <a:endParaRPr lang="nl-NL">
              <a:cs typeface="ヒラギノ明朝 ProN W3" charset="-128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 userDrawn="1"/>
        </p:nvSpPr>
        <p:spPr bwMode="auto">
          <a:xfrm>
            <a:off x="1066800" y="2921000"/>
            <a:ext cx="11430000" cy="515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42900" indent="-342900" eaLnBrk="0" hangingPunct="0">
              <a:buFont typeface="Arial" charset="0"/>
              <a:buChar char="•"/>
            </a:pPr>
            <a:endParaRPr lang="nl-NL" sz="3000">
              <a:solidFill>
                <a:srgbClr val="141313"/>
              </a:solidFill>
              <a:latin typeface="Arial" charset="0"/>
              <a:sym typeface="Kievit-Book" charset="0"/>
            </a:endParaRPr>
          </a:p>
        </p:txBody>
      </p:sp>
      <p:pic>
        <p:nvPicPr>
          <p:cNvPr id="1030" name="Afbeelding 5" descr="RU_E_A4_diap.psd"/>
          <p:cNvPicPr>
            <a:picLocks noChangeAspect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8826500" y="8802688"/>
            <a:ext cx="367347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4217" r:id="rId1"/>
    <p:sldLayoutId id="2147484218" r:id="rId2"/>
    <p:sldLayoutId id="2147484219" r:id="rId3"/>
    <p:sldLayoutId id="2147484220" r:id="rId4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Arial"/>
          <a:ea typeface="ＭＳ Ｐゴシック" charset="-128"/>
          <a:cs typeface="Arial"/>
          <a:sym typeface="Kievit-Medium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Arial" charset="0"/>
          <a:ea typeface="ＭＳ Ｐゴシック" charset="-128"/>
          <a:cs typeface="ヒラギノ角ゴ ProN W6" charset="-128"/>
          <a:sym typeface="Kievit-Medium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Arial" charset="0"/>
          <a:ea typeface="ＭＳ Ｐゴシック" charset="-128"/>
          <a:cs typeface="ヒラギノ角ゴ ProN W6" charset="-128"/>
          <a:sym typeface="Kievit-Medium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Arial" charset="0"/>
          <a:ea typeface="ＭＳ Ｐゴシック" charset="-128"/>
          <a:cs typeface="ヒラギノ角ゴ ProN W6" charset="-128"/>
          <a:sym typeface="Kievit-Medium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1"/>
          </a:solidFill>
          <a:latin typeface="Arial" charset="0"/>
          <a:ea typeface="ＭＳ Ｐゴシック" charset="-128"/>
          <a:cs typeface="ヒラギノ角ゴ ProN W6" charset="-128"/>
          <a:sym typeface="Kievit-Medium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6400">
          <a:solidFill>
            <a:schemeClr val="tx1"/>
          </a:solidFill>
          <a:latin typeface="Kievit-Medium" charset="0"/>
          <a:ea typeface="ヒラギノ角ゴ ProN W6" charset="-128"/>
          <a:cs typeface="ヒラギノ角ゴ ProN W6" charset="-128"/>
          <a:sym typeface="Kievit-Medium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6400">
          <a:solidFill>
            <a:schemeClr val="tx1"/>
          </a:solidFill>
          <a:latin typeface="Kievit-Medium" charset="0"/>
          <a:ea typeface="ヒラギノ角ゴ ProN W6" charset="-128"/>
          <a:cs typeface="ヒラギノ角ゴ ProN W6" charset="-128"/>
          <a:sym typeface="Kievit-Medium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6400">
          <a:solidFill>
            <a:schemeClr val="tx1"/>
          </a:solidFill>
          <a:latin typeface="Kievit-Medium" charset="0"/>
          <a:ea typeface="ヒラギノ角ゴ ProN W6" charset="-128"/>
          <a:cs typeface="ヒラギノ角ゴ ProN W6" charset="-128"/>
          <a:sym typeface="Kievit-Medium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6400">
          <a:solidFill>
            <a:schemeClr val="tx1"/>
          </a:solidFill>
          <a:latin typeface="Kievit-Medium" charset="0"/>
          <a:ea typeface="ヒラギノ角ゴ ProN W6" charset="-128"/>
          <a:cs typeface="ヒラギノ角ゴ ProN W6" charset="-128"/>
          <a:sym typeface="Kievit-Medium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Font typeface="Arial" charset="0"/>
        <a:buChar char="•"/>
        <a:defRPr sz="2500">
          <a:solidFill>
            <a:schemeClr val="tx1"/>
          </a:solidFill>
          <a:latin typeface="Arial"/>
          <a:ea typeface="ＭＳ Ｐゴシック" charset="-128"/>
          <a:cs typeface="Arial"/>
          <a:sym typeface="Kievit-Book" charset="0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3000">
          <a:solidFill>
            <a:srgbClr val="141313"/>
          </a:solidFill>
          <a:latin typeface="+mn-lt"/>
          <a:ea typeface="ＭＳ Ｐゴシック" charset="-128"/>
          <a:cs typeface="+mn-cs"/>
          <a:sym typeface="Kievit-Book" charset="0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3000">
          <a:solidFill>
            <a:srgbClr val="141313"/>
          </a:solidFill>
          <a:latin typeface="+mn-lt"/>
          <a:ea typeface="ＭＳ Ｐゴシック" charset="-128"/>
          <a:cs typeface="+mn-cs"/>
          <a:sym typeface="Kievit-Book" charset="0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3000">
          <a:solidFill>
            <a:srgbClr val="141313"/>
          </a:solidFill>
          <a:latin typeface="+mn-lt"/>
          <a:ea typeface="ＭＳ Ｐゴシック" charset="-128"/>
          <a:cs typeface="+mn-cs"/>
          <a:sym typeface="Kievit-Book" charset="0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3000">
          <a:solidFill>
            <a:srgbClr val="141313"/>
          </a:solidFill>
          <a:latin typeface="+mn-lt"/>
          <a:ea typeface="ＭＳ Ｐゴシック" charset="-128"/>
          <a:cs typeface="+mn-cs"/>
          <a:sym typeface="Kievit-Book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rgbClr val="141313"/>
          </a:solidFill>
          <a:latin typeface="+mn-lt"/>
          <a:ea typeface="+mn-ea"/>
          <a:cs typeface="+mn-cs"/>
          <a:sym typeface="Kievit-Book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rgbClr val="141313"/>
          </a:solidFill>
          <a:latin typeface="+mn-lt"/>
          <a:ea typeface="+mn-ea"/>
          <a:cs typeface="+mn-cs"/>
          <a:sym typeface="Kievit-Book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rgbClr val="141313"/>
          </a:solidFill>
          <a:latin typeface="+mn-lt"/>
          <a:ea typeface="+mn-ea"/>
          <a:cs typeface="+mn-cs"/>
          <a:sym typeface="Kievit-Book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rgbClr val="141313"/>
          </a:solidFill>
          <a:latin typeface="+mn-lt"/>
          <a:ea typeface="+mn-ea"/>
          <a:cs typeface="+mn-cs"/>
          <a:sym typeface="Kievit-Book" charset="0"/>
        </a:defRPr>
      </a:lvl9pPr>
    </p:bodyStyle>
    <p:otherStyle>
      <a:defPPr>
        <a:defRPr lang="nl-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900113" y="990600"/>
            <a:ext cx="11049000" cy="1054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endParaRPr lang="nl-NL" smtClean="0">
              <a:sym typeface="Kievit-Book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2070100"/>
            <a:ext cx="11049000" cy="600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endParaRPr lang="nl-NL" smtClean="0">
              <a:sym typeface="Kievit-Book" charset="0"/>
            </a:endParaRPr>
          </a:p>
        </p:txBody>
      </p:sp>
      <p:sp>
        <p:nvSpPr>
          <p:cNvPr id="2" name="Line 3"/>
          <p:cNvSpPr>
            <a:spLocks noChangeShapeType="1"/>
          </p:cNvSpPr>
          <p:nvPr/>
        </p:nvSpPr>
        <p:spPr bwMode="auto">
          <a:xfrm>
            <a:off x="0" y="8483600"/>
            <a:ext cx="13003213" cy="0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algn="ctr">
              <a:defRPr/>
            </a:pPr>
            <a:endParaRPr lang="nl-NL">
              <a:cs typeface="ヒラギノ明朝 ProN W3" charset="-128"/>
            </a:endParaRPr>
          </a:p>
        </p:txBody>
      </p:sp>
      <p:sp>
        <p:nvSpPr>
          <p:cNvPr id="3" name="Line 5"/>
          <p:cNvSpPr>
            <a:spLocks noChangeShapeType="1"/>
          </p:cNvSpPr>
          <p:nvPr/>
        </p:nvSpPr>
        <p:spPr bwMode="auto">
          <a:xfrm>
            <a:off x="0" y="8483600"/>
            <a:ext cx="13003213" cy="0"/>
          </a:xfrm>
          <a:prstGeom prst="line">
            <a:avLst/>
          </a:prstGeom>
          <a:noFill/>
          <a:ln w="25400" cap="flat">
            <a:solidFill>
              <a:srgbClr val="BE311A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 algn="ctr">
              <a:defRPr/>
            </a:pPr>
            <a:endParaRPr lang="nl-NL">
              <a:cs typeface="ヒラギノ明朝 ProN W3" charset="-128"/>
            </a:endParaRPr>
          </a:p>
        </p:txBody>
      </p:sp>
      <p:pic>
        <p:nvPicPr>
          <p:cNvPr id="6150" name="Afbeelding 10" descr="RU_E_A4_CMYK.eps"/>
          <p:cNvPicPr>
            <a:picLocks noChangeAspect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8826500" y="8802688"/>
            <a:ext cx="3673475" cy="64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4221" r:id="rId1"/>
    <p:sldLayoutId id="2147484222" r:id="rId2"/>
    <p:sldLayoutId id="2147484223" r:id="rId3"/>
    <p:sldLayoutId id="2147484224" r:id="rId4"/>
    <p:sldLayoutId id="2147484225" r:id="rId5"/>
    <p:sldLayoutId id="2147484226" r:id="rId6"/>
    <p:sldLayoutId id="2147484227" r:id="rId7"/>
    <p:sldLayoutId id="2147484228" r:id="rId8"/>
    <p:sldLayoutId id="2147484229" r:id="rId9"/>
    <p:sldLayoutId id="2147484230" r:id="rId10"/>
    <p:sldLayoutId id="2147484231" r:id="rId11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BE311A"/>
          </a:solidFill>
          <a:latin typeface="Arial"/>
          <a:ea typeface="ＭＳ Ｐゴシック" charset="-128"/>
          <a:cs typeface="Arial"/>
          <a:sym typeface="Kievit-Book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BE311A"/>
          </a:solidFill>
          <a:latin typeface="Arial" charset="0"/>
          <a:ea typeface="ＭＳ Ｐゴシック" charset="-128"/>
          <a:cs typeface="ヒラギノ角ゴ ProN W3" charset="-128"/>
          <a:sym typeface="Kievit-Book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BE311A"/>
          </a:solidFill>
          <a:latin typeface="Arial" charset="0"/>
          <a:ea typeface="ＭＳ Ｐゴシック" charset="-128"/>
          <a:cs typeface="ヒラギノ角ゴ ProN W3" charset="-128"/>
          <a:sym typeface="Kievit-Book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BE311A"/>
          </a:solidFill>
          <a:latin typeface="Arial" charset="0"/>
          <a:ea typeface="ＭＳ Ｐゴシック" charset="-128"/>
          <a:cs typeface="ヒラギノ角ゴ ProN W3" charset="-128"/>
          <a:sym typeface="Kievit-Book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BE311A"/>
          </a:solidFill>
          <a:latin typeface="Arial" charset="0"/>
          <a:ea typeface="ＭＳ Ｐゴシック" charset="-128"/>
          <a:cs typeface="ヒラギノ角ゴ ProN W3" charset="-128"/>
          <a:sym typeface="Kievit-Book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800">
          <a:solidFill>
            <a:srgbClr val="901F1F"/>
          </a:solidFill>
          <a:latin typeface="Kievit-Book" charset="0"/>
          <a:ea typeface="ヒラギノ角ゴ ProN W3" charset="-128"/>
          <a:cs typeface="ヒラギノ角ゴ ProN W3" charset="-128"/>
          <a:sym typeface="Kievit-Book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800">
          <a:solidFill>
            <a:srgbClr val="901F1F"/>
          </a:solidFill>
          <a:latin typeface="Kievit-Book" charset="0"/>
          <a:ea typeface="ヒラギノ角ゴ ProN W3" charset="-128"/>
          <a:cs typeface="ヒラギノ角ゴ ProN W3" charset="-128"/>
          <a:sym typeface="Kievit-Book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800">
          <a:solidFill>
            <a:srgbClr val="901F1F"/>
          </a:solidFill>
          <a:latin typeface="Kievit-Book" charset="0"/>
          <a:ea typeface="ヒラギノ角ゴ ProN W3" charset="-128"/>
          <a:cs typeface="ヒラギノ角ゴ ProN W3" charset="-128"/>
          <a:sym typeface="Kievit-Book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800">
          <a:solidFill>
            <a:srgbClr val="901F1F"/>
          </a:solidFill>
          <a:latin typeface="Kievit-Book" charset="0"/>
          <a:ea typeface="ヒラギノ角ゴ ProN W3" charset="-128"/>
          <a:cs typeface="ヒラギノ角ゴ ProN W3" charset="-128"/>
          <a:sym typeface="Kievit-Book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har char="•"/>
        <a:defRPr sz="2500">
          <a:solidFill>
            <a:srgbClr val="141313"/>
          </a:solidFill>
          <a:latin typeface="Arial"/>
          <a:ea typeface="ＭＳ Ｐゴシック" charset="-128"/>
          <a:cs typeface="Arial"/>
          <a:sym typeface="Kievit-Book" charset="0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3000">
          <a:solidFill>
            <a:srgbClr val="141313"/>
          </a:solidFill>
          <a:latin typeface="+mn-lt"/>
          <a:ea typeface="ＭＳ Ｐゴシック" charset="-128"/>
          <a:cs typeface="+mn-cs"/>
          <a:sym typeface="Kievit-Book" charset="0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3000">
          <a:solidFill>
            <a:srgbClr val="141313"/>
          </a:solidFill>
          <a:latin typeface="+mn-lt"/>
          <a:ea typeface="ＭＳ Ｐゴシック" charset="-128"/>
          <a:cs typeface="+mn-cs"/>
          <a:sym typeface="Kievit-Book" charset="0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3000">
          <a:solidFill>
            <a:srgbClr val="141313"/>
          </a:solidFill>
          <a:latin typeface="+mn-lt"/>
          <a:ea typeface="ＭＳ Ｐゴシック" charset="-128"/>
          <a:cs typeface="+mn-cs"/>
          <a:sym typeface="Kievit-Book" charset="0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3000">
          <a:solidFill>
            <a:srgbClr val="141313"/>
          </a:solidFill>
          <a:latin typeface="+mn-lt"/>
          <a:ea typeface="ＭＳ Ｐゴシック" charset="-128"/>
          <a:cs typeface="+mn-cs"/>
          <a:sym typeface="Kievit-Book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rgbClr val="141313"/>
          </a:solidFill>
          <a:latin typeface="+mn-lt"/>
          <a:ea typeface="+mn-ea"/>
          <a:cs typeface="+mn-cs"/>
          <a:sym typeface="Kievit-Book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rgbClr val="141313"/>
          </a:solidFill>
          <a:latin typeface="+mn-lt"/>
          <a:ea typeface="+mn-ea"/>
          <a:cs typeface="+mn-cs"/>
          <a:sym typeface="Kievit-Book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rgbClr val="141313"/>
          </a:solidFill>
          <a:latin typeface="+mn-lt"/>
          <a:ea typeface="+mn-ea"/>
          <a:cs typeface="+mn-cs"/>
          <a:sym typeface="Kievit-Book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rgbClr val="141313"/>
          </a:solidFill>
          <a:latin typeface="+mn-lt"/>
          <a:ea typeface="+mn-ea"/>
          <a:cs typeface="+mn-cs"/>
          <a:sym typeface="Kievit-Book" charset="0"/>
        </a:defRPr>
      </a:lvl9pPr>
    </p:bodyStyle>
    <p:otherStyle>
      <a:defPPr>
        <a:defRPr lang="nl-NL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35.png"/><Relationship Id="rId3" Type="http://schemas.openxmlformats.org/officeDocument/2006/relationships/image" Target="../media/image33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2.emf"/><Relationship Id="rId17" Type="http://schemas.openxmlformats.org/officeDocument/2006/relationships/image" Target="../media/image39.png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37.png"/><Relationship Id="rId10" Type="http://schemas.openxmlformats.org/officeDocument/2006/relationships/image" Target="../media/image31.e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.png"/><Relationship Id="rId4" Type="http://schemas.openxmlformats.org/officeDocument/2006/relationships/image" Target="../media/image40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2.jpeg"/><Relationship Id="rId5" Type="http://schemas.openxmlformats.org/officeDocument/2006/relationships/image" Target="../media/image51.png"/><Relationship Id="rId4" Type="http://schemas.openxmlformats.org/officeDocument/2006/relationships/image" Target="../media/image50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microsoft.com/office/2007/relationships/hdphoto" Target="../media/hdphoto1.wdp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el 3"/>
          <p:cNvSpPr>
            <a:spLocks noGrp="1"/>
          </p:cNvSpPr>
          <p:nvPr>
            <p:ph type="title"/>
          </p:nvPr>
        </p:nvSpPr>
        <p:spPr>
          <a:xfrm>
            <a:off x="957784" y="1132384"/>
            <a:ext cx="12601400" cy="1054100"/>
          </a:xfrm>
        </p:spPr>
        <p:txBody>
          <a:bodyPr/>
          <a:lstStyle/>
          <a:p>
            <a:r>
              <a:rPr lang="en-US" sz="32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New Tools to Study and Perturb the </a:t>
            </a:r>
            <a:r>
              <a:rPr lang="en-US" sz="3200" b="1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Glycocalyx</a:t>
            </a:r>
            <a:endParaRPr lang="en-US" sz="32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 bwMode="auto">
          <a:xfrm>
            <a:off x="2274756" y="5598553"/>
            <a:ext cx="9103360" cy="2492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Verdana" pitchFamily="34" charset="0"/>
                <a:cs typeface="Verdana" pitchFamily="34" charset="0"/>
                <a:sym typeface="Kievit-Book" charset="0"/>
              </a:rPr>
              <a:t>Thomas Boltje</a:t>
            </a: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Verdana" pitchFamily="34" charset="0"/>
                <a:ea typeface="Verdana" pitchFamily="34" charset="0"/>
                <a:cs typeface="Verdana" pitchFamily="34" charset="0"/>
                <a:sym typeface="Kievit-Book" charset="0"/>
              </a:rPr>
              <a:t>Institute for Molecules and Materials</a:t>
            </a: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lang="en-US" sz="2000" kern="0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Kievit-Book" charset="0"/>
              </a:rPr>
              <a:t>Radboud</a:t>
            </a:r>
            <a:r>
              <a:rPr lang="en-US" sz="2000" kern="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Kievit-Book" charset="0"/>
              </a:rPr>
              <a:t> University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Verdana" pitchFamily="34" charset="0"/>
              <a:cs typeface="Verdana" pitchFamily="34" charset="0"/>
              <a:sym typeface="Kievit-Book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lang="en-US" sz="2000" kern="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  <a:sym typeface="Kievit-Book" charset="0"/>
              </a:rPr>
              <a:t>The Netherlands</a:t>
            </a:r>
            <a:endParaRPr lang="en-US" sz="2000" kern="0" dirty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  <a:sym typeface="Kievit-Book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3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Verdana" pitchFamily="34" charset="0"/>
              <a:ea typeface="Verdana" pitchFamily="34" charset="0"/>
              <a:cs typeface="Verdana" pitchFamily="34" charset="0"/>
              <a:sym typeface="Kievit-Book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84512" y="3193321"/>
            <a:ext cx="9083848" cy="1823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083661" eaLnBrk="0" hangingPunct="0">
              <a:lnSpc>
                <a:spcPct val="150000"/>
              </a:lnSpc>
            </a:pPr>
            <a:r>
              <a:rPr lang="en-US" sz="2500" b="1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Glycobiology 2015</a:t>
            </a:r>
          </a:p>
          <a:p>
            <a:pPr algn="ctr" defTabSz="1083661" eaLnBrk="0" hangingPunct="0">
              <a:lnSpc>
                <a:spcPct val="150000"/>
              </a:lnSpc>
            </a:pPr>
            <a:endParaRPr lang="en-US" sz="2500" b="1" dirty="0" smtClean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algn="ctr" defTabSz="1083661" eaLnBrk="0" hangingPunct="0">
              <a:lnSpc>
                <a:spcPct val="150000"/>
              </a:lnSpc>
            </a:pPr>
            <a:r>
              <a:rPr lang="en-US" sz="2500" b="1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10-12 August, 2015</a:t>
            </a:r>
            <a:endParaRPr lang="en-US" sz="2500" b="1" dirty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529" y="86562"/>
            <a:ext cx="11704320" cy="901806"/>
          </a:xfrm>
        </p:spPr>
        <p:txBody>
          <a:bodyPr/>
          <a:lstStyle/>
          <a:p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IGLEC structure and expression</a:t>
            </a:r>
            <a:endParaRPr lang="en-US" sz="25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3688" y="628328"/>
            <a:ext cx="128174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ialic</a:t>
            </a: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acids inhibit complement activation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rotective biophysical properties, hydration, negative charge etc.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ind a dedicated set of </a:t>
            </a:r>
            <a:r>
              <a:rPr lang="en-US" sz="20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muno</a:t>
            </a: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suppressive SIGLEC receptors on immune cells</a:t>
            </a:r>
            <a:endParaRPr lang="en-US" sz="2000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1680" y="8550949"/>
            <a:ext cx="1066802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Jandus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C., Simon H-U., von </a:t>
            </a:r>
            <a:r>
              <a:rPr lang="en-US" sz="14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Gunten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S., </a:t>
            </a:r>
            <a:r>
              <a:rPr lang="en-US" sz="1400" i="1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iochem</a:t>
            </a:r>
            <a:r>
              <a:rPr lang="en-US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en-US" sz="1400" i="1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harmacol</a:t>
            </a:r>
            <a:r>
              <a:rPr lang="en-US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1400" b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011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en-US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82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323-332</a:t>
            </a:r>
          </a:p>
          <a:p>
            <a:pPr algn="just">
              <a:defRPr/>
            </a:pP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üll 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, den Brok MH, Adema G.J., 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iochim. Biophys. Act. Rev. Cancer.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nl-NL" sz="1400" b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014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1846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238-246.</a:t>
            </a:r>
            <a:endParaRPr lang="en-US" sz="1400" i="1" dirty="0">
              <a:solidFill>
                <a:schemeClr val="bg1"/>
              </a:solidFill>
            </a:endParaRPr>
          </a:p>
          <a:p>
            <a:r>
              <a:rPr lang="en-US" sz="14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acauley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M.S., Crocker P.R., Paulson J.C., Nat. Rev. </a:t>
            </a:r>
            <a:r>
              <a:rPr lang="en-US" sz="14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munol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en-US" sz="1400" b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014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en-US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14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653-666</a:t>
            </a:r>
            <a:endParaRPr lang="en-US" sz="1400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720" y="3786648"/>
            <a:ext cx="12246186" cy="4464496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  <p:pic>
        <p:nvPicPr>
          <p:cNvPr id="4301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428" y="2212504"/>
            <a:ext cx="10283540" cy="2006192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3705896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672" y="124272"/>
            <a:ext cx="11704320" cy="901806"/>
          </a:xfrm>
        </p:spPr>
        <p:txBody>
          <a:bodyPr/>
          <a:lstStyle/>
          <a:p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argeting specific SIGLECs</a:t>
            </a:r>
            <a:endParaRPr lang="en-US" sz="25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52525" y="1780456"/>
            <a:ext cx="12342563" cy="5348284"/>
            <a:chOff x="352525" y="1780456"/>
            <a:chExt cx="12342563" cy="5348284"/>
          </a:xfrm>
        </p:grpSpPr>
        <p:pic>
          <p:nvPicPr>
            <p:cNvPr id="43012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525" y="4444752"/>
              <a:ext cx="5069755" cy="2683988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sq">
              <a:solidFill>
                <a:srgbClr val="FFFFFF"/>
              </a:solidFill>
              <a:miter lim="800000"/>
            </a:ln>
            <a:effectLst>
              <a:outerShdw blurRad="65000" dist="50800" dir="12900000" kx="195000" ky="145000" algn="tl" rotWithShape="0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twoPt" dir="t">
                <a:rot lat="0" lon="0" rev="7200000"/>
              </a:lightRig>
            </a:scene3d>
            <a:sp3d contourW="12700">
              <a:bevelT w="25400" h="19050"/>
              <a:contourClr>
                <a:srgbClr val="969696"/>
              </a:contourClr>
            </a:sp3d>
            <a:extLst/>
          </p:spPr>
        </p:pic>
        <p:pic>
          <p:nvPicPr>
            <p:cNvPr id="4301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384" y="1852464"/>
              <a:ext cx="3098037" cy="2189436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sq">
              <a:solidFill>
                <a:srgbClr val="FFFFFF"/>
              </a:solidFill>
              <a:miter lim="800000"/>
            </a:ln>
            <a:effectLst>
              <a:outerShdw blurRad="65000" dist="50800" dir="12900000" kx="195000" ky="145000" algn="tl" rotWithShape="0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twoPt" dir="t">
                <a:rot lat="0" lon="0" rev="7200000"/>
              </a:lightRig>
            </a:scene3d>
            <a:sp3d contourW="12700">
              <a:bevelT w="25400" h="19050"/>
              <a:contourClr>
                <a:srgbClr val="969696"/>
              </a:contourClr>
            </a:sp3d>
            <a:extLst/>
          </p:spPr>
        </p:pic>
        <p:sp>
          <p:nvSpPr>
            <p:cNvPr id="4" name="TextBox 3"/>
            <p:cNvSpPr txBox="1"/>
            <p:nvPr/>
          </p:nvSpPr>
          <p:spPr>
            <a:xfrm>
              <a:off x="5001635" y="1780456"/>
              <a:ext cx="7693453" cy="3016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000" dirty="0" err="1" smtClean="0">
                  <a:solidFill>
                    <a:schemeClr val="bg1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Kelm</a:t>
              </a:r>
              <a:r>
                <a:rPr lang="en-US" sz="2000" dirty="0" smtClean="0">
                  <a:solidFill>
                    <a:schemeClr val="bg1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, </a:t>
              </a:r>
              <a:r>
                <a:rPr lang="en-US" sz="2000" dirty="0" err="1" smtClean="0">
                  <a:solidFill>
                    <a:schemeClr val="bg1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Nitschke</a:t>
              </a:r>
              <a:r>
                <a:rPr lang="en-US" sz="2000" dirty="0" smtClean="0">
                  <a:solidFill>
                    <a:schemeClr val="bg1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 and co-workers</a:t>
              </a:r>
            </a:p>
            <a:p>
              <a:pPr marL="342900" indent="-342900"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2000" dirty="0" smtClean="0">
                  <a:solidFill>
                    <a:schemeClr val="bg1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Modified </a:t>
              </a:r>
              <a:r>
                <a:rPr lang="en-US" sz="2000" dirty="0" err="1" smtClean="0">
                  <a:solidFill>
                    <a:schemeClr val="bg1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sialic</a:t>
              </a:r>
              <a:r>
                <a:rPr lang="en-US" sz="2000" dirty="0" smtClean="0">
                  <a:solidFill>
                    <a:schemeClr val="bg1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 acids can bind SIGLECs with high affinity</a:t>
              </a:r>
            </a:p>
            <a:p>
              <a:pPr marL="342900" indent="-342900"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2000" dirty="0" smtClean="0">
                  <a:solidFill>
                    <a:schemeClr val="bg1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Modifications can be used to achieve selective binding </a:t>
              </a:r>
            </a:p>
            <a:p>
              <a:pPr marL="342900" indent="-342900"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2000" dirty="0" smtClean="0">
                  <a:solidFill>
                    <a:schemeClr val="bg1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Modifications can be attached at various positions (C-5, C-9 </a:t>
              </a:r>
              <a:r>
                <a:rPr lang="en-US" sz="2000" dirty="0" err="1" smtClean="0">
                  <a:solidFill>
                    <a:schemeClr val="bg1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etc</a:t>
              </a:r>
              <a:r>
                <a:rPr lang="en-US" sz="2000" dirty="0" smtClean="0">
                  <a:solidFill>
                    <a:schemeClr val="bg1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).</a:t>
              </a:r>
            </a:p>
            <a:p>
              <a:pPr marL="342900" indent="-342900">
                <a:buFont typeface="Arial" pitchFamily="34" charset="0"/>
                <a:buChar char="•"/>
              </a:pPr>
              <a:endPara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  <a:p>
              <a:endParaRPr lang="en-US" sz="20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21680" y="8550949"/>
            <a:ext cx="106680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Kelm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S., </a:t>
            </a:r>
            <a:r>
              <a:rPr lang="en-US" sz="14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Gerlach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J., </a:t>
            </a:r>
            <a:r>
              <a:rPr lang="en-US" sz="14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rossmer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R., </a:t>
            </a:r>
            <a:r>
              <a:rPr lang="en-US" sz="14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Danzer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C.P., </a:t>
            </a:r>
            <a:r>
              <a:rPr lang="en-US" sz="14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itschke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L., </a:t>
            </a:r>
            <a:r>
              <a:rPr lang="en-US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J. Exp. Med.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en-US" sz="1400" b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002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en-US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195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1207-1213. </a:t>
            </a:r>
          </a:p>
        </p:txBody>
      </p:sp>
    </p:spTree>
    <p:extLst>
      <p:ext uri="{BB962C8B-B14F-4D97-AF65-F5344CB8AC3E}">
        <p14:creationId xmlns:p14="http://schemas.microsoft.com/office/powerpoint/2010/main" val="3148504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672" y="124272"/>
            <a:ext cx="11704320" cy="901806"/>
          </a:xfrm>
        </p:spPr>
        <p:txBody>
          <a:bodyPr/>
          <a:lstStyle/>
          <a:p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argeting specific SIGLECs</a:t>
            </a:r>
            <a:endParaRPr lang="en-US" sz="25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7904" y="916360"/>
            <a:ext cx="9143094" cy="6695872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  <p:sp>
        <p:nvSpPr>
          <p:cNvPr id="10" name="Rectangle 9"/>
          <p:cNvSpPr/>
          <p:nvPr/>
        </p:nvSpPr>
        <p:spPr>
          <a:xfrm>
            <a:off x="21680" y="8550949"/>
            <a:ext cx="106680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Rillahan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C.D., Schwartz E., McBride R., </a:t>
            </a:r>
            <a:r>
              <a:rPr lang="en-US" sz="14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Fokin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V.V., Paulson J.C., </a:t>
            </a:r>
            <a:r>
              <a:rPr lang="en-US" sz="1400" i="1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ngew</a:t>
            </a:r>
            <a:r>
              <a:rPr lang="en-US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 Chem. Int. Ed.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en-US" sz="1400" b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012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en-US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51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11014-11018.</a:t>
            </a:r>
            <a:endParaRPr lang="en-US" sz="1400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51903" y="7901136"/>
            <a:ext cx="83150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igh throughput modification and screening </a:t>
            </a:r>
            <a:r>
              <a:rPr lang="en-US" sz="20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ia</a:t>
            </a: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click chemistry</a:t>
            </a:r>
            <a:endParaRPr lang="en-US" sz="2000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1223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688" y="86562"/>
            <a:ext cx="11704320" cy="901806"/>
          </a:xfrm>
        </p:spPr>
        <p:txBody>
          <a:bodyPr/>
          <a:lstStyle/>
          <a:p>
            <a:r>
              <a:rPr lang="en-US" sz="2500" u="sng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</a:t>
            </a:r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gh </a:t>
            </a:r>
            <a:r>
              <a:rPr lang="en-US" sz="2500" u="sng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</a:t>
            </a:r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finity </a:t>
            </a:r>
            <a:r>
              <a:rPr lang="en-US" sz="2500" u="sng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</a:t>
            </a:r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GLEC </a:t>
            </a:r>
            <a:r>
              <a:rPr lang="en-US" sz="2500" u="sng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L</a:t>
            </a:r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gand </a:t>
            </a:r>
            <a:r>
              <a:rPr lang="en-US" sz="2500" u="sng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</a:t>
            </a:r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xpressing </a:t>
            </a:r>
            <a:r>
              <a:rPr lang="en-US" sz="2500" u="sng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</a:t>
            </a:r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ell</a:t>
            </a:r>
            <a:r>
              <a:rPr lang="en-US" sz="2500" u="sng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</a:t>
            </a:r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HASLECs</a:t>
            </a:r>
            <a:endParaRPr lang="en-US" sz="25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9412" y="980958"/>
            <a:ext cx="10552974" cy="5616624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  <p:sp>
        <p:nvSpPr>
          <p:cNvPr id="3" name="TextBox 2"/>
          <p:cNvSpPr txBox="1"/>
          <p:nvPr/>
        </p:nvSpPr>
        <p:spPr>
          <a:xfrm>
            <a:off x="1029792" y="6893024"/>
            <a:ext cx="11032828" cy="14150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On cell synthesis to create </a:t>
            </a:r>
            <a:r>
              <a:rPr lang="en-US" sz="2000" u="sng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</a:t>
            </a:r>
            <a:r>
              <a:rPr lang="en-US" sz="20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gh </a:t>
            </a:r>
            <a:r>
              <a:rPr lang="en-US" sz="2000" u="sng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</a:t>
            </a:r>
            <a:r>
              <a:rPr lang="en-US" sz="20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ffinity </a:t>
            </a:r>
            <a:r>
              <a:rPr lang="en-US" sz="2000" u="sng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</a:t>
            </a:r>
            <a:r>
              <a:rPr lang="en-US" sz="20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GLEC </a:t>
            </a:r>
            <a:r>
              <a:rPr lang="en-US" sz="2000" u="sng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L</a:t>
            </a:r>
            <a:r>
              <a:rPr lang="en-US" sz="20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gand </a:t>
            </a:r>
            <a:r>
              <a:rPr lang="en-US" sz="2000" u="sng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</a:t>
            </a:r>
            <a:r>
              <a:rPr lang="en-US" sz="20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xpressing </a:t>
            </a:r>
            <a:r>
              <a:rPr lang="en-US" sz="2000" u="sng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</a:t>
            </a:r>
            <a:r>
              <a:rPr lang="en-US" sz="20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ll</a:t>
            </a:r>
            <a:r>
              <a:rPr lang="en-US" sz="2000" u="sng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</a:t>
            </a:r>
            <a:r>
              <a:rPr lang="en-US" sz="20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ASLECs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atural context of </a:t>
            </a:r>
            <a:r>
              <a:rPr lang="en-US" sz="20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ialic</a:t>
            </a: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acid expression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nables to study the effect of binding on signaling </a:t>
            </a:r>
            <a:endParaRPr lang="en-US" sz="2000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680" y="8550949"/>
            <a:ext cx="10668024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eise T., 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üll</a:t>
            </a:r>
            <a:r>
              <a:rPr lang="en-US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C., </a:t>
            </a:r>
            <a:r>
              <a:rPr lang="en-US" sz="1400" dirty="0" err="1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dema</a:t>
            </a:r>
            <a:r>
              <a:rPr lang="en-US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G.J., Boltje T.J. </a:t>
            </a:r>
            <a:r>
              <a:rPr lang="en-US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t.al. </a:t>
            </a:r>
            <a:r>
              <a:rPr lang="en-US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S. Chem. Biol. ASAP</a:t>
            </a:r>
            <a:endParaRPr lang="en-US" sz="1400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en-US" sz="1200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en-US" sz="1200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4208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165696" y="124272"/>
            <a:ext cx="11049000" cy="1054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/>
                <a:ea typeface="ＭＳ Ｐゴシック" charset="-128"/>
                <a:cs typeface="Arial"/>
                <a:sym typeface="Kievit-Book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9pPr>
          </a:lstStyle>
          <a:p>
            <a:r>
              <a:rPr lang="en-US" dirty="0" smtClean="0"/>
              <a:t>Metabolic labeling of </a:t>
            </a:r>
            <a:r>
              <a:rPr lang="en-US" dirty="0" err="1" smtClean="0"/>
              <a:t>sialic</a:t>
            </a:r>
            <a:r>
              <a:rPr lang="en-US" dirty="0" smtClean="0"/>
              <a:t> acids and </a:t>
            </a:r>
            <a:r>
              <a:rPr lang="en-US" dirty="0" err="1" smtClean="0"/>
              <a:t>sialoglyca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2736" y="5033622"/>
            <a:ext cx="23118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n-lt"/>
              </a:rPr>
              <a:t>GNE/NANS/NANP</a:t>
            </a:r>
            <a:endParaRPr lang="en-US" sz="20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247807" y="5020816"/>
            <a:ext cx="13260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n-lt"/>
              </a:rPr>
              <a:t>CMAS/ST</a:t>
            </a:r>
            <a:endParaRPr lang="en-US" sz="20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380251" y="5269736"/>
            <a:ext cx="360040" cy="360040"/>
          </a:xfrm>
          <a:prstGeom prst="rect">
            <a:avLst/>
          </a:prstGeom>
          <a:solidFill>
            <a:srgbClr val="00B05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380251" y="5269736"/>
            <a:ext cx="360040" cy="360040"/>
          </a:xfrm>
          <a:prstGeom prst="rect">
            <a:avLst/>
          </a:prstGeom>
          <a:solidFill>
            <a:srgbClr val="00B05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1174217" y="5295383"/>
            <a:ext cx="415392" cy="1402103"/>
            <a:chOff x="9488054" y="6591527"/>
            <a:chExt cx="415392" cy="1402103"/>
          </a:xfrm>
        </p:grpSpPr>
        <p:sp>
          <p:nvSpPr>
            <p:cNvPr id="10" name="Ellipse 485"/>
            <p:cNvSpPr/>
            <p:nvPr/>
          </p:nvSpPr>
          <p:spPr>
            <a:xfrm rot="5400000">
              <a:off x="9117472" y="7207656"/>
              <a:ext cx="1156556" cy="41539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de-DE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 rot="2628740">
              <a:off x="9515730" y="6591527"/>
              <a:ext cx="360040" cy="360040"/>
            </a:xfrm>
            <a:prstGeom prst="rect">
              <a:avLst/>
            </a:prstGeom>
            <a:solidFill>
              <a:srgbClr val="4624A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merican Typewriter" charset="0"/>
                <a:ea typeface="ヒラギノ明朝 ProN W3" charset="-128"/>
                <a:cs typeface="ヒラギノ明朝 ProN W3" charset="-128"/>
                <a:sym typeface="American Typewriter" charset="0"/>
              </a:endParaRPr>
            </a:p>
          </p:txBody>
        </p:sp>
      </p:grpSp>
      <p:cxnSp>
        <p:nvCxnSpPr>
          <p:cNvPr id="12" name="Straight Arrow Connector 11"/>
          <p:cNvCxnSpPr/>
          <p:nvPr/>
        </p:nvCxnSpPr>
        <p:spPr bwMode="auto">
          <a:xfrm>
            <a:off x="5956315" y="5449756"/>
            <a:ext cx="252028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 bwMode="auto">
          <a:xfrm rot="2628740">
            <a:off x="8762122" y="5272241"/>
            <a:ext cx="360040" cy="360040"/>
          </a:xfrm>
          <a:prstGeom prst="rect">
            <a:avLst/>
          </a:prstGeom>
          <a:solidFill>
            <a:srgbClr val="4624A4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9340691" y="5449756"/>
            <a:ext cx="1404156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11190208" y="5300338"/>
            <a:ext cx="415392" cy="1425422"/>
            <a:chOff x="10822880" y="6657054"/>
            <a:chExt cx="415392" cy="1425422"/>
          </a:xfrm>
        </p:grpSpPr>
        <p:sp>
          <p:nvSpPr>
            <p:cNvPr id="18" name="Ellipse 485"/>
            <p:cNvSpPr/>
            <p:nvPr/>
          </p:nvSpPr>
          <p:spPr>
            <a:xfrm rot="5400000">
              <a:off x="10452298" y="7296502"/>
              <a:ext cx="1156556" cy="41539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de-DE" dirty="0">
                <a:solidFill>
                  <a:prstClr val="white"/>
                </a:solidFill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 rot="2628740">
              <a:off x="10850556" y="6657054"/>
              <a:ext cx="360040" cy="360040"/>
            </a:xfrm>
            <a:prstGeom prst="rect">
              <a:avLst/>
            </a:prstGeom>
            <a:solidFill>
              <a:srgbClr val="4624A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American Typewriter" charset="0"/>
                <a:ea typeface="ヒラギノ明朝 ProN W3" charset="-128"/>
                <a:cs typeface="ヒラギノ明朝 ProN W3" charset="-128"/>
                <a:sym typeface="American Typewriter" charset="0"/>
              </a:endParaRPr>
            </a:p>
          </p:txBody>
        </p:sp>
      </p:grpSp>
      <p:sp>
        <p:nvSpPr>
          <p:cNvPr id="20" name="Oval 19"/>
          <p:cNvSpPr/>
          <p:nvPr/>
        </p:nvSpPr>
        <p:spPr bwMode="auto">
          <a:xfrm>
            <a:off x="4665179" y="1492424"/>
            <a:ext cx="7987879" cy="6426419"/>
          </a:xfrm>
          <a:prstGeom prst="ellipse">
            <a:avLst/>
          </a:prstGeom>
          <a:solidFill>
            <a:srgbClr val="4624A4">
              <a:alpha val="15000"/>
            </a:srgbClr>
          </a:solidFill>
          <a:ln w="12700" cap="flat" cmpd="sng" algn="ctr"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4482655" y="1348408"/>
            <a:ext cx="8284441" cy="6696744"/>
          </a:xfrm>
          <a:prstGeom prst="ellipse">
            <a:avLst/>
          </a:prstGeom>
          <a:noFill/>
          <a:ln w="12700" cap="flat" cmpd="sng" algn="ctr"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194204"/>
              </p:ext>
            </p:extLst>
          </p:nvPr>
        </p:nvGraphicFramePr>
        <p:xfrm>
          <a:off x="889124" y="2820212"/>
          <a:ext cx="17653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CS ChemDraw Drawing" r:id="rId3" imgW="1075615" imgH="910925" progId="ChemDraw.Document.6.0">
                  <p:embed/>
                </p:oleObj>
              </mc:Choice>
              <mc:Fallback>
                <p:oleObj name="CS ChemDraw Drawing" r:id="rId3" imgW="1075615" imgH="9109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124" y="2820212"/>
                        <a:ext cx="1765300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318433"/>
              </p:ext>
            </p:extLst>
          </p:nvPr>
        </p:nvGraphicFramePr>
        <p:xfrm>
          <a:off x="815975" y="2801938"/>
          <a:ext cx="245745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CS ChemDraw Drawing" r:id="rId5" imgW="1499252" imgH="910756" progId="ChemDraw.Document.6.0">
                  <p:embed/>
                </p:oleObj>
              </mc:Choice>
              <mc:Fallback>
                <p:oleObj name="CS ChemDraw Drawing" r:id="rId5" imgW="1499252" imgH="91075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2801938"/>
                        <a:ext cx="245745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 bwMode="auto">
          <a:xfrm rot="2628740">
            <a:off x="2544464" y="9034967"/>
            <a:ext cx="360040" cy="360040"/>
          </a:xfrm>
          <a:prstGeom prst="rect">
            <a:avLst/>
          </a:prstGeom>
          <a:solidFill>
            <a:srgbClr val="4624A4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47" name="Rectangle 46"/>
          <p:cNvSpPr/>
          <p:nvPr/>
        </p:nvSpPr>
        <p:spPr bwMode="auto">
          <a:xfrm>
            <a:off x="165696" y="9034968"/>
            <a:ext cx="360040" cy="360040"/>
          </a:xfrm>
          <a:prstGeom prst="rect">
            <a:avLst/>
          </a:prstGeom>
          <a:solidFill>
            <a:srgbClr val="00B05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5494288" y="7757120"/>
            <a:ext cx="415392" cy="1860650"/>
            <a:chOff x="12086199" y="970446"/>
            <a:chExt cx="415392" cy="2140440"/>
          </a:xfrm>
        </p:grpSpPr>
        <p:sp>
          <p:nvSpPr>
            <p:cNvPr id="49" name="TextBox 48"/>
            <p:cNvSpPr txBox="1"/>
            <p:nvPr/>
          </p:nvSpPr>
          <p:spPr>
            <a:xfrm>
              <a:off x="12098753" y="970446"/>
              <a:ext cx="184731" cy="2975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2000" b="1" baseline="-25000" dirty="0">
                <a:solidFill>
                  <a:srgbClr val="4624A4"/>
                </a:solidFill>
              </a:endParaRPr>
            </a:p>
          </p:txBody>
        </p:sp>
        <p:sp>
          <p:nvSpPr>
            <p:cNvPr id="50" name="Ellipse 485"/>
            <p:cNvSpPr/>
            <p:nvPr/>
          </p:nvSpPr>
          <p:spPr>
            <a:xfrm rot="5400000">
              <a:off x="11715617" y="2324912"/>
              <a:ext cx="1156556" cy="41539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de-DE" dirty="0">
                <a:solidFill>
                  <a:prstClr val="white"/>
                </a:solidFill>
              </a:endParaRPr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599308" y="8981256"/>
            <a:ext cx="165462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solidFill>
                  <a:schemeClr val="bg1"/>
                </a:solidFill>
              </a:rPr>
              <a:t>= </a:t>
            </a:r>
            <a:r>
              <a:rPr lang="en-US" sz="2500" dirty="0" err="1" smtClean="0">
                <a:solidFill>
                  <a:schemeClr val="bg1"/>
                </a:solidFill>
              </a:rPr>
              <a:t>ManNac</a:t>
            </a:r>
            <a:endParaRPr lang="en-US" sz="2500" dirty="0">
              <a:solidFill>
                <a:schemeClr val="bg1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079281" y="8981256"/>
            <a:ext cx="190148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solidFill>
                  <a:schemeClr val="bg1"/>
                </a:solidFill>
              </a:rPr>
              <a:t>= </a:t>
            </a:r>
            <a:r>
              <a:rPr lang="en-US" sz="2500" dirty="0" err="1" smtClean="0">
                <a:solidFill>
                  <a:schemeClr val="bg1"/>
                </a:solidFill>
              </a:rPr>
              <a:t>Sialic</a:t>
            </a:r>
            <a:r>
              <a:rPr lang="en-US" sz="2500" dirty="0" smtClean="0">
                <a:solidFill>
                  <a:schemeClr val="bg1"/>
                </a:solidFill>
              </a:rPr>
              <a:t> acid</a:t>
            </a:r>
            <a:endParaRPr lang="en-US" sz="2500" dirty="0">
              <a:solidFill>
                <a:schemeClr val="bg1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096429" y="8981256"/>
            <a:ext cx="147668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solidFill>
                  <a:schemeClr val="bg1"/>
                </a:solidFill>
              </a:rPr>
              <a:t>= Protein</a:t>
            </a:r>
            <a:endParaRPr lang="en-US" sz="2500" dirty="0">
              <a:solidFill>
                <a:schemeClr val="bg1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168559" y="4329351"/>
            <a:ext cx="1234633" cy="1168519"/>
            <a:chOff x="592495" y="4617383"/>
            <a:chExt cx="1234633" cy="1168519"/>
          </a:xfrm>
        </p:grpSpPr>
        <p:grpSp>
          <p:nvGrpSpPr>
            <p:cNvPr id="30" name="Group 29"/>
            <p:cNvGrpSpPr/>
            <p:nvPr/>
          </p:nvGrpSpPr>
          <p:grpSpPr>
            <a:xfrm>
              <a:off x="1029792" y="4617383"/>
              <a:ext cx="360040" cy="691465"/>
              <a:chOff x="1029792" y="4617383"/>
              <a:chExt cx="360040" cy="691465"/>
            </a:xfrm>
          </p:grpSpPr>
          <p:sp>
            <p:nvSpPr>
              <p:cNvPr id="23" name="Rectangle 22"/>
              <p:cNvSpPr/>
              <p:nvPr/>
            </p:nvSpPr>
            <p:spPr bwMode="auto">
              <a:xfrm>
                <a:off x="1029792" y="4617383"/>
                <a:ext cx="360040" cy="360040"/>
              </a:xfrm>
              <a:prstGeom prst="rect">
                <a:avLst/>
              </a:prstGeom>
              <a:solidFill>
                <a:srgbClr val="00B050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000" b="0" i="0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American Typewriter" charset="0"/>
                  <a:ea typeface="ヒラギノ明朝 ProN W3" charset="-128"/>
                  <a:cs typeface="ヒラギノ明朝 ProN W3" charset="-128"/>
                  <a:sym typeface="American Typewriter" charset="0"/>
                </a:endParaRPr>
              </a:p>
            </p:txBody>
          </p:sp>
          <p:cxnSp>
            <p:nvCxnSpPr>
              <p:cNvPr id="26" name="Straight Connector 25"/>
              <p:cNvCxnSpPr>
                <a:stCxn id="23" idx="2"/>
              </p:cNvCxnSpPr>
              <p:nvPr/>
            </p:nvCxnSpPr>
            <p:spPr bwMode="auto">
              <a:xfrm>
                <a:off x="1209812" y="4977423"/>
                <a:ext cx="0" cy="331425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" name="TextBox 2"/>
            <p:cNvSpPr txBox="1"/>
            <p:nvPr/>
          </p:nvSpPr>
          <p:spPr>
            <a:xfrm>
              <a:off x="592495" y="5308848"/>
              <a:ext cx="1234633" cy="477054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500" b="1" dirty="0" smtClean="0">
                  <a:solidFill>
                    <a:schemeClr val="bg1"/>
                  </a:solidFill>
                </a:rPr>
                <a:t>Alkyne</a:t>
              </a:r>
              <a:endParaRPr lang="en-US" sz="25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8324825" y="4389249"/>
            <a:ext cx="1234633" cy="808479"/>
            <a:chOff x="3983747" y="1924472"/>
            <a:chExt cx="1234633" cy="808479"/>
          </a:xfrm>
          <a:solidFill>
            <a:schemeClr val="tx1"/>
          </a:solidFill>
        </p:grpSpPr>
        <p:cxnSp>
          <p:nvCxnSpPr>
            <p:cNvPr id="58" name="Straight Connector 57"/>
            <p:cNvCxnSpPr/>
            <p:nvPr/>
          </p:nvCxnSpPr>
          <p:spPr bwMode="auto">
            <a:xfrm>
              <a:off x="4601064" y="2401526"/>
              <a:ext cx="0" cy="331425"/>
            </a:xfrm>
            <a:prstGeom prst="line">
              <a:avLst/>
            </a:prstGeom>
            <a:grpFill/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3983747" y="1924472"/>
              <a:ext cx="1234633" cy="477054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500" b="1" dirty="0" smtClean="0">
                  <a:solidFill>
                    <a:schemeClr val="bg1"/>
                  </a:solidFill>
                </a:rPr>
                <a:t>Alkyne</a:t>
              </a:r>
              <a:endParaRPr lang="en-US" sz="25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0780587" y="4427764"/>
            <a:ext cx="1234633" cy="2297996"/>
            <a:chOff x="1605434" y="5763435"/>
            <a:chExt cx="1234633" cy="2297996"/>
          </a:xfrm>
        </p:grpSpPr>
        <p:grpSp>
          <p:nvGrpSpPr>
            <p:cNvPr id="69" name="Group 68"/>
            <p:cNvGrpSpPr/>
            <p:nvPr/>
          </p:nvGrpSpPr>
          <p:grpSpPr>
            <a:xfrm>
              <a:off x="2015055" y="6636009"/>
              <a:ext cx="415392" cy="1425422"/>
              <a:chOff x="10822880" y="6657054"/>
              <a:chExt cx="415392" cy="1425422"/>
            </a:xfrm>
          </p:grpSpPr>
          <p:sp>
            <p:nvSpPr>
              <p:cNvPr id="73" name="Ellipse 485"/>
              <p:cNvSpPr/>
              <p:nvPr/>
            </p:nvSpPr>
            <p:spPr>
              <a:xfrm rot="5400000">
                <a:off x="10452298" y="7296502"/>
                <a:ext cx="1156556" cy="415392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de-DE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Rectangle 73"/>
              <p:cNvSpPr/>
              <p:nvPr/>
            </p:nvSpPr>
            <p:spPr bwMode="auto">
              <a:xfrm rot="2628740">
                <a:off x="10850556" y="6657054"/>
                <a:ext cx="360040" cy="360040"/>
              </a:xfrm>
              <a:prstGeom prst="rect">
                <a:avLst/>
              </a:prstGeom>
              <a:solidFill>
                <a:srgbClr val="4624A4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0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American Typewriter" charset="0"/>
                  <a:ea typeface="ヒラギノ明朝 ProN W3" charset="-128"/>
                  <a:cs typeface="ヒラギノ明朝 ProN W3" charset="-128"/>
                  <a:sym typeface="American Typewriter" charset="0"/>
                </a:endParaRPr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>
              <a:off x="1605434" y="5763435"/>
              <a:ext cx="1234633" cy="808479"/>
              <a:chOff x="3983747" y="1924472"/>
              <a:chExt cx="1234633" cy="808479"/>
            </a:xfrm>
          </p:grpSpPr>
          <p:cxnSp>
            <p:nvCxnSpPr>
              <p:cNvPr id="71" name="Straight Connector 70"/>
              <p:cNvCxnSpPr/>
              <p:nvPr/>
            </p:nvCxnSpPr>
            <p:spPr bwMode="auto">
              <a:xfrm>
                <a:off x="4601064" y="2401526"/>
                <a:ext cx="0" cy="331425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3983747" y="1924472"/>
                <a:ext cx="1234633" cy="477054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500" b="1" dirty="0" smtClean="0">
                    <a:solidFill>
                      <a:schemeClr val="bg1"/>
                    </a:solidFill>
                  </a:rPr>
                  <a:t>Alkyne</a:t>
                </a:r>
                <a:endParaRPr lang="en-US" sz="2500" b="1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75" name="Rectangle 74"/>
          <p:cNvSpPr/>
          <p:nvPr/>
        </p:nvSpPr>
        <p:spPr bwMode="auto">
          <a:xfrm>
            <a:off x="1603067" y="4345593"/>
            <a:ext cx="360040" cy="360040"/>
          </a:xfrm>
          <a:prstGeom prst="rect">
            <a:avLst/>
          </a:prstGeom>
          <a:solidFill>
            <a:srgbClr val="00B05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7458033" y="916360"/>
            <a:ext cx="235673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solidFill>
                  <a:schemeClr val="bg1"/>
                </a:solidFill>
              </a:rPr>
              <a:t>Cell membrane</a:t>
            </a:r>
            <a:endParaRPr lang="en-US" sz="2500" dirty="0">
              <a:solidFill>
                <a:schemeClr val="bg1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8158584" y="2356520"/>
            <a:ext cx="73449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solidFill>
                  <a:schemeClr val="bg1"/>
                </a:solidFill>
              </a:rPr>
              <a:t>Cell</a:t>
            </a:r>
            <a:endParaRPr lang="en-US" sz="2500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13796" y="7648525"/>
            <a:ext cx="7236276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1) J.A. </a:t>
            </a:r>
            <a:r>
              <a:rPr lang="en-US" sz="1600" dirty="0" err="1" smtClean="0">
                <a:solidFill>
                  <a:schemeClr val="bg1"/>
                </a:solidFill>
              </a:rPr>
              <a:t>Prescher</a:t>
            </a:r>
            <a:r>
              <a:rPr lang="en-US" sz="1600" dirty="0" smtClean="0">
                <a:solidFill>
                  <a:schemeClr val="bg1"/>
                </a:solidFill>
              </a:rPr>
              <a:t> &amp; Carolyn R </a:t>
            </a:r>
            <a:r>
              <a:rPr lang="en-US" sz="1600" dirty="0" err="1" smtClean="0">
                <a:solidFill>
                  <a:schemeClr val="bg1"/>
                </a:solidFill>
              </a:rPr>
              <a:t>Bertozzi</a:t>
            </a:r>
            <a:r>
              <a:rPr lang="en-US" sz="1600" dirty="0" smtClean="0">
                <a:solidFill>
                  <a:schemeClr val="bg1"/>
                </a:solidFill>
              </a:rPr>
              <a:t>, </a:t>
            </a:r>
            <a:r>
              <a:rPr lang="en-US" sz="1600" i="1" dirty="0" smtClean="0">
                <a:solidFill>
                  <a:schemeClr val="bg1"/>
                </a:solidFill>
              </a:rPr>
              <a:t>Nat. Chem. Biol. </a:t>
            </a:r>
            <a:r>
              <a:rPr lang="en-US" sz="1600" b="1" dirty="0" smtClean="0">
                <a:solidFill>
                  <a:schemeClr val="bg1"/>
                </a:solidFill>
              </a:rPr>
              <a:t>2005</a:t>
            </a:r>
            <a:endParaRPr lang="en-US" sz="1600" baseline="30000" dirty="0">
              <a:solidFill>
                <a:schemeClr val="bg1"/>
              </a:solidFill>
            </a:endParaRPr>
          </a:p>
          <a:p>
            <a:r>
              <a:rPr lang="en-US" sz="1600" dirty="0" smtClean="0">
                <a:solidFill>
                  <a:schemeClr val="bg1"/>
                </a:solidFill>
              </a:rPr>
              <a:t>2) Pamela</a:t>
            </a:r>
            <a:r>
              <a:rPr lang="en-US" sz="1600" dirty="0">
                <a:solidFill>
                  <a:schemeClr val="bg1"/>
                </a:solidFill>
              </a:rPr>
              <a:t> V. </a:t>
            </a:r>
            <a:r>
              <a:rPr lang="en-US" sz="1600" dirty="0" smtClean="0">
                <a:solidFill>
                  <a:schemeClr val="bg1"/>
                </a:solidFill>
              </a:rPr>
              <a:t>Chang, Carolyn</a:t>
            </a:r>
            <a:r>
              <a:rPr lang="en-US" sz="1600" dirty="0">
                <a:solidFill>
                  <a:schemeClr val="bg1"/>
                </a:solidFill>
              </a:rPr>
              <a:t> R. </a:t>
            </a:r>
            <a:r>
              <a:rPr lang="en-US" sz="1600" dirty="0" err="1" smtClean="0">
                <a:solidFill>
                  <a:schemeClr val="bg1"/>
                </a:solidFill>
              </a:rPr>
              <a:t>Bertozzi</a:t>
            </a:r>
            <a:r>
              <a:rPr lang="en-US" sz="1600" dirty="0" smtClean="0">
                <a:solidFill>
                  <a:schemeClr val="bg1"/>
                </a:solidFill>
              </a:rPr>
              <a:t>, </a:t>
            </a:r>
            <a:r>
              <a:rPr lang="en-US" sz="1600" dirty="0" err="1" smtClean="0">
                <a:solidFill>
                  <a:schemeClr val="bg1"/>
                </a:solidFill>
              </a:rPr>
              <a:t>Peng</a:t>
            </a:r>
            <a:r>
              <a:rPr lang="en-US" sz="1600" dirty="0" smtClean="0">
                <a:solidFill>
                  <a:schemeClr val="bg1"/>
                </a:solidFill>
              </a:rPr>
              <a:t> Wu </a:t>
            </a:r>
            <a:r>
              <a:rPr lang="en-US" sz="1600" i="1" dirty="0" smtClean="0">
                <a:solidFill>
                  <a:schemeClr val="bg1"/>
                </a:solidFill>
              </a:rPr>
              <a:t>et al</a:t>
            </a:r>
            <a:r>
              <a:rPr lang="en-US" sz="1600" dirty="0" smtClean="0">
                <a:solidFill>
                  <a:schemeClr val="bg1"/>
                </a:solidFill>
              </a:rPr>
              <a:t>. </a:t>
            </a:r>
            <a:r>
              <a:rPr lang="en-US" sz="1600" dirty="0" err="1" smtClean="0">
                <a:solidFill>
                  <a:schemeClr val="bg1"/>
                </a:solidFill>
              </a:rPr>
              <a:t>Angew</a:t>
            </a:r>
            <a:r>
              <a:rPr lang="en-US" sz="1600" dirty="0" smtClean="0">
                <a:solidFill>
                  <a:schemeClr val="bg1"/>
                </a:solidFill>
              </a:rPr>
              <a:t>. Chem. </a:t>
            </a:r>
            <a:r>
              <a:rPr lang="en-US" sz="1600" b="1" dirty="0" smtClean="0">
                <a:solidFill>
                  <a:schemeClr val="bg1"/>
                </a:solidFill>
              </a:rPr>
              <a:t>2009</a:t>
            </a:r>
            <a:endParaRPr lang="en-US" sz="1600" b="1" baseline="30000" dirty="0">
              <a:solidFill>
                <a:schemeClr val="bg1"/>
              </a:solidFill>
            </a:endParaRPr>
          </a:p>
          <a:p>
            <a:r>
              <a:rPr lang="en-US" sz="1600" dirty="0" smtClean="0">
                <a:solidFill>
                  <a:schemeClr val="bg1"/>
                </a:solidFill>
              </a:rPr>
              <a:t>3) Wong C.H. </a:t>
            </a:r>
            <a:r>
              <a:rPr lang="en-US" sz="1600" i="1" dirty="0" smtClean="0">
                <a:solidFill>
                  <a:schemeClr val="bg1"/>
                </a:solidFill>
              </a:rPr>
              <a:t>et al</a:t>
            </a:r>
            <a:r>
              <a:rPr lang="en-US" sz="1600" dirty="0" smtClean="0">
                <a:solidFill>
                  <a:schemeClr val="bg1"/>
                </a:solidFill>
              </a:rPr>
              <a:t>, PNAS, </a:t>
            </a:r>
            <a:r>
              <a:rPr lang="en-US" sz="1600" b="1" dirty="0" smtClean="0">
                <a:solidFill>
                  <a:schemeClr val="bg1"/>
                </a:solidFill>
              </a:rPr>
              <a:t>2007</a:t>
            </a:r>
            <a:endParaRPr lang="en-US" sz="1600" b="1" dirty="0">
              <a:solidFill>
                <a:schemeClr val="bg1"/>
              </a:solidFill>
            </a:endParaRPr>
          </a:p>
          <a:p>
            <a:endParaRPr lang="en-US" sz="1600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19421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16624E-6 -1.49667E-6 C 0.00463 0.00423 0.00768 0.00504 0.0133 0.0065 C 0.09666 0.00455 0.06126 0.01805 0.09092 -0.00163 C 0.09312 -0.00456 0.09471 -0.0083 0.0969 -0.01123 C 0.098 -0.01253 0.09947 -0.01318 0.10057 -0.01448 C 0.10313 -0.01757 0.10545 -0.02099 0.10789 -0.02424 C 0.11131 -0.0288 0.1135 -0.03352 0.11753 -0.03709 C 0.12339 -0.04881 0.12034 -0.04409 0.12608 -0.05174 C 0.12925 -0.06524 0.13755 -0.07516 0.14536 -0.08395 C 0.1467 -0.08541 0.14792 -0.08704 0.14902 -0.08883 C 0.15 -0.09029 0.15036 -0.09241 0.15146 -0.09371 C 0.15366 -0.09631 0.15879 -0.10021 0.15879 -0.10021 C 0.15964 -0.10184 0.16025 -0.10363 0.16123 -0.10493 C 0.1622 -0.10623 0.16391 -0.10672 0.16477 -0.10819 C 0.17148 -0.11925 0.16208 -0.11128 0.17209 -0.11795 C 0.17709 -0.12901 0.176 -0.12462 0.18295 -0.1308 C 0.19015 -0.14511 0.21591 -0.1417 0.22421 -0.14219 C 0.23031 -0.1417 0.23641 -0.14154 0.24239 -0.14056 C 0.25118 -0.13926 0.25863 -0.13112 0.26668 -0.12754 C 0.27108 -0.12169 0.27413 -0.11941 0.27999 -0.11632 C 0.28121 -0.11469 0.28231 -0.1129 0.28365 -0.11144 C 0.28475 -0.11014 0.28646 -0.10981 0.28719 -0.10819 C 0.28804 -0.1064 0.2878 -0.10379 0.28841 -0.10184 C 0.28902 -0.10005 0.29 -0.09859 0.29085 -0.09696 C 0.29109 -0.0955 0.29256 -0.08753 0.29329 -0.08557 C 0.29476 -0.08216 0.29817 -0.07597 0.29817 -0.07597 C 0.30037 -0.0641 0.30135 -0.05206 0.30415 -0.04035 C 0.30342 -0.02457 0.30354 -0.00879 0.30061 0.0065 C 0.29891 0.02895 0.29866 0.0514 0.29329 0.07272 C 0.29256 0.08492 0.29317 0.09077 0.28963 0.10021 " pathEditMode="relative" ptsTypes="fffffffffffffffffffffffffffffA">
                                      <p:cBhvr>
                                        <p:cTn id="1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7515E-6 -3.5497E-6 L -0.00549 -0.4407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1" y="-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7704" y="196280"/>
            <a:ext cx="11049000" cy="1054100"/>
          </a:xfrm>
        </p:spPr>
        <p:txBody>
          <a:bodyPr/>
          <a:lstStyle/>
          <a:p>
            <a:r>
              <a:rPr lang="en-US" dirty="0" smtClean="0"/>
              <a:t>Making the chemical reporter visible</a:t>
            </a: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7691549" y="6532984"/>
            <a:ext cx="7987879" cy="6426419"/>
          </a:xfrm>
          <a:prstGeom prst="ellipse">
            <a:avLst/>
          </a:prstGeom>
          <a:solidFill>
            <a:srgbClr val="4624A4">
              <a:alpha val="15000"/>
            </a:srgbClr>
          </a:solidFill>
          <a:ln w="12700" cap="flat" cmpd="sng" algn="ctr"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7509025" y="6388968"/>
            <a:ext cx="8284441" cy="6696744"/>
          </a:xfrm>
          <a:prstGeom prst="ellipse">
            <a:avLst/>
          </a:prstGeom>
          <a:noFill/>
          <a:ln w="12700" cap="flat" cmpd="sng" algn="ctr"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1408186" y="4791978"/>
            <a:ext cx="1234633" cy="2297996"/>
            <a:chOff x="1605434" y="5763435"/>
            <a:chExt cx="1234633" cy="2297996"/>
          </a:xfrm>
        </p:grpSpPr>
        <p:grpSp>
          <p:nvGrpSpPr>
            <p:cNvPr id="28" name="Group 27"/>
            <p:cNvGrpSpPr/>
            <p:nvPr/>
          </p:nvGrpSpPr>
          <p:grpSpPr>
            <a:xfrm>
              <a:off x="2015055" y="6636009"/>
              <a:ext cx="415392" cy="1425422"/>
              <a:chOff x="10822880" y="6657054"/>
              <a:chExt cx="415392" cy="1425422"/>
            </a:xfrm>
          </p:grpSpPr>
          <p:sp>
            <p:nvSpPr>
              <p:cNvPr id="32" name="Ellipse 485"/>
              <p:cNvSpPr/>
              <p:nvPr/>
            </p:nvSpPr>
            <p:spPr>
              <a:xfrm rot="5400000">
                <a:off x="10452298" y="7296502"/>
                <a:ext cx="1156556" cy="415392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de-DE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 bwMode="auto">
              <a:xfrm rot="2628740">
                <a:off x="10850556" y="6657054"/>
                <a:ext cx="360040" cy="360040"/>
              </a:xfrm>
              <a:prstGeom prst="rect">
                <a:avLst/>
              </a:prstGeom>
              <a:solidFill>
                <a:srgbClr val="4624A4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0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American Typewriter" charset="0"/>
                  <a:ea typeface="ヒラギノ明朝 ProN W3" charset="-128"/>
                  <a:cs typeface="ヒラギノ明朝 ProN W3" charset="-128"/>
                  <a:sym typeface="American Typewriter" charset="0"/>
                </a:endParaRPr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1605434" y="5763435"/>
              <a:ext cx="1234633" cy="808479"/>
              <a:chOff x="3983747" y="1924472"/>
              <a:chExt cx="1234633" cy="808479"/>
            </a:xfrm>
          </p:grpSpPr>
          <p:cxnSp>
            <p:nvCxnSpPr>
              <p:cNvPr id="30" name="Straight Connector 29"/>
              <p:cNvCxnSpPr/>
              <p:nvPr/>
            </p:nvCxnSpPr>
            <p:spPr bwMode="auto">
              <a:xfrm>
                <a:off x="4601064" y="2401526"/>
                <a:ext cx="0" cy="331425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>
                <a:off x="3983747" y="1924472"/>
                <a:ext cx="1234633" cy="477054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500" b="1" dirty="0" smtClean="0">
                    <a:solidFill>
                      <a:schemeClr val="bg1"/>
                    </a:solidFill>
                  </a:rPr>
                  <a:t>Alkyne</a:t>
                </a:r>
                <a:endParaRPr lang="en-US" sz="2500" b="1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35" name="TextBox 34"/>
          <p:cNvSpPr txBox="1"/>
          <p:nvPr/>
        </p:nvSpPr>
        <p:spPr>
          <a:xfrm>
            <a:off x="5073326" y="7849939"/>
            <a:ext cx="235673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solidFill>
                  <a:schemeClr val="bg1"/>
                </a:solidFill>
              </a:rPr>
              <a:t>Cell membrane</a:t>
            </a:r>
            <a:endParaRPr lang="en-US" sz="2500" dirty="0">
              <a:solidFill>
                <a:schemeClr val="bg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1040938" y="7568098"/>
            <a:ext cx="73449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solidFill>
                  <a:schemeClr val="bg1"/>
                </a:solidFill>
              </a:rPr>
              <a:t>Cell</a:t>
            </a:r>
            <a:endParaRPr lang="en-US" sz="2500" dirty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3728" y="5401093"/>
            <a:ext cx="601959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500" dirty="0" smtClean="0">
                <a:solidFill>
                  <a:schemeClr val="bg1"/>
                </a:solidFill>
              </a:rPr>
              <a:t>The two reactants are unique in nature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500" dirty="0" smtClean="0">
                <a:solidFill>
                  <a:schemeClr val="bg1"/>
                </a:solidFill>
              </a:rPr>
              <a:t>They only react with each other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500" dirty="0" smtClean="0">
                <a:solidFill>
                  <a:schemeClr val="bg1"/>
                </a:solidFill>
              </a:rPr>
              <a:t>The rest of the cell remains the same</a:t>
            </a:r>
            <a:endParaRPr lang="en-US" sz="2500" dirty="0">
              <a:solidFill>
                <a:schemeClr val="bg1"/>
              </a:solidFill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011477"/>
              </p:ext>
            </p:extLst>
          </p:nvPr>
        </p:nvGraphicFramePr>
        <p:xfrm>
          <a:off x="654620" y="833016"/>
          <a:ext cx="105283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CS ChemDraw Drawing" r:id="rId3" imgW="6378973" imgH="1449003" progId="ChemDraw.Document.6.0">
                  <p:embed/>
                </p:oleObj>
              </mc:Choice>
              <mc:Fallback>
                <p:oleObj name="CS ChemDraw Drawing" r:id="rId3" imgW="6378973" imgH="144900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20" y="833016"/>
                        <a:ext cx="10528300" cy="238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7867547" y="5387255"/>
            <a:ext cx="1257300" cy="2638366"/>
            <a:chOff x="7867547" y="5387255"/>
            <a:chExt cx="1257300" cy="2638366"/>
          </a:xfrm>
        </p:grpSpPr>
        <p:grpSp>
          <p:nvGrpSpPr>
            <p:cNvPr id="38" name="Group 37"/>
            <p:cNvGrpSpPr/>
            <p:nvPr/>
          </p:nvGrpSpPr>
          <p:grpSpPr>
            <a:xfrm>
              <a:off x="8496197" y="6204679"/>
              <a:ext cx="415392" cy="1820942"/>
              <a:chOff x="2015055" y="6240489"/>
              <a:chExt cx="415392" cy="1820942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2015055" y="6636009"/>
                <a:ext cx="415392" cy="1425422"/>
                <a:chOff x="10822880" y="6657054"/>
                <a:chExt cx="415392" cy="1425422"/>
              </a:xfrm>
            </p:grpSpPr>
            <p:sp>
              <p:nvSpPr>
                <p:cNvPr id="43" name="Ellipse 485"/>
                <p:cNvSpPr/>
                <p:nvPr/>
              </p:nvSpPr>
              <p:spPr>
                <a:xfrm rot="5400000">
                  <a:off x="10452298" y="7296502"/>
                  <a:ext cx="1156556" cy="415392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de-DE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4" name="Rectangle 43"/>
                <p:cNvSpPr/>
                <p:nvPr/>
              </p:nvSpPr>
              <p:spPr bwMode="auto">
                <a:xfrm rot="2628740">
                  <a:off x="10850556" y="6657054"/>
                  <a:ext cx="360040" cy="360040"/>
                </a:xfrm>
                <a:prstGeom prst="rect">
                  <a:avLst/>
                </a:prstGeom>
                <a:solidFill>
                  <a:srgbClr val="4624A4"/>
                </a:solidFill>
                <a:ln w="127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American Typewriter" charset="0"/>
                    <a:ea typeface="ヒラギノ明朝 ProN W3" charset="-128"/>
                    <a:cs typeface="ヒラギノ明朝 ProN W3" charset="-128"/>
                    <a:sym typeface="American Typewriter" charset="0"/>
                  </a:endParaRPr>
                </a:p>
              </p:txBody>
            </p:sp>
          </p:grpSp>
          <p:cxnSp>
            <p:nvCxnSpPr>
              <p:cNvPr id="41" name="Straight Connector 40"/>
              <p:cNvCxnSpPr/>
              <p:nvPr/>
            </p:nvCxnSpPr>
            <p:spPr bwMode="auto">
              <a:xfrm>
                <a:off x="2222751" y="6240489"/>
                <a:ext cx="0" cy="331425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1870292"/>
                </p:ext>
              </p:extLst>
            </p:nvPr>
          </p:nvGraphicFramePr>
          <p:xfrm>
            <a:off x="7867547" y="5387255"/>
            <a:ext cx="1257300" cy="1001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7" name="CS ChemDraw Drawing" r:id="rId5" imgW="572545" imgH="456728" progId="ChemDraw.Document.6.0">
                    <p:embed/>
                  </p:oleObj>
                </mc:Choice>
                <mc:Fallback>
                  <p:oleObj name="CS ChemDraw Drawing" r:id="rId5" imgW="572545" imgH="456728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7547" y="5387255"/>
                          <a:ext cx="1257300" cy="1001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54"/>
          <p:cNvGrpSpPr/>
          <p:nvPr/>
        </p:nvGrpSpPr>
        <p:grpSpPr>
          <a:xfrm>
            <a:off x="9310712" y="4355138"/>
            <a:ext cx="1966986" cy="1245319"/>
            <a:chOff x="9310712" y="4355138"/>
            <a:chExt cx="1966986" cy="1245319"/>
          </a:xfrm>
        </p:grpSpPr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970316"/>
                </p:ext>
              </p:extLst>
            </p:nvPr>
          </p:nvGraphicFramePr>
          <p:xfrm>
            <a:off x="9310712" y="4355138"/>
            <a:ext cx="1655445" cy="100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78" name="CS ChemDraw Drawing" r:id="rId7" imgW="755564" imgH="456728" progId="ChemDraw.Document.6.0">
                    <p:embed/>
                  </p:oleObj>
                </mc:Choice>
                <mc:Fallback>
                  <p:oleObj name="CS ChemDraw Drawing" r:id="rId7" imgW="755564" imgH="456728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310712" y="4355138"/>
                          <a:ext cx="1655445" cy="10016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Straight Arrow Connector 51"/>
            <p:cNvCxnSpPr/>
            <p:nvPr/>
          </p:nvCxnSpPr>
          <p:spPr bwMode="auto">
            <a:xfrm flipH="1">
              <a:off x="9310712" y="5161020"/>
              <a:ext cx="1966986" cy="439437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97766" y="8549208"/>
            <a:ext cx="39439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nl-NL" sz="1600" dirty="0" smtClean="0">
                <a:solidFill>
                  <a:prstClr val="black"/>
                </a:solidFill>
              </a:rPr>
              <a:t>1) </a:t>
            </a:r>
            <a:r>
              <a:rPr lang="en-US" sz="1600" dirty="0">
                <a:solidFill>
                  <a:schemeClr val="bg1"/>
                </a:solidFill>
              </a:rPr>
              <a:t>Wong C.H. </a:t>
            </a:r>
            <a:r>
              <a:rPr lang="en-US" sz="1600" i="1" dirty="0">
                <a:solidFill>
                  <a:schemeClr val="bg1"/>
                </a:solidFill>
              </a:rPr>
              <a:t>et al</a:t>
            </a:r>
            <a:r>
              <a:rPr lang="en-US" sz="1600" dirty="0">
                <a:solidFill>
                  <a:schemeClr val="bg1"/>
                </a:solidFill>
              </a:rPr>
              <a:t>, PNAS, </a:t>
            </a:r>
            <a:r>
              <a:rPr lang="en-US" sz="1600" b="1" dirty="0">
                <a:solidFill>
                  <a:schemeClr val="bg1"/>
                </a:solidFill>
              </a:rPr>
              <a:t>2007</a:t>
            </a:r>
          </a:p>
          <a:p>
            <a:pPr defTabSz="457200" fontAlgn="base">
              <a:spcBef>
                <a:spcPct val="0"/>
              </a:spcBef>
              <a:spcAft>
                <a:spcPct val="0"/>
              </a:spcAft>
            </a:pPr>
            <a:r>
              <a:rPr lang="nl-NL" sz="1600" dirty="0" smtClean="0">
                <a:solidFill>
                  <a:prstClr val="black"/>
                </a:solidFill>
              </a:rPr>
              <a:t>2) Kennedy </a:t>
            </a:r>
            <a:r>
              <a:rPr lang="nl-NL" sz="1600" i="1" dirty="0">
                <a:solidFill>
                  <a:prstClr val="black"/>
                </a:solidFill>
              </a:rPr>
              <a:t>et al</a:t>
            </a:r>
            <a:r>
              <a:rPr lang="nl-NL" sz="1600" dirty="0">
                <a:solidFill>
                  <a:prstClr val="black"/>
                </a:solidFill>
              </a:rPr>
              <a:t> </a:t>
            </a:r>
            <a:r>
              <a:rPr lang="nl-NL" sz="1600" b="1" dirty="0">
                <a:solidFill>
                  <a:prstClr val="black"/>
                </a:solidFill>
              </a:rPr>
              <a:t>2011</a:t>
            </a:r>
            <a:r>
              <a:rPr lang="nl-NL" sz="1600" dirty="0">
                <a:solidFill>
                  <a:prstClr val="black"/>
                </a:solidFill>
              </a:rPr>
              <a:t> </a:t>
            </a:r>
            <a:r>
              <a:rPr lang="nl-NL" sz="1600" i="1" dirty="0" smtClean="0">
                <a:solidFill>
                  <a:prstClr val="black"/>
                </a:solidFill>
              </a:rPr>
              <a:t>J. Am. Chem. Soc.</a:t>
            </a:r>
            <a:endParaRPr lang="en-US" sz="1600" i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6186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672" y="86562"/>
            <a:ext cx="11704320" cy="901806"/>
          </a:xfrm>
        </p:spPr>
        <p:txBody>
          <a:bodyPr/>
          <a:lstStyle/>
          <a:p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Labeling </a:t>
            </a:r>
            <a:r>
              <a:rPr lang="en-US" sz="25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Sialic</a:t>
            </a:r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Acids</a:t>
            </a:r>
            <a:endParaRPr lang="en-US" sz="25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96" name="Picture 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955982">
            <a:off x="9312726" y="3253804"/>
            <a:ext cx="2257424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7" name="Picture 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034821">
            <a:off x="8999423" y="588443"/>
            <a:ext cx="234315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" name="Oval 97"/>
          <p:cNvSpPr/>
          <p:nvPr/>
        </p:nvSpPr>
        <p:spPr>
          <a:xfrm>
            <a:off x="3850594" y="404658"/>
            <a:ext cx="4752528" cy="4328126"/>
          </a:xfrm>
          <a:prstGeom prst="ellipse">
            <a:avLst/>
          </a:prstGeom>
          <a:solidFill>
            <a:srgbClr val="70AD47">
              <a:lumMod val="40000"/>
              <a:lumOff val="60000"/>
            </a:srgbClr>
          </a:solidFill>
          <a:ln w="28575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9" name="Oval 98"/>
          <p:cNvSpPr/>
          <p:nvPr/>
        </p:nvSpPr>
        <p:spPr>
          <a:xfrm>
            <a:off x="3953938" y="555557"/>
            <a:ext cx="4505168" cy="4056179"/>
          </a:xfrm>
          <a:prstGeom prst="ellipse">
            <a:avLst/>
          </a:prstGeom>
          <a:solidFill>
            <a:sysClr val="window" lastClr="FFFFFF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>
            <a:glow rad="228600">
              <a:srgbClr val="70AD47">
                <a:lumMod val="60000"/>
                <a:lumOff val="40000"/>
              </a:srgbClr>
            </a:glo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0" name="Freeform 99"/>
          <p:cNvSpPr/>
          <p:nvPr/>
        </p:nvSpPr>
        <p:spPr>
          <a:xfrm>
            <a:off x="8224845" y="1482736"/>
            <a:ext cx="941502" cy="857568"/>
          </a:xfrm>
          <a:custGeom>
            <a:avLst/>
            <a:gdLst>
              <a:gd name="connsiteX0" fmla="*/ 0 w 941503"/>
              <a:gd name="connsiteY0" fmla="*/ 164866 h 571712"/>
              <a:gd name="connsiteX1" fmla="*/ 527221 w 941503"/>
              <a:gd name="connsiteY1" fmla="*/ 90726 h 571712"/>
              <a:gd name="connsiteX2" fmla="*/ 535459 w 941503"/>
              <a:gd name="connsiteY2" fmla="*/ 568520 h 571712"/>
              <a:gd name="connsiteX3" fmla="*/ 461319 w 941503"/>
              <a:gd name="connsiteY3" fmla="*/ 296671 h 571712"/>
              <a:gd name="connsiteX4" fmla="*/ 799070 w 941503"/>
              <a:gd name="connsiteY4" fmla="*/ 247244 h 571712"/>
              <a:gd name="connsiteX5" fmla="*/ 543697 w 941503"/>
              <a:gd name="connsiteY5" fmla="*/ 109 h 571712"/>
              <a:gd name="connsiteX6" fmla="*/ 321275 w 941503"/>
              <a:gd name="connsiteY6" fmla="*/ 280196 h 571712"/>
              <a:gd name="connsiteX7" fmla="*/ 939113 w 941503"/>
              <a:gd name="connsiteY7" fmla="*/ 420239 h 571712"/>
              <a:gd name="connsiteX8" fmla="*/ 535459 w 941503"/>
              <a:gd name="connsiteY8" fmla="*/ 527331 h 571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41503" h="571712">
                <a:moveTo>
                  <a:pt x="0" y="164866"/>
                </a:moveTo>
                <a:cubicBezTo>
                  <a:pt x="218989" y="94158"/>
                  <a:pt x="437978" y="23450"/>
                  <a:pt x="527221" y="90726"/>
                </a:cubicBezTo>
                <a:cubicBezTo>
                  <a:pt x="616464" y="158002"/>
                  <a:pt x="546443" y="534196"/>
                  <a:pt x="535459" y="568520"/>
                </a:cubicBezTo>
                <a:cubicBezTo>
                  <a:pt x="524475" y="602844"/>
                  <a:pt x="417384" y="350217"/>
                  <a:pt x="461319" y="296671"/>
                </a:cubicBezTo>
                <a:cubicBezTo>
                  <a:pt x="505254" y="243125"/>
                  <a:pt x="785340" y="296671"/>
                  <a:pt x="799070" y="247244"/>
                </a:cubicBezTo>
                <a:cubicBezTo>
                  <a:pt x="812800" y="197817"/>
                  <a:pt x="623329" y="-5383"/>
                  <a:pt x="543697" y="109"/>
                </a:cubicBezTo>
                <a:cubicBezTo>
                  <a:pt x="464065" y="5601"/>
                  <a:pt x="255372" y="210174"/>
                  <a:pt x="321275" y="280196"/>
                </a:cubicBezTo>
                <a:cubicBezTo>
                  <a:pt x="387178" y="350218"/>
                  <a:pt x="903416" y="379050"/>
                  <a:pt x="939113" y="420239"/>
                </a:cubicBezTo>
                <a:cubicBezTo>
                  <a:pt x="974810" y="461428"/>
                  <a:pt x="599989" y="509482"/>
                  <a:pt x="535459" y="527331"/>
                </a:cubicBezTo>
              </a:path>
            </a:pathLst>
          </a:custGeom>
          <a:noFill/>
          <a:ln w="381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1" name="Down Arrow 100"/>
          <p:cNvSpPr/>
          <p:nvPr/>
        </p:nvSpPr>
        <p:spPr>
          <a:xfrm rot="5400000" flipV="1">
            <a:off x="7789045" y="631616"/>
            <a:ext cx="268141" cy="1360013"/>
          </a:xfrm>
          <a:prstGeom prst="downArrow">
            <a:avLst/>
          </a:prstGeom>
          <a:gradFill flip="none" rotWithShape="1">
            <a:gsLst>
              <a:gs pos="0">
                <a:srgbClr val="5B9BD5">
                  <a:tint val="66000"/>
                  <a:satMod val="160000"/>
                </a:srgbClr>
              </a:gs>
              <a:gs pos="47000">
                <a:srgbClr val="5B9BD5">
                  <a:tint val="44500"/>
                  <a:satMod val="160000"/>
                </a:srgbClr>
              </a:gs>
              <a:gs pos="100000">
                <a:srgbClr val="5B9BD5">
                  <a:tint val="23500"/>
                  <a:satMod val="160000"/>
                </a:srgbClr>
              </a:gs>
            </a:gsLst>
            <a:lin ang="10800000" scaled="1"/>
            <a:tileRect/>
          </a:gra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2" name="Down Arrow 101"/>
          <p:cNvSpPr/>
          <p:nvPr/>
        </p:nvSpPr>
        <p:spPr>
          <a:xfrm flipV="1">
            <a:off x="6314304" y="2266099"/>
            <a:ext cx="268140" cy="1169777"/>
          </a:xfrm>
          <a:prstGeom prst="downArrow">
            <a:avLst/>
          </a:prstGeom>
          <a:gradFill flip="none" rotWithShape="1">
            <a:gsLst>
              <a:gs pos="0">
                <a:srgbClr val="5B9BD5">
                  <a:tint val="66000"/>
                  <a:satMod val="160000"/>
                </a:srgbClr>
              </a:gs>
              <a:gs pos="47000">
                <a:srgbClr val="5B9BD5">
                  <a:tint val="44500"/>
                  <a:satMod val="160000"/>
                </a:srgbClr>
              </a:gs>
              <a:gs pos="100000">
                <a:srgbClr val="5B9BD5">
                  <a:tint val="23500"/>
                  <a:satMod val="160000"/>
                </a:srgbClr>
              </a:gs>
            </a:gsLst>
            <a:lin ang="5400000" scaled="1"/>
            <a:tileRect/>
          </a:gra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3" name="Down Arrow 102"/>
          <p:cNvSpPr/>
          <p:nvPr/>
        </p:nvSpPr>
        <p:spPr>
          <a:xfrm rot="5400000" flipV="1">
            <a:off x="4003151" y="662146"/>
            <a:ext cx="268141" cy="1298952"/>
          </a:xfrm>
          <a:prstGeom prst="downArrow">
            <a:avLst/>
          </a:prstGeom>
          <a:gradFill flip="none" rotWithShape="1">
            <a:gsLst>
              <a:gs pos="0">
                <a:srgbClr val="5B9BD5">
                  <a:tint val="66000"/>
                  <a:satMod val="160000"/>
                </a:srgbClr>
              </a:gs>
              <a:gs pos="47000">
                <a:srgbClr val="5B9BD5">
                  <a:tint val="44500"/>
                  <a:satMod val="160000"/>
                </a:srgbClr>
              </a:gs>
              <a:gs pos="100000">
                <a:srgbClr val="5B9BD5">
                  <a:tint val="23500"/>
                  <a:satMod val="160000"/>
                </a:srgbClr>
              </a:gs>
            </a:gsLst>
            <a:lin ang="10800000" scaled="1"/>
            <a:tileRect/>
          </a:gra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4" name="Down Arrow 103"/>
          <p:cNvSpPr/>
          <p:nvPr/>
        </p:nvSpPr>
        <p:spPr>
          <a:xfrm rot="5400000" flipV="1">
            <a:off x="4003152" y="3136418"/>
            <a:ext cx="268141" cy="1298949"/>
          </a:xfrm>
          <a:prstGeom prst="downArrow">
            <a:avLst/>
          </a:prstGeom>
          <a:gradFill flip="none" rotWithShape="1">
            <a:gsLst>
              <a:gs pos="0">
                <a:srgbClr val="5B9BD5">
                  <a:tint val="66000"/>
                  <a:satMod val="160000"/>
                </a:srgbClr>
              </a:gs>
              <a:gs pos="47000">
                <a:srgbClr val="5B9BD5">
                  <a:tint val="44500"/>
                  <a:satMod val="160000"/>
                </a:srgbClr>
              </a:gs>
              <a:gs pos="100000">
                <a:srgbClr val="5B9BD5">
                  <a:tint val="23500"/>
                  <a:satMod val="160000"/>
                </a:srgbClr>
              </a:gs>
            </a:gsLst>
            <a:lin ang="10800000" scaled="1"/>
            <a:tileRect/>
          </a:gra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5" name="Freeform 104"/>
          <p:cNvSpPr/>
          <p:nvPr/>
        </p:nvSpPr>
        <p:spPr>
          <a:xfrm>
            <a:off x="8525141" y="3044963"/>
            <a:ext cx="941502" cy="857568"/>
          </a:xfrm>
          <a:custGeom>
            <a:avLst/>
            <a:gdLst>
              <a:gd name="connsiteX0" fmla="*/ 0 w 941503"/>
              <a:gd name="connsiteY0" fmla="*/ 164866 h 571712"/>
              <a:gd name="connsiteX1" fmla="*/ 527221 w 941503"/>
              <a:gd name="connsiteY1" fmla="*/ 90726 h 571712"/>
              <a:gd name="connsiteX2" fmla="*/ 535459 w 941503"/>
              <a:gd name="connsiteY2" fmla="*/ 568520 h 571712"/>
              <a:gd name="connsiteX3" fmla="*/ 461319 w 941503"/>
              <a:gd name="connsiteY3" fmla="*/ 296671 h 571712"/>
              <a:gd name="connsiteX4" fmla="*/ 799070 w 941503"/>
              <a:gd name="connsiteY4" fmla="*/ 247244 h 571712"/>
              <a:gd name="connsiteX5" fmla="*/ 543697 w 941503"/>
              <a:gd name="connsiteY5" fmla="*/ 109 h 571712"/>
              <a:gd name="connsiteX6" fmla="*/ 321275 w 941503"/>
              <a:gd name="connsiteY6" fmla="*/ 280196 h 571712"/>
              <a:gd name="connsiteX7" fmla="*/ 939113 w 941503"/>
              <a:gd name="connsiteY7" fmla="*/ 420239 h 571712"/>
              <a:gd name="connsiteX8" fmla="*/ 535459 w 941503"/>
              <a:gd name="connsiteY8" fmla="*/ 527331 h 571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941503" h="571712">
                <a:moveTo>
                  <a:pt x="0" y="164866"/>
                </a:moveTo>
                <a:cubicBezTo>
                  <a:pt x="218989" y="94158"/>
                  <a:pt x="437978" y="23450"/>
                  <a:pt x="527221" y="90726"/>
                </a:cubicBezTo>
                <a:cubicBezTo>
                  <a:pt x="616464" y="158002"/>
                  <a:pt x="546443" y="534196"/>
                  <a:pt x="535459" y="568520"/>
                </a:cubicBezTo>
                <a:cubicBezTo>
                  <a:pt x="524475" y="602844"/>
                  <a:pt x="417384" y="350217"/>
                  <a:pt x="461319" y="296671"/>
                </a:cubicBezTo>
                <a:cubicBezTo>
                  <a:pt x="505254" y="243125"/>
                  <a:pt x="785340" y="296671"/>
                  <a:pt x="799070" y="247244"/>
                </a:cubicBezTo>
                <a:cubicBezTo>
                  <a:pt x="812800" y="197817"/>
                  <a:pt x="623329" y="-5383"/>
                  <a:pt x="543697" y="109"/>
                </a:cubicBezTo>
                <a:cubicBezTo>
                  <a:pt x="464065" y="5601"/>
                  <a:pt x="255372" y="210174"/>
                  <a:pt x="321275" y="280196"/>
                </a:cubicBezTo>
                <a:cubicBezTo>
                  <a:pt x="387178" y="350218"/>
                  <a:pt x="903416" y="379050"/>
                  <a:pt x="939113" y="420239"/>
                </a:cubicBezTo>
                <a:cubicBezTo>
                  <a:pt x="974810" y="461428"/>
                  <a:pt x="599989" y="509482"/>
                  <a:pt x="535459" y="527331"/>
                </a:cubicBezTo>
              </a:path>
            </a:pathLst>
          </a:custGeom>
          <a:noFill/>
          <a:ln w="381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8978086" y="2456519"/>
            <a:ext cx="1086323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Verdana" pitchFamily="34" charset="0"/>
                <a:ea typeface="Verdana" pitchFamily="34" charset="0"/>
                <a:cs typeface="Verdana" pitchFamily="34" charset="0"/>
              </a:rPr>
              <a:t>Cu(I)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Verdana" pitchFamily="34" charset="0"/>
                <a:ea typeface="Verdana" pitchFamily="34" charset="0"/>
                <a:cs typeface="Verdana" pitchFamily="34" charset="0"/>
              </a:rPr>
              <a:t>Histidine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5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107" name="Group 106"/>
          <p:cNvGrpSpPr/>
          <p:nvPr/>
        </p:nvGrpSpPr>
        <p:grpSpPr>
          <a:xfrm>
            <a:off x="10184367" y="2326429"/>
            <a:ext cx="1155059" cy="1038203"/>
            <a:chOff x="8402490" y="911523"/>
            <a:chExt cx="1155059" cy="692135"/>
          </a:xfrm>
        </p:grpSpPr>
        <p:cxnSp>
          <p:nvCxnSpPr>
            <p:cNvPr id="108" name="Straight Connector 107"/>
            <p:cNvCxnSpPr/>
            <p:nvPr/>
          </p:nvCxnSpPr>
          <p:spPr>
            <a:xfrm flipV="1">
              <a:off x="8711954" y="1144974"/>
              <a:ext cx="262746" cy="1080"/>
            </a:xfrm>
            <a:prstGeom prst="line">
              <a:avLst/>
            </a:prstGeom>
            <a:noFill/>
            <a:ln w="31750" cap="flat" cmpd="sng" algn="ctr">
              <a:solidFill>
                <a:sysClr val="windowText" lastClr="000000">
                  <a:alpha val="99000"/>
                </a:sysClr>
              </a:solidFill>
              <a:prstDash val="solid"/>
              <a:miter lim="800000"/>
            </a:ln>
            <a:effectLst/>
          </p:spPr>
        </p:cxnSp>
        <p:sp>
          <p:nvSpPr>
            <p:cNvPr id="109" name="Explosion 1 108"/>
            <p:cNvSpPr/>
            <p:nvPr/>
          </p:nvSpPr>
          <p:spPr>
            <a:xfrm>
              <a:off x="8948774" y="911523"/>
              <a:ext cx="608775" cy="561975"/>
            </a:xfrm>
            <a:prstGeom prst="irregularSeal1">
              <a:avLst/>
            </a:prstGeom>
            <a:solidFill>
              <a:srgbClr val="FFFF00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8402490" y="1018883"/>
              <a:ext cx="50462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N</a:t>
              </a:r>
              <a:r>
                <a:rPr kumimoji="0" lang="en-US" sz="1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3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11" name="TextBox 110"/>
          <p:cNvSpPr txBox="1"/>
          <p:nvPr/>
        </p:nvSpPr>
        <p:spPr>
          <a:xfrm>
            <a:off x="5618041" y="2571780"/>
            <a:ext cx="736099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GNE</a:t>
            </a:r>
          </a:p>
          <a:p>
            <a:r>
              <a:rPr lang="en-US" sz="15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ANS</a:t>
            </a:r>
          </a:p>
          <a:p>
            <a:r>
              <a:rPr lang="en-US" sz="15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ANP</a:t>
            </a:r>
            <a:endParaRPr lang="en-US" sz="1500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339533"/>
              </p:ext>
            </p:extLst>
          </p:nvPr>
        </p:nvGraphicFramePr>
        <p:xfrm>
          <a:off x="962981" y="3004592"/>
          <a:ext cx="1809750" cy="1188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3" name="CS ChemDraw Drawing" r:id="rId5" imgW="1206491" imgH="791991" progId="ChemDraw.Document.6.0">
                  <p:embed/>
                </p:oleObj>
              </mc:Choice>
              <mc:Fallback>
                <p:oleObj name="CS ChemDraw Drawing" r:id="rId5" imgW="1206491" imgH="7919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2981" y="3004592"/>
                        <a:ext cx="1809750" cy="1188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503021"/>
              </p:ext>
            </p:extLst>
          </p:nvPr>
        </p:nvGraphicFramePr>
        <p:xfrm>
          <a:off x="790566" y="699572"/>
          <a:ext cx="2407446" cy="168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4" name="CS ChemDraw Drawing" r:id="rId7" imgW="1604518" imgH="1125816" progId="ChemDraw.Document.6.0">
                  <p:embed/>
                </p:oleObj>
              </mc:Choice>
              <mc:Fallback>
                <p:oleObj name="CS ChemDraw Drawing" r:id="rId7" imgW="1604518" imgH="11258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566" y="699572"/>
                        <a:ext cx="2407446" cy="1688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951363"/>
              </p:ext>
            </p:extLst>
          </p:nvPr>
        </p:nvGraphicFramePr>
        <p:xfrm>
          <a:off x="5290754" y="800802"/>
          <a:ext cx="2281238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5" name="CS ChemDraw Drawing" r:id="rId9" imgW="1520595" imgH="1124465" progId="ChemDraw.Document.6.0">
                  <p:embed/>
                </p:oleObj>
              </mc:Choice>
              <mc:Fallback>
                <p:oleObj name="CS ChemDraw Drawing" r:id="rId9" imgW="1520595" imgH="11244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0754" y="800802"/>
                        <a:ext cx="2281238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005040"/>
              </p:ext>
            </p:extLst>
          </p:nvPr>
        </p:nvGraphicFramePr>
        <p:xfrm>
          <a:off x="5643279" y="3126316"/>
          <a:ext cx="1640681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6" name="CS ChemDraw Drawing" r:id="rId11" imgW="1093965" imgH="793613" progId="ChemDraw.Document.6.0">
                  <p:embed/>
                </p:oleObj>
              </mc:Choice>
              <mc:Fallback>
                <p:oleObj name="CS ChemDraw Drawing" r:id="rId11" imgW="1093965" imgH="7936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43279" y="3126316"/>
                        <a:ext cx="1640681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Box 115"/>
          <p:cNvSpPr txBox="1"/>
          <p:nvPr/>
        </p:nvSpPr>
        <p:spPr>
          <a:xfrm>
            <a:off x="7643371" y="2543304"/>
            <a:ext cx="55816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ell</a:t>
            </a:r>
            <a:endParaRPr lang="en-US" sz="1500" b="1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117" name="Picture 1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744" y="2453175"/>
            <a:ext cx="2906792" cy="501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" name="Picture 1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335" y="4232056"/>
            <a:ext cx="3083243" cy="501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9" name="Explosion 1 118"/>
          <p:cNvSpPr/>
          <p:nvPr/>
        </p:nvSpPr>
        <p:spPr>
          <a:xfrm>
            <a:off x="11438241" y="3768773"/>
            <a:ext cx="608775" cy="842963"/>
          </a:xfrm>
          <a:prstGeom prst="irregularSeal1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20" name="Group 119"/>
          <p:cNvGrpSpPr/>
          <p:nvPr/>
        </p:nvGrpSpPr>
        <p:grpSpPr>
          <a:xfrm>
            <a:off x="11771474" y="2290134"/>
            <a:ext cx="1046811" cy="930482"/>
            <a:chOff x="8536664" y="1620376"/>
            <a:chExt cx="1046811" cy="620321"/>
          </a:xfrm>
        </p:grpSpPr>
        <p:pic>
          <p:nvPicPr>
            <p:cNvPr id="121" name="Picture 45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36664" y="1782620"/>
              <a:ext cx="228600" cy="161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22" name="Straight Connector 121"/>
            <p:cNvCxnSpPr/>
            <p:nvPr/>
          </p:nvCxnSpPr>
          <p:spPr>
            <a:xfrm flipV="1">
              <a:off x="8737880" y="1853827"/>
              <a:ext cx="262746" cy="1080"/>
            </a:xfrm>
            <a:prstGeom prst="line">
              <a:avLst/>
            </a:prstGeom>
            <a:noFill/>
            <a:ln w="31750" cap="flat" cmpd="sng" algn="ctr">
              <a:solidFill>
                <a:sysClr val="windowText" lastClr="000000">
                  <a:alpha val="99000"/>
                </a:sysClr>
              </a:solidFill>
              <a:prstDash val="solid"/>
              <a:miter lim="800000"/>
            </a:ln>
            <a:effectLst/>
          </p:spPr>
        </p:cxnSp>
        <p:sp>
          <p:nvSpPr>
            <p:cNvPr id="123" name="Explosion 1 122"/>
            <p:cNvSpPr/>
            <p:nvPr/>
          </p:nvSpPr>
          <p:spPr>
            <a:xfrm>
              <a:off x="8974700" y="1620376"/>
              <a:ext cx="608775" cy="561975"/>
            </a:xfrm>
            <a:prstGeom prst="irregularSeal1">
              <a:avLst/>
            </a:prstGeom>
            <a:solidFill>
              <a:srgbClr val="FFFF00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8551816" y="1727736"/>
              <a:ext cx="257827" cy="512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25" name="Down Arrow 124"/>
          <p:cNvSpPr/>
          <p:nvPr/>
        </p:nvSpPr>
        <p:spPr>
          <a:xfrm rot="9357275" flipV="1">
            <a:off x="10063949" y="2144001"/>
            <a:ext cx="268140" cy="1218888"/>
          </a:xfrm>
          <a:prstGeom prst="downArrow">
            <a:avLst/>
          </a:prstGeom>
          <a:gradFill flip="none" rotWithShape="1">
            <a:gsLst>
              <a:gs pos="0">
                <a:srgbClr val="5B9BD5">
                  <a:tint val="66000"/>
                  <a:satMod val="160000"/>
                </a:srgbClr>
              </a:gs>
              <a:gs pos="47000">
                <a:srgbClr val="5B9BD5">
                  <a:tint val="44500"/>
                  <a:satMod val="160000"/>
                </a:srgbClr>
              </a:gs>
              <a:gs pos="100000">
                <a:srgbClr val="5B9BD5">
                  <a:tint val="23500"/>
                  <a:satMod val="160000"/>
                </a:srgbClr>
              </a:gs>
            </a:gsLst>
            <a:lin ang="10800000" scaled="1"/>
            <a:tileRect/>
          </a:gra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11339426" y="2449261"/>
            <a:ext cx="38343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or</a:t>
            </a:r>
            <a:endParaRPr lang="en-US" sz="1500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34832" name="Picture 1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578" y="4988903"/>
            <a:ext cx="5987665" cy="3344281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twoPt" dir="t">
              <a:rot lat="0" lon="0" rev="7200000"/>
            </a:lightRig>
          </a:scene3d>
          <a:sp3d contourW="12700">
            <a:contourClr>
              <a:srgbClr val="969696"/>
            </a:contourClr>
          </a:sp3d>
          <a:extLst/>
        </p:spPr>
      </p:pic>
      <p:sp>
        <p:nvSpPr>
          <p:cNvPr id="4" name="Rectangle 3"/>
          <p:cNvSpPr/>
          <p:nvPr/>
        </p:nvSpPr>
        <p:spPr>
          <a:xfrm>
            <a:off x="21679" y="8550949"/>
            <a:ext cx="12796605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.-L. Hsu, S. R. Hanson, K. </a:t>
            </a:r>
            <a:r>
              <a:rPr lang="en-US" sz="1400" dirty="0" err="1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Kishikawa</a:t>
            </a:r>
            <a:r>
              <a:rPr lang="en-US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S.-K. Wang, M. </a:t>
            </a:r>
            <a:r>
              <a:rPr lang="en-US" sz="1400" dirty="0" err="1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awa</a:t>
            </a:r>
            <a:r>
              <a:rPr lang="en-US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C.-H. Wong, </a:t>
            </a:r>
            <a:r>
              <a:rPr lang="en-US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roc. Natl. Acad. Sci. U. S. A. </a:t>
            </a:r>
            <a:r>
              <a:rPr lang="en-US" sz="1400" b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007</a:t>
            </a:r>
            <a:r>
              <a:rPr lang="en-US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en-US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104</a:t>
            </a:r>
            <a:r>
              <a:rPr lang="en-US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2614-2619</a:t>
            </a:r>
            <a:endParaRPr lang="de-DE" sz="1400" dirty="0" smtClean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de-DE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</a:t>
            </a:r>
            <a:r>
              <a:rPr lang="de-DE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 V. Chang, X. Chen, C. Smyrniotis, A. Xenakis, T. S. Hu, C. R. Bertozzi, P. Wu, </a:t>
            </a:r>
            <a:r>
              <a:rPr lang="de-DE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ngew. </a:t>
            </a:r>
            <a:r>
              <a:rPr lang="en-US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em., Int. Ed. </a:t>
            </a:r>
            <a:r>
              <a:rPr lang="en-US" sz="1400" b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009</a:t>
            </a:r>
            <a:r>
              <a:rPr lang="en-US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en-US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48</a:t>
            </a:r>
            <a:r>
              <a:rPr lang="en-US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4030-4033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r>
              <a:rPr lang="en-US" sz="1400" dirty="0" err="1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Luchansky</a:t>
            </a:r>
            <a:r>
              <a:rPr lang="en-US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S.J., Goon, S. &amp; </a:t>
            </a:r>
            <a:r>
              <a:rPr lang="en-US" sz="1400" dirty="0" err="1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ertozzi</a:t>
            </a:r>
            <a:r>
              <a:rPr lang="en-US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C.R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, </a:t>
            </a:r>
            <a:r>
              <a:rPr lang="en-US" sz="1400" i="1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embiochem</a:t>
            </a:r>
            <a:r>
              <a:rPr lang="en-US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1400" b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004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en-US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5</a:t>
            </a:r>
            <a:r>
              <a:rPr lang="en-US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371-4.</a:t>
            </a:r>
          </a:p>
          <a:p>
            <a:r>
              <a:rPr lang="en-US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eise T., 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üll</a:t>
            </a:r>
            <a:r>
              <a:rPr lang="en-US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C., </a:t>
            </a:r>
            <a:r>
              <a:rPr lang="en-US" sz="1400" dirty="0" err="1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dema</a:t>
            </a:r>
            <a:r>
              <a:rPr lang="en-US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G.J., Boltje T.J. </a:t>
            </a:r>
            <a:r>
              <a:rPr lang="en-US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t.al. ACS. Chem. Biol. ASAP</a:t>
            </a:r>
            <a:endParaRPr lang="en-US" sz="1400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en-US" sz="1200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38" name="Picture 7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536" y="4948808"/>
            <a:ext cx="2232505" cy="3416289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3253766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val 20"/>
          <p:cNvSpPr/>
          <p:nvPr/>
        </p:nvSpPr>
        <p:spPr bwMode="auto">
          <a:xfrm>
            <a:off x="5130727" y="1420416"/>
            <a:ext cx="8284441" cy="6696744"/>
          </a:xfrm>
          <a:prstGeom prst="ellipse">
            <a:avLst/>
          </a:prstGeom>
          <a:noFill/>
          <a:ln w="12700" cap="flat" cmpd="sng" algn="ctr"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5313251" y="1564432"/>
            <a:ext cx="7987879" cy="6426419"/>
          </a:xfrm>
          <a:prstGeom prst="ellipse">
            <a:avLst/>
          </a:prstGeom>
          <a:solidFill>
            <a:srgbClr val="4624A4">
              <a:alpha val="15000"/>
            </a:srgbClr>
          </a:solidFill>
          <a:ln w="12700" cap="flat" cmpd="sng" algn="ctr"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669752" y="412304"/>
            <a:ext cx="11049000" cy="1054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/>
                <a:ea typeface="ＭＳ Ｐゴシック" charset="-128"/>
                <a:cs typeface="Arial"/>
                <a:sym typeface="Kievit-Book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9pPr>
          </a:lstStyle>
          <a:p>
            <a:r>
              <a:rPr lang="en-US" dirty="0" smtClean="0"/>
              <a:t>Metabolic labeling of </a:t>
            </a:r>
            <a:r>
              <a:rPr lang="en-US" dirty="0" err="1" smtClean="0"/>
              <a:t>sialic</a:t>
            </a:r>
            <a:r>
              <a:rPr lang="en-US" dirty="0" smtClean="0"/>
              <a:t> acids and </a:t>
            </a:r>
            <a:r>
              <a:rPr lang="en-US" dirty="0" err="1" smtClean="0"/>
              <a:t>sialoglyca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740808" y="5105630"/>
            <a:ext cx="23118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n-lt"/>
              </a:rPr>
              <a:t>GNE/NANS/NANP</a:t>
            </a:r>
            <a:endParaRPr lang="en-US" sz="20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895879" y="5092824"/>
            <a:ext cx="13260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n-lt"/>
              </a:rPr>
              <a:t>CMAS/ST</a:t>
            </a:r>
            <a:endParaRPr lang="en-US" sz="20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6028323" y="5341744"/>
            <a:ext cx="360040" cy="360040"/>
          </a:xfrm>
          <a:prstGeom prst="rect">
            <a:avLst/>
          </a:prstGeom>
          <a:solidFill>
            <a:srgbClr val="00B05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6028323" y="5341744"/>
            <a:ext cx="360040" cy="360040"/>
          </a:xfrm>
          <a:prstGeom prst="rect">
            <a:avLst/>
          </a:prstGeom>
          <a:solidFill>
            <a:srgbClr val="00B05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1822289" y="5367391"/>
            <a:ext cx="415392" cy="1402103"/>
            <a:chOff x="9488054" y="6591527"/>
            <a:chExt cx="415392" cy="1402103"/>
          </a:xfrm>
        </p:grpSpPr>
        <p:sp>
          <p:nvSpPr>
            <p:cNvPr id="10" name="Ellipse 485"/>
            <p:cNvSpPr/>
            <p:nvPr/>
          </p:nvSpPr>
          <p:spPr>
            <a:xfrm rot="5400000">
              <a:off x="9117472" y="7207656"/>
              <a:ext cx="1156556" cy="41539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de-DE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 rot="2628740">
              <a:off x="9515730" y="6591527"/>
              <a:ext cx="360040" cy="360040"/>
            </a:xfrm>
            <a:prstGeom prst="rect">
              <a:avLst/>
            </a:prstGeom>
            <a:solidFill>
              <a:srgbClr val="4624A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>
                <a:ln>
                  <a:noFill/>
                </a:ln>
                <a:solidFill>
                  <a:srgbClr val="FFFFFF"/>
                </a:solidFill>
                <a:effectLst/>
                <a:latin typeface="American Typewriter" charset="0"/>
                <a:ea typeface="ヒラギノ明朝 ProN W3" charset="-128"/>
                <a:cs typeface="ヒラギノ明朝 ProN W3" charset="-128"/>
                <a:sym typeface="American Typewriter" charset="0"/>
              </a:endParaRPr>
            </a:p>
          </p:txBody>
        </p:sp>
      </p:grpSp>
      <p:cxnSp>
        <p:nvCxnSpPr>
          <p:cNvPr id="12" name="Straight Arrow Connector 11"/>
          <p:cNvCxnSpPr/>
          <p:nvPr/>
        </p:nvCxnSpPr>
        <p:spPr bwMode="auto">
          <a:xfrm>
            <a:off x="6604387" y="5521764"/>
            <a:ext cx="252028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 bwMode="auto">
          <a:xfrm rot="2628740">
            <a:off x="9410194" y="5344249"/>
            <a:ext cx="360040" cy="360040"/>
          </a:xfrm>
          <a:prstGeom prst="rect">
            <a:avLst/>
          </a:prstGeom>
          <a:solidFill>
            <a:srgbClr val="4624A4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9988763" y="5521764"/>
            <a:ext cx="1404156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11838280" y="5372346"/>
            <a:ext cx="415392" cy="1425422"/>
            <a:chOff x="10822880" y="6657054"/>
            <a:chExt cx="415392" cy="1425422"/>
          </a:xfrm>
        </p:grpSpPr>
        <p:sp>
          <p:nvSpPr>
            <p:cNvPr id="18" name="Ellipse 485"/>
            <p:cNvSpPr/>
            <p:nvPr/>
          </p:nvSpPr>
          <p:spPr>
            <a:xfrm rot="5400000">
              <a:off x="10452298" y="7296502"/>
              <a:ext cx="1156556" cy="41539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de-DE" dirty="0">
                <a:solidFill>
                  <a:prstClr val="white"/>
                </a:solidFill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 rot="2628740">
              <a:off x="10850556" y="6657054"/>
              <a:ext cx="360040" cy="360040"/>
            </a:xfrm>
            <a:prstGeom prst="rect">
              <a:avLst/>
            </a:prstGeom>
            <a:solidFill>
              <a:srgbClr val="4624A4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/>
                <a:latin typeface="American Typewriter" charset="0"/>
                <a:ea typeface="ヒラギノ明朝 ProN W3" charset="-128"/>
                <a:cs typeface="ヒラギノ明朝 ProN W3" charset="-128"/>
                <a:sym typeface="American Typewriter" charset="0"/>
              </a:endParaRPr>
            </a:p>
          </p:txBody>
        </p:sp>
      </p:grpSp>
      <p:sp>
        <p:nvSpPr>
          <p:cNvPr id="46" name="Rectangle 45"/>
          <p:cNvSpPr/>
          <p:nvPr/>
        </p:nvSpPr>
        <p:spPr bwMode="auto">
          <a:xfrm rot="2628740">
            <a:off x="2544464" y="9034967"/>
            <a:ext cx="360040" cy="360040"/>
          </a:xfrm>
          <a:prstGeom prst="rect">
            <a:avLst/>
          </a:prstGeom>
          <a:solidFill>
            <a:srgbClr val="4624A4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47" name="Rectangle 46"/>
          <p:cNvSpPr/>
          <p:nvPr/>
        </p:nvSpPr>
        <p:spPr bwMode="auto">
          <a:xfrm>
            <a:off x="165696" y="9034968"/>
            <a:ext cx="360040" cy="360040"/>
          </a:xfrm>
          <a:prstGeom prst="rect">
            <a:avLst/>
          </a:prstGeom>
          <a:solidFill>
            <a:srgbClr val="00B05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5494288" y="7757120"/>
            <a:ext cx="415392" cy="1860650"/>
            <a:chOff x="12086199" y="970446"/>
            <a:chExt cx="415392" cy="2140440"/>
          </a:xfrm>
        </p:grpSpPr>
        <p:sp>
          <p:nvSpPr>
            <p:cNvPr id="49" name="TextBox 48"/>
            <p:cNvSpPr txBox="1"/>
            <p:nvPr/>
          </p:nvSpPr>
          <p:spPr>
            <a:xfrm>
              <a:off x="12098753" y="970446"/>
              <a:ext cx="184731" cy="2975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2000" b="1" baseline="-25000" dirty="0">
                <a:solidFill>
                  <a:srgbClr val="4624A4"/>
                </a:solidFill>
              </a:endParaRPr>
            </a:p>
          </p:txBody>
        </p:sp>
        <p:sp>
          <p:nvSpPr>
            <p:cNvPr id="50" name="Ellipse 485"/>
            <p:cNvSpPr/>
            <p:nvPr/>
          </p:nvSpPr>
          <p:spPr>
            <a:xfrm rot="5400000">
              <a:off x="11715617" y="2324912"/>
              <a:ext cx="1156556" cy="415392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de-DE" dirty="0">
                <a:solidFill>
                  <a:prstClr val="white"/>
                </a:solidFill>
              </a:endParaRPr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599308" y="8981256"/>
            <a:ext cx="165462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solidFill>
                  <a:schemeClr val="bg1"/>
                </a:solidFill>
              </a:rPr>
              <a:t>= </a:t>
            </a:r>
            <a:r>
              <a:rPr lang="en-US" sz="2500" dirty="0" err="1" smtClean="0">
                <a:solidFill>
                  <a:schemeClr val="bg1"/>
                </a:solidFill>
              </a:rPr>
              <a:t>ManNac</a:t>
            </a:r>
            <a:endParaRPr lang="en-US" sz="2500" dirty="0">
              <a:solidFill>
                <a:schemeClr val="bg1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079281" y="8981256"/>
            <a:ext cx="190148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solidFill>
                  <a:schemeClr val="bg1"/>
                </a:solidFill>
              </a:rPr>
              <a:t>= </a:t>
            </a:r>
            <a:r>
              <a:rPr lang="en-US" sz="2500" dirty="0" err="1" smtClean="0">
                <a:solidFill>
                  <a:schemeClr val="bg1"/>
                </a:solidFill>
              </a:rPr>
              <a:t>Sialic</a:t>
            </a:r>
            <a:r>
              <a:rPr lang="en-US" sz="2500" dirty="0" smtClean="0">
                <a:solidFill>
                  <a:schemeClr val="bg1"/>
                </a:solidFill>
              </a:rPr>
              <a:t> acid</a:t>
            </a:r>
            <a:endParaRPr lang="en-US" sz="2500" dirty="0">
              <a:solidFill>
                <a:schemeClr val="bg1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096429" y="8981256"/>
            <a:ext cx="147668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solidFill>
                  <a:schemeClr val="bg1"/>
                </a:solidFill>
              </a:rPr>
              <a:t>= Protein</a:t>
            </a:r>
            <a:endParaRPr lang="en-US" sz="2500" dirty="0">
              <a:solidFill>
                <a:schemeClr val="bg1"/>
              </a:solidFill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11428659" y="4499772"/>
            <a:ext cx="1234633" cy="2297996"/>
            <a:chOff x="1605434" y="5763435"/>
            <a:chExt cx="1234633" cy="2297996"/>
          </a:xfrm>
        </p:grpSpPr>
        <p:grpSp>
          <p:nvGrpSpPr>
            <p:cNvPr id="69" name="Group 68"/>
            <p:cNvGrpSpPr/>
            <p:nvPr/>
          </p:nvGrpSpPr>
          <p:grpSpPr>
            <a:xfrm>
              <a:off x="2015055" y="6636009"/>
              <a:ext cx="415392" cy="1425422"/>
              <a:chOff x="10822880" y="6657054"/>
              <a:chExt cx="415392" cy="1425422"/>
            </a:xfrm>
          </p:grpSpPr>
          <p:sp>
            <p:nvSpPr>
              <p:cNvPr id="73" name="Ellipse 485"/>
              <p:cNvSpPr/>
              <p:nvPr/>
            </p:nvSpPr>
            <p:spPr>
              <a:xfrm rot="5400000">
                <a:off x="10452298" y="7296502"/>
                <a:ext cx="1156556" cy="415392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de-DE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Rectangle 73"/>
              <p:cNvSpPr/>
              <p:nvPr/>
            </p:nvSpPr>
            <p:spPr bwMode="auto">
              <a:xfrm rot="2628740">
                <a:off x="10850556" y="6657054"/>
                <a:ext cx="360040" cy="360040"/>
              </a:xfrm>
              <a:prstGeom prst="rect">
                <a:avLst/>
              </a:prstGeom>
              <a:solidFill>
                <a:srgbClr val="4624A4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000" b="0" i="0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American Typewriter" charset="0"/>
                  <a:ea typeface="ヒラギノ明朝 ProN W3" charset="-128"/>
                  <a:cs typeface="ヒラギノ明朝 ProN W3" charset="-128"/>
                  <a:sym typeface="American Typewriter" charset="0"/>
                </a:endParaRPr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>
              <a:off x="1605434" y="5763435"/>
              <a:ext cx="1234633" cy="808479"/>
              <a:chOff x="3983747" y="1924472"/>
              <a:chExt cx="1234633" cy="808479"/>
            </a:xfrm>
          </p:grpSpPr>
          <p:cxnSp>
            <p:nvCxnSpPr>
              <p:cNvPr id="71" name="Straight Connector 70"/>
              <p:cNvCxnSpPr/>
              <p:nvPr/>
            </p:nvCxnSpPr>
            <p:spPr bwMode="auto">
              <a:xfrm>
                <a:off x="4601064" y="2401526"/>
                <a:ext cx="0" cy="331425"/>
              </a:xfrm>
              <a:prstGeom prst="lin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3983747" y="1924472"/>
                <a:ext cx="1234633" cy="477054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500" b="1" dirty="0" smtClean="0">
                    <a:solidFill>
                      <a:schemeClr val="bg1"/>
                    </a:solidFill>
                  </a:rPr>
                  <a:t>Alkyne</a:t>
                </a:r>
                <a:endParaRPr lang="en-US" sz="2500" b="1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77" name="TextBox 76"/>
          <p:cNvSpPr txBox="1"/>
          <p:nvPr/>
        </p:nvSpPr>
        <p:spPr>
          <a:xfrm>
            <a:off x="8106105" y="988368"/>
            <a:ext cx="235673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solidFill>
                  <a:schemeClr val="bg1"/>
                </a:solidFill>
              </a:rPr>
              <a:t>Cell membrane</a:t>
            </a:r>
            <a:endParaRPr lang="en-US" sz="2500" dirty="0">
              <a:solidFill>
                <a:schemeClr val="bg1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8806656" y="2428528"/>
            <a:ext cx="734496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solidFill>
                  <a:schemeClr val="bg1"/>
                </a:solidFill>
              </a:rPr>
              <a:t>Cell</a:t>
            </a:r>
            <a:endParaRPr lang="en-US" sz="25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197323"/>
              </p:ext>
            </p:extLst>
          </p:nvPr>
        </p:nvGraphicFramePr>
        <p:xfrm>
          <a:off x="1500188" y="2062163"/>
          <a:ext cx="3122612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CS ChemDraw Drawing" r:id="rId3" imgW="1892286" imgH="1097010" progId="ChemDraw.Document.6.0">
                  <p:embed/>
                </p:oleObj>
              </mc:Choice>
              <mc:Fallback>
                <p:oleObj name="CS ChemDraw Drawing" r:id="rId3" imgW="1892286" imgH="109701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062163"/>
                        <a:ext cx="3122612" cy="1806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 bwMode="auto">
          <a:xfrm rot="2628740">
            <a:off x="2922532" y="4873699"/>
            <a:ext cx="360040" cy="360040"/>
          </a:xfrm>
          <a:prstGeom prst="rect">
            <a:avLst/>
          </a:prstGeom>
          <a:solidFill>
            <a:srgbClr val="4624A4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2485235" y="3990707"/>
            <a:ext cx="1234633" cy="808479"/>
            <a:chOff x="3983747" y="1924472"/>
            <a:chExt cx="1234633" cy="808479"/>
          </a:xfrm>
          <a:solidFill>
            <a:schemeClr val="tx1"/>
          </a:solidFill>
        </p:grpSpPr>
        <p:cxnSp>
          <p:nvCxnSpPr>
            <p:cNvPr id="54" name="Straight Connector 53"/>
            <p:cNvCxnSpPr/>
            <p:nvPr/>
          </p:nvCxnSpPr>
          <p:spPr bwMode="auto">
            <a:xfrm>
              <a:off x="4601064" y="2401526"/>
              <a:ext cx="0" cy="331425"/>
            </a:xfrm>
            <a:prstGeom prst="line">
              <a:avLst/>
            </a:prstGeom>
            <a:grpFill/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3983747" y="1924472"/>
              <a:ext cx="1234633" cy="477054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500" b="1" dirty="0" smtClean="0">
                  <a:solidFill>
                    <a:schemeClr val="bg1"/>
                  </a:solidFill>
                </a:rPr>
                <a:t>Alkyne</a:t>
              </a:r>
              <a:endParaRPr lang="en-US" sz="25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61" name="Rectangle 60"/>
          <p:cNvSpPr/>
          <p:nvPr/>
        </p:nvSpPr>
        <p:spPr bwMode="auto">
          <a:xfrm rot="2628740">
            <a:off x="2922532" y="4871431"/>
            <a:ext cx="360040" cy="360040"/>
          </a:xfrm>
          <a:prstGeom prst="rect">
            <a:avLst/>
          </a:prstGeom>
          <a:solidFill>
            <a:srgbClr val="4624A4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2485235" y="3988439"/>
            <a:ext cx="1234633" cy="808479"/>
            <a:chOff x="3983747" y="1924472"/>
            <a:chExt cx="1234633" cy="808479"/>
          </a:xfrm>
          <a:solidFill>
            <a:schemeClr val="tx1"/>
          </a:solidFill>
        </p:grpSpPr>
        <p:cxnSp>
          <p:nvCxnSpPr>
            <p:cNvPr id="63" name="Straight Connector 62"/>
            <p:cNvCxnSpPr/>
            <p:nvPr/>
          </p:nvCxnSpPr>
          <p:spPr bwMode="auto">
            <a:xfrm>
              <a:off x="4601064" y="2401526"/>
              <a:ext cx="0" cy="331425"/>
            </a:xfrm>
            <a:prstGeom prst="line">
              <a:avLst/>
            </a:prstGeom>
            <a:grpFill/>
            <a:ln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TextBox 63"/>
            <p:cNvSpPr txBox="1"/>
            <p:nvPr/>
          </p:nvSpPr>
          <p:spPr>
            <a:xfrm>
              <a:off x="3983747" y="1924472"/>
              <a:ext cx="1234633" cy="477054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500" b="1" dirty="0" smtClean="0">
                  <a:solidFill>
                    <a:schemeClr val="bg1"/>
                  </a:solidFill>
                </a:rPr>
                <a:t>Alkyne</a:t>
              </a:r>
              <a:endParaRPr lang="en-US" sz="2500" b="1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16" name="Straight Connector 15"/>
          <p:cNvCxnSpPr/>
          <p:nvPr/>
        </p:nvCxnSpPr>
        <p:spPr bwMode="auto">
          <a:xfrm>
            <a:off x="12623080" y="7613104"/>
            <a:ext cx="914400" cy="914400"/>
          </a:xfrm>
          <a:prstGeom prst="line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4702"/>
              </p:ext>
            </p:extLst>
          </p:nvPr>
        </p:nvGraphicFramePr>
        <p:xfrm>
          <a:off x="6181427" y="5884912"/>
          <a:ext cx="34893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CS ChemDraw Drawing" r:id="rId6" imgW="1700358" imgH="421636" progId="ChemDraw.Document.6.0">
                  <p:embed/>
                </p:oleObj>
              </mc:Choice>
              <mc:Fallback>
                <p:oleObj name="CS ChemDraw Drawing" r:id="rId6" imgW="1700358" imgH="4216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81427" y="5884912"/>
                        <a:ext cx="3489325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5926336" y="8550949"/>
            <a:ext cx="10668024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eise T., 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üll</a:t>
            </a:r>
            <a:r>
              <a:rPr lang="en-US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C., </a:t>
            </a:r>
            <a:r>
              <a:rPr lang="en-US" sz="1400" dirty="0" err="1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dema</a:t>
            </a:r>
            <a:r>
              <a:rPr lang="en-US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G.J., Boltje T.J. </a:t>
            </a:r>
            <a:r>
              <a:rPr lang="en-US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t.al. </a:t>
            </a:r>
            <a:r>
              <a:rPr lang="en-US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S. Chem. Biol. ASAP</a:t>
            </a:r>
            <a:endParaRPr lang="en-US" sz="1400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en-US" sz="1200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en-US" sz="1200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73076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3784 0.00179 0.06067 0.00488 0.09485 0.00293 C 0.09766 0.00097 0.10095 0.00048 0.10376 -0.00147 C 0.11694 -0.01042 0.10132 -0.0031 0.11157 -0.00749 C 0.1156 -0.01107 0.11865 -0.01579 0.12268 -0.01937 C 0.12549 -0.02995 0.12305 -0.02653 0.1283 -0.03125 C 0.13098 -0.04216 0.13635 -0.0516 0.13941 -0.0625 C 0.14246 -0.07341 0.14551 -0.08643 0.14954 -0.09668 C 0.14978 -0.0988 0.15015 -0.10922 0.15174 -0.11312 C 0.15308 -0.11621 0.15625 -0.12207 0.15625 -0.12207 C 0.15882 -0.13591 0.1648 -0.14877 0.16846 -0.16228 C 0.17236 -0.17709 0.16846 -0.16846 0.17298 -0.17709 C 0.17432 -0.18229 0.17786 -0.19108 0.18079 -0.19499 C 0.18836 -0.18962 0.1836 -0.19369 0.1919 -0.19646 C 0.20032 -0.20378 0.21008 -0.20394 0.21875 -0.2098 C 0.21973 -0.21045 0.22498 -0.2142 0.22656 -0.21436 C 0.23731 -0.21534 0.24817 -0.21534 0.25891 -0.21582 C 0.27075 -0.21534 0.28272 -0.21566 0.29456 -0.21436 C 0.30054 -0.21371 0.30579 -0.20573 0.31116 -0.20394 C 0.31677 -0.20215 0.32251 -0.20199 0.328 -0.20085 C 0.3346 -0.19515 0.34143 -0.19483 0.34912 -0.19353 C 0.35657 -0.19092 0.36157 -0.1875 0.36829 -0.18311 C 0.37061 -0.17367 0.36731 -0.18278 0.37378 -0.17709 C 0.37488 -0.17611 0.37525 -0.17416 0.3761 -0.17269 C 0.37671 -0.17155 0.37744 -0.17041 0.3783 -0.1696 C 0.3794 -0.16862 0.38538 -0.167 0.38611 -0.16667 C 0.3888 -0.15609 0.40894 -0.14226 0.41406 -0.13688 C 0.41882 -0.13184 0.4242 -0.12777 0.42847 -0.12207 C 0.43164 -0.11784 0.43237 -0.11361 0.43628 -0.11019 C 0.43897 -0.10498 0.44068 -0.10173 0.44531 -0.09978 C 0.44763 -0.08985 0.44434 -0.09945 0.44971 -0.09375 C 0.45215 -0.09115 0.45191 -0.08822 0.45313 -0.0848 C 0.45496 -0.07992 0.45532 -0.08041 0.45862 -0.07731 C 0.46008 -0.06771 0.45874 -0.0669 0.46533 -0.0625 C 0.4679 -0.05176 0.46558 -0.05518 0.47095 -0.05062 C 0.47363 -0.04313 0.47595 -0.0389 0.48096 -0.03418 C 0.48132 -0.03272 0.48145 -0.03109 0.48206 -0.02979 C 0.48267 -0.02865 0.48389 -0.02816 0.48438 -0.02686 C 0.48755 -0.01856 0.48267 -0.02214 0.48877 -0.01937 C 0.48914 -0.01742 0.48914 -0.01514 0.48987 -0.01335 C 0.49036 -0.01205 0.4917 -0.01172 0.49219 -0.01042 C 0.49329 -0.00765 0.49365 -0.0044 0.49439 -0.00147 C 0.49475 0.00016 0.49585 0.00146 0.49658 0.00293 C 0.49927 0.01383 0.50098 0.02425 0.5022 0.03564 C 0.50159 0.03938 0.50183 0.04606 0.49768 0.04606 " pathEditMode="relative" ptsTypes="ffffffffffffffffffffffffffffffffffffffffffffA">
                                      <p:cBhvr>
                                        <p:cTn id="23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3784 0.00179 0.06067 0.00488 0.09485 0.00293 C 0.09766 0.00097 0.10095 0.00048 0.10376 -0.00147 C 0.11694 -0.01042 0.10132 -0.0031 0.11157 -0.00749 C 0.1156 -0.01107 0.11865 -0.01579 0.12268 -0.01937 C 0.12549 -0.02995 0.12305 -0.02653 0.1283 -0.03125 C 0.13098 -0.04216 0.13635 -0.0516 0.13941 -0.0625 C 0.14246 -0.07341 0.14551 -0.08643 0.14954 -0.09668 C 0.14978 -0.0988 0.15015 -0.10922 0.15174 -0.11312 C 0.15308 -0.11621 0.15625 -0.12207 0.15625 -0.12207 C 0.15882 -0.13591 0.1648 -0.14877 0.16846 -0.16228 C 0.17236 -0.17709 0.16846 -0.16846 0.17298 -0.17709 C 0.17432 -0.18229 0.17786 -0.19108 0.18079 -0.19499 C 0.18836 -0.18962 0.1836 -0.19369 0.1919 -0.19646 C 0.20032 -0.20378 0.21008 -0.20394 0.21875 -0.2098 C 0.21973 -0.21045 0.22498 -0.2142 0.22656 -0.21436 C 0.23731 -0.21534 0.24817 -0.21534 0.25891 -0.21582 C 0.27075 -0.21534 0.28272 -0.21566 0.29456 -0.21436 C 0.30054 -0.21371 0.30579 -0.20573 0.31116 -0.20394 C 0.31677 -0.20215 0.32251 -0.20199 0.328 -0.20085 C 0.3346 -0.19515 0.34143 -0.19483 0.34912 -0.19353 C 0.35657 -0.19092 0.36157 -0.1875 0.36829 -0.18311 C 0.37061 -0.17367 0.36731 -0.18278 0.37378 -0.17709 C 0.37488 -0.17611 0.37525 -0.17416 0.3761 -0.17269 C 0.37671 -0.17155 0.37744 -0.17041 0.3783 -0.1696 C 0.3794 -0.16862 0.38538 -0.167 0.38611 -0.16667 C 0.3888 -0.15609 0.40894 -0.14226 0.41406 -0.13688 C 0.41882 -0.13184 0.4242 -0.12777 0.42847 -0.12207 C 0.43164 -0.11784 0.43237 -0.11361 0.43628 -0.11019 C 0.43897 -0.10498 0.44068 -0.10173 0.44531 -0.09978 C 0.44763 -0.08985 0.44434 -0.09945 0.44971 -0.09375 C 0.45215 -0.09115 0.45191 -0.08822 0.45313 -0.0848 C 0.45496 -0.07992 0.45532 -0.08041 0.45862 -0.07731 C 0.46008 -0.06771 0.45874 -0.0669 0.46533 -0.0625 C 0.4679 -0.05176 0.46558 -0.05518 0.47095 -0.05062 C 0.47363 -0.04313 0.47595 -0.0389 0.48096 -0.03418 C 0.48132 -0.03272 0.48145 -0.03109 0.48206 -0.02979 C 0.48267 -0.02865 0.48389 -0.02816 0.48438 -0.02686 C 0.48755 -0.01856 0.48267 -0.02214 0.48877 -0.01937 C 0.48914 -0.01742 0.48914 -0.01514 0.48987 -0.01335 C 0.49036 -0.01205 0.4917 -0.01172 0.49219 -0.01042 C 0.49329 -0.00765 0.49365 -0.0044 0.49439 -0.00147 C 0.49475 0.00016 0.49585 0.00146 0.49658 0.00293 C 0.49927 0.01383 0.50098 0.02425 0.5022 0.03564 C 0.50159 0.03938 0.50183 0.04606 0.49768 0.04606 " pathEditMode="relative" ptsTypes="ffffffffffffffffffffffffffffffffffffffffffffA">
                                      <p:cBhvr>
                                        <p:cTn id="25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7515E-6 -3.5497E-6 L -0.00549 -0.4407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1" y="-220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61" grpId="0" animBg="1"/>
      <p:bldP spid="61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alic</a:t>
            </a:r>
            <a:r>
              <a:rPr lang="en-US" dirty="0" smtClean="0"/>
              <a:t> acid analogues are less toxic</a:t>
            </a:r>
            <a:endParaRPr lang="en-US" dirty="0"/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760" y="1780456"/>
            <a:ext cx="11933291" cy="5616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798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7704" y="268288"/>
            <a:ext cx="11049000" cy="1054100"/>
          </a:xfrm>
        </p:spPr>
        <p:txBody>
          <a:bodyPr/>
          <a:lstStyle/>
          <a:p>
            <a:r>
              <a:rPr lang="en-US" dirty="0" err="1" smtClean="0"/>
              <a:t>Sialic</a:t>
            </a:r>
            <a:r>
              <a:rPr lang="en-US" dirty="0" smtClean="0"/>
              <a:t> analogues are more specif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2112" y="628328"/>
            <a:ext cx="6192688" cy="5934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10" y="2326516"/>
            <a:ext cx="7268886" cy="4926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71749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9712" y="3796680"/>
            <a:ext cx="396044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ialic</a:t>
            </a: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acids: a family of over of &gt;50 2-keto-3-deoxynononic acids</a:t>
            </a:r>
          </a:p>
          <a:p>
            <a:pPr marL="342900" indent="-342900" algn="just">
              <a:lnSpc>
                <a:spcPct val="150000"/>
              </a:lnSpc>
              <a:buFont typeface="Arial" pitchFamily="34" charset="0"/>
              <a:buChar char="•"/>
            </a:pPr>
            <a:endParaRPr lang="en-US" sz="2000" dirty="0" smtClean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342900" indent="-3429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Found on the termini of glycan chains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endParaRPr lang="en-US" sz="2000" dirty="0" smtClean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lay an important role in the immune response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t="8035" b="6700"/>
          <a:stretch/>
        </p:blipFill>
        <p:spPr bwMode="auto">
          <a:xfrm>
            <a:off x="4774208" y="1420416"/>
            <a:ext cx="7776864" cy="5246797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sp>
        <p:nvSpPr>
          <p:cNvPr id="7" name="TextBox 2"/>
          <p:cNvSpPr txBox="1"/>
          <p:nvPr/>
        </p:nvSpPr>
        <p:spPr>
          <a:xfrm>
            <a:off x="43807" y="8549208"/>
            <a:ext cx="55944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kern="0" dirty="0" err="1" smtClean="0">
                <a:solidFill>
                  <a:sysClr val="windowText" lastClr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Varki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1400" i="1" kern="0" dirty="0" smtClean="0">
                <a:solidFill>
                  <a:sysClr val="windowText" lastClr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t al, 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ssentials of </a:t>
            </a:r>
            <a:r>
              <a:rPr lang="en-US" sz="1400" kern="0" dirty="0" err="1" smtClean="0">
                <a:solidFill>
                  <a:sysClr val="windowText" lastClr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glycobiology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2</a:t>
            </a:r>
            <a:r>
              <a:rPr lang="en-US" sz="1400" kern="0" baseline="30000" dirty="0" smtClean="0">
                <a:solidFill>
                  <a:sysClr val="windowText" lastClr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d</a:t>
            </a:r>
            <a:r>
              <a:rPr lang="en-US" sz="1400" kern="0" dirty="0" smtClean="0">
                <a:solidFill>
                  <a:sysClr val="windowText" lastClr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edition</a:t>
            </a:r>
            <a:endParaRPr kumimoji="0" lang="en-US" sz="1400" b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115815" y="78284"/>
            <a:ext cx="7575582" cy="1054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/>
                <a:ea typeface="ＭＳ Ｐゴシック" charset="-128"/>
                <a:cs typeface="Arial"/>
                <a:sym typeface="Kievit-Book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9pPr>
          </a:lstStyle>
          <a:p>
            <a:pPr lvl="0"/>
            <a:r>
              <a:rPr lang="en-US" sz="25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Sialic</a:t>
            </a:r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Acid Structure and Function</a:t>
            </a:r>
            <a:endParaRPr lang="en-US" sz="25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446" y="1420416"/>
            <a:ext cx="2727634" cy="2189869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9733204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688" y="83538"/>
            <a:ext cx="11704320" cy="901806"/>
          </a:xfrm>
        </p:spPr>
        <p:txBody>
          <a:bodyPr/>
          <a:lstStyle/>
          <a:p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High Affinity </a:t>
            </a:r>
            <a:r>
              <a:rPr lang="en-US" sz="25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Siglec</a:t>
            </a:r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Ligand Expressing Cells (HASLECs)</a:t>
            </a:r>
            <a:endParaRPr lang="en-US" sz="25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3" name="Picture 4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808" y="723309"/>
            <a:ext cx="10225136" cy="7609875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  <p:sp>
        <p:nvSpPr>
          <p:cNvPr id="4" name="Rectangle 3"/>
          <p:cNvSpPr/>
          <p:nvPr/>
        </p:nvSpPr>
        <p:spPr>
          <a:xfrm>
            <a:off x="21680" y="8550949"/>
            <a:ext cx="1066802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eise T., 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üll</a:t>
            </a:r>
            <a:r>
              <a:rPr lang="en-US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C., </a:t>
            </a:r>
            <a:r>
              <a:rPr lang="en-US" sz="1400" dirty="0" err="1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dema</a:t>
            </a:r>
            <a:r>
              <a:rPr lang="en-US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G.J., Boltje T.J. </a:t>
            </a:r>
            <a:r>
              <a:rPr lang="en-US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t.al. ACS. Chem. Biol. ASAP</a:t>
            </a:r>
            <a:endParaRPr lang="en-US" sz="1400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en-US" sz="1400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en-US" sz="1200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1245816" y="5164832"/>
            <a:ext cx="3352187" cy="3168352"/>
          </a:xfrm>
          <a:prstGeom prst="rect">
            <a:avLst/>
          </a:prstGeom>
          <a:solidFill>
            <a:schemeClr val="tx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4630192" y="5254428"/>
            <a:ext cx="3352187" cy="2916324"/>
          </a:xfrm>
          <a:prstGeom prst="rect">
            <a:avLst/>
          </a:prstGeom>
          <a:solidFill>
            <a:schemeClr val="tx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8014568" y="5200836"/>
            <a:ext cx="3352187" cy="2988332"/>
          </a:xfrm>
          <a:prstGeom prst="rect">
            <a:avLst/>
          </a:prstGeom>
          <a:solidFill>
            <a:schemeClr val="tx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235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93688" y="86562"/>
            <a:ext cx="11704320" cy="901806"/>
          </a:xfrm>
        </p:spPr>
        <p:txBody>
          <a:bodyPr/>
          <a:lstStyle/>
          <a:p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uture work, more design and screening</a:t>
            </a:r>
            <a:endParaRPr lang="en-US" sz="25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25736" y="862350"/>
            <a:ext cx="104905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b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ore screening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ore ligands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Different positions on the </a:t>
            </a:r>
            <a:r>
              <a:rPr lang="en-US" sz="20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ialic</a:t>
            </a: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acid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b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Functional experiments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ASLEC/SIGLEC containing cell binding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Functional consequences of HASLEC binding: Immune activation/suppression</a:t>
            </a:r>
            <a:endParaRPr lang="en-US" sz="2000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579" y="3917687"/>
            <a:ext cx="12210509" cy="4415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1058" y="3900686"/>
            <a:ext cx="492250" cy="544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Diamond 5"/>
          <p:cNvSpPr/>
          <p:nvPr/>
        </p:nvSpPr>
        <p:spPr bwMode="auto">
          <a:xfrm>
            <a:off x="5340908" y="3956695"/>
            <a:ext cx="433449" cy="432048"/>
          </a:xfrm>
          <a:prstGeom prst="diamond">
            <a:avLst/>
          </a:prstGeom>
          <a:solidFill>
            <a:srgbClr val="FF00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10" name="Diamond 9"/>
          <p:cNvSpPr/>
          <p:nvPr/>
        </p:nvSpPr>
        <p:spPr bwMode="auto">
          <a:xfrm>
            <a:off x="4630192" y="5596880"/>
            <a:ext cx="286122" cy="288032"/>
          </a:xfrm>
          <a:prstGeom prst="diamond">
            <a:avLst/>
          </a:prstGeom>
          <a:solidFill>
            <a:srgbClr val="FF00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11" name="Diamond 10"/>
          <p:cNvSpPr/>
          <p:nvPr/>
        </p:nvSpPr>
        <p:spPr bwMode="auto">
          <a:xfrm>
            <a:off x="10385511" y="5740896"/>
            <a:ext cx="286122" cy="288032"/>
          </a:xfrm>
          <a:prstGeom prst="diamond">
            <a:avLst/>
          </a:prstGeom>
          <a:solidFill>
            <a:srgbClr val="FF00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9949567" y="5864376"/>
            <a:ext cx="225241" cy="225241"/>
          </a:xfrm>
          <a:prstGeom prst="rect">
            <a:avLst/>
          </a:prstGeom>
          <a:solidFill>
            <a:srgbClr val="FF00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9166696" y="5020816"/>
            <a:ext cx="2736304" cy="745951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Verdana" pitchFamily="34" charset="0"/>
                <a:ea typeface="Verdana" pitchFamily="34" charset="0"/>
                <a:cs typeface="Verdana" pitchFamily="34" charset="0"/>
                <a:sym typeface="American Typewriter" charset="0"/>
              </a:rPr>
              <a:t>HASLEC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  <a:ea typeface="Verdana" pitchFamily="34" charset="0"/>
              <a:cs typeface="Verdana" pitchFamily="34" charset="0"/>
              <a:sym typeface="American Typewriter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10903616" y="5875695"/>
            <a:ext cx="225241" cy="225241"/>
          </a:xfrm>
          <a:prstGeom prst="rect">
            <a:avLst/>
          </a:prstGeom>
          <a:solidFill>
            <a:srgbClr val="FF0000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16972" y="3972664"/>
            <a:ext cx="40418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= High Affinity SIGLEC Ligand</a:t>
            </a:r>
            <a:endParaRPr lang="en-US" sz="2000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40708" y="3972664"/>
            <a:ext cx="17652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= </a:t>
            </a:r>
            <a:r>
              <a:rPr lang="en-US" sz="20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ialic</a:t>
            </a: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acid</a:t>
            </a:r>
            <a:endParaRPr lang="en-US" sz="2000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1680" y="8550949"/>
            <a:ext cx="106680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acauley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M.S., Crocker P.R., Paulson J.C., Nat. Rev. </a:t>
            </a:r>
            <a:r>
              <a:rPr lang="en-US" sz="14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munol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en-US" sz="1400" b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014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en-US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14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653-666 </a:t>
            </a:r>
          </a:p>
          <a:p>
            <a:r>
              <a:rPr lang="en-US" sz="14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udak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J.E., </a:t>
            </a:r>
            <a:r>
              <a:rPr lang="en-US" sz="14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anham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S.M., </a:t>
            </a:r>
            <a:r>
              <a:rPr lang="en-US" sz="14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ertozzi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C.R., </a:t>
            </a:r>
            <a:r>
              <a:rPr lang="en-US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at. Chem. Biol.,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1400" b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014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en-US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69-75</a:t>
            </a:r>
            <a:endParaRPr lang="en-US" sz="1400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2488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2" grpId="0" animBg="1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688" y="6276"/>
            <a:ext cx="11049000" cy="1054100"/>
          </a:xfrm>
        </p:spPr>
        <p:txBody>
          <a:bodyPr/>
          <a:lstStyle/>
          <a:p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cknowledgements</a:t>
            </a:r>
            <a:endParaRPr lang="en-US" sz="25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33848" y="3190180"/>
            <a:ext cx="4464496" cy="600710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sz="20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Synthetic organic chemistry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orben Heise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Victor 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Bloemendal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000" b="1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000" b="1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000" b="1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Funding</a:t>
            </a:r>
            <a:endParaRPr lang="en-US" sz="2000" b="1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7812881" y="3188568"/>
            <a:ext cx="4018111" cy="600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500">
                <a:solidFill>
                  <a:srgbClr val="141313"/>
                </a:solidFill>
                <a:latin typeface="+mn-lt"/>
                <a:ea typeface="ＭＳ Ｐゴシック" charset="-128"/>
                <a:cs typeface="Arial"/>
                <a:sym typeface="Kievit-Book" charset="0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buFont typeface="Lucida Grande"/>
              <a:buChar char="-"/>
              <a:defRPr sz="2100">
                <a:solidFill>
                  <a:srgbClr val="141313"/>
                </a:solidFill>
                <a:latin typeface="+mn-lt"/>
                <a:ea typeface="ＭＳ Ｐゴシック" charset="-128"/>
                <a:cs typeface="+mn-cs"/>
                <a:sym typeface="Kievit-Book" charset="0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Font typeface="Lucida Grande"/>
              <a:buChar char="-"/>
              <a:defRPr sz="2100">
                <a:solidFill>
                  <a:srgbClr val="141313"/>
                </a:solidFill>
                <a:latin typeface="+mn-lt"/>
                <a:ea typeface="ＭＳ Ｐゴシック" charset="-128"/>
                <a:cs typeface="+mn-cs"/>
                <a:sym typeface="Kievit-Book" charset="0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Font typeface="Lucida Grande"/>
              <a:buChar char="-"/>
              <a:defRPr sz="2100">
                <a:solidFill>
                  <a:srgbClr val="141313"/>
                </a:solidFill>
                <a:latin typeface="+mn-lt"/>
                <a:ea typeface="ＭＳ Ｐゴシック" charset="-128"/>
                <a:cs typeface="+mn-cs"/>
                <a:sym typeface="Kievit-Book" charset="0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Font typeface="Lucida Grande"/>
              <a:buChar char="-"/>
              <a:defRPr sz="2100">
                <a:solidFill>
                  <a:srgbClr val="141313"/>
                </a:solidFill>
                <a:latin typeface="+mn-lt"/>
                <a:ea typeface="ＭＳ Ｐゴシック" charset="-128"/>
                <a:cs typeface="+mn-cs"/>
                <a:sym typeface="Kievit-Book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rgbClr val="141313"/>
                </a:solidFill>
                <a:latin typeface="+mn-lt"/>
                <a:ea typeface="+mn-ea"/>
                <a:cs typeface="+mn-cs"/>
                <a:sym typeface="Kievit-Book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rgbClr val="141313"/>
                </a:solidFill>
                <a:latin typeface="+mn-lt"/>
                <a:ea typeface="+mn-ea"/>
                <a:cs typeface="+mn-cs"/>
                <a:sym typeface="Kievit-Book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rgbClr val="141313"/>
                </a:solidFill>
                <a:latin typeface="+mn-lt"/>
                <a:ea typeface="+mn-ea"/>
                <a:cs typeface="+mn-cs"/>
                <a:sym typeface="Kievit-Book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rgbClr val="141313"/>
                </a:solidFill>
                <a:latin typeface="+mn-lt"/>
                <a:ea typeface="+mn-ea"/>
                <a:cs typeface="+mn-cs"/>
                <a:sym typeface="Kievit-Book" charset="0"/>
              </a:defRPr>
            </a:lvl9pPr>
          </a:lstStyle>
          <a:p>
            <a:pPr marL="0" indent="0">
              <a:lnSpc>
                <a:spcPct val="150000"/>
              </a:lnSpc>
              <a:buFontTx/>
              <a:buNone/>
            </a:pPr>
            <a:r>
              <a:rPr lang="en-US" sz="2000" b="1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Tumor Immunology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Prof. Gosse 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Adema</a:t>
            </a: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Christian 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Büll</a:t>
            </a:r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Danielle </a:t>
            </a:r>
            <a:r>
              <a:rPr lang="en-US" sz="20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Beurskens</a:t>
            </a:r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b="1" dirty="0" smtClean="0"/>
          </a:p>
        </p:txBody>
      </p:sp>
      <p:pic>
        <p:nvPicPr>
          <p:cNvPr id="18438" name="Picture 6" descr="http://www.rimls.nl/ImageGen.ashx?image=/media/555280/rimls_logo_beeldmerk_rgb.png&amp;width=2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4293" y="1213604"/>
            <a:ext cx="1962150" cy="163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0" name="Picture 8" descr="http://www.crystallography.nl/graphics/imm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1499" y="1213604"/>
            <a:ext cx="2925406" cy="1665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6646416" y="6460976"/>
            <a:ext cx="5377904" cy="1924780"/>
            <a:chOff x="6646416" y="6460976"/>
            <a:chExt cx="5377904" cy="1924780"/>
          </a:xfrm>
        </p:grpSpPr>
        <p:pic>
          <p:nvPicPr>
            <p:cNvPr id="12" name="Grafik 11" descr="Lanz2013.jp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8424" y="6460976"/>
              <a:ext cx="5305896" cy="1924780"/>
            </a:xfrm>
            <a:prstGeom prst="rect">
              <a:avLst/>
            </a:prstGeom>
          </p:spPr>
        </p:pic>
        <p:pic>
          <p:nvPicPr>
            <p:cNvPr id="8" name="Grafik 7" descr="nrscb_logo.png"/>
            <p:cNvPicPr>
              <a:picLocks noChangeAspect="1"/>
            </p:cNvPicPr>
            <p:nvPr/>
          </p:nvPicPr>
          <p:blipFill>
            <a:blip r:embed="rId5" cstate="print"/>
            <a:srcRect l="67724" t="-7875"/>
            <a:stretch>
              <a:fillRect/>
            </a:stretch>
          </p:blipFill>
          <p:spPr>
            <a:xfrm>
              <a:off x="6646416" y="6460976"/>
              <a:ext cx="5256584" cy="1756892"/>
            </a:xfrm>
            <a:prstGeom prst="rect">
              <a:avLst/>
            </a:prstGeom>
          </p:spPr>
        </p:pic>
      </p:grpSp>
      <p:pic>
        <p:nvPicPr>
          <p:cNvPr id="11" name="Picture 28" descr="http://methodsxv.webhosting.rug.nl/images/nwo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1880" y="6460976"/>
            <a:ext cx="3264645" cy="1924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77243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688" y="78284"/>
            <a:ext cx="7416824" cy="1054100"/>
          </a:xfrm>
        </p:spPr>
        <p:txBody>
          <a:bodyPr/>
          <a:lstStyle/>
          <a:p>
            <a:r>
              <a:rPr lang="en-US" sz="25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Sialic</a:t>
            </a:r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acid sweetens a tumors life</a:t>
            </a:r>
            <a:endParaRPr lang="en-US" sz="25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5" name="Textfeld 27"/>
          <p:cNvSpPr txBox="1"/>
          <p:nvPr/>
        </p:nvSpPr>
        <p:spPr>
          <a:xfrm>
            <a:off x="21680" y="8549208"/>
            <a:ext cx="86433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defRPr/>
            </a:pP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üll 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, Stoel M.A., den Brok M.H, Adema G.J., 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ancer. Res,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nl-NL" sz="1400" b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014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74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3199-3204.</a:t>
            </a:r>
          </a:p>
          <a:p>
            <a:pPr algn="just">
              <a:defRPr/>
            </a:pP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üll C, den Brok MH, Adema G.J., 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iochim. Biophys. Act. Rev. Cancer.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nl-NL" sz="1400" b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014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1846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238-246.</a:t>
            </a:r>
            <a:endParaRPr lang="en-US" sz="1400" i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7704" y="2284512"/>
            <a:ext cx="4464496" cy="3261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ancer cells are </a:t>
            </a:r>
            <a:r>
              <a:rPr lang="en-US" sz="20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oversialylated</a:t>
            </a:r>
            <a:endParaRPr lang="en-US" sz="2000" dirty="0" smtClean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 smtClean="0">
              <a:solidFill>
                <a:srgbClr val="C00000"/>
              </a:solidFill>
              <a:latin typeface="Calibri"/>
            </a:endParaRPr>
          </a:p>
          <a:p>
            <a:pPr marL="179388" indent="-179388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prstClr val="black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mmune Evasion</a:t>
            </a:r>
          </a:p>
          <a:p>
            <a:pPr marL="179388" indent="-179388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prstClr val="black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Resistance to Apoptosis</a:t>
            </a:r>
          </a:p>
          <a:p>
            <a:pPr marL="179388" indent="-179388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prstClr val="black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igration and Metastasis</a:t>
            </a:r>
          </a:p>
          <a:p>
            <a:pPr marL="179388" indent="-179388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prstClr val="black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Resistance to Therapy</a:t>
            </a:r>
          </a:p>
          <a:p>
            <a:pPr marL="179388" indent="-179388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prstClr val="black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oor Prognosis </a:t>
            </a:r>
            <a:endParaRPr lang="en-US" sz="2000" dirty="0">
              <a:solidFill>
                <a:prstClr val="black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200" y="988368"/>
            <a:ext cx="7646215" cy="6857206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38531762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 bwMode="auto">
          <a:xfrm>
            <a:off x="6574408" y="5269032"/>
            <a:ext cx="7987879" cy="6426419"/>
          </a:xfrm>
          <a:prstGeom prst="ellipse">
            <a:avLst/>
          </a:prstGeom>
          <a:solidFill>
            <a:srgbClr val="4624A4">
              <a:alpha val="15000"/>
            </a:srgbClr>
          </a:solidFill>
          <a:ln w="12700" cap="flat" cmpd="sng" algn="ctr"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391884" y="5125016"/>
            <a:ext cx="8284441" cy="6696744"/>
          </a:xfrm>
          <a:prstGeom prst="ellipse">
            <a:avLst/>
          </a:prstGeom>
          <a:noFill/>
          <a:ln w="12700" cap="flat" cmpd="sng" algn="ctr"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26" name="Ellipse 485"/>
          <p:cNvSpPr/>
          <p:nvPr/>
        </p:nvSpPr>
        <p:spPr>
          <a:xfrm rot="6889945">
            <a:off x="11684062" y="5175373"/>
            <a:ext cx="1156556" cy="415392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45" name="Ellipse 485"/>
          <p:cNvSpPr/>
          <p:nvPr/>
        </p:nvSpPr>
        <p:spPr>
          <a:xfrm rot="5400000">
            <a:off x="10777403" y="4970835"/>
            <a:ext cx="1156556" cy="415392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46" name="Ellipse 485"/>
          <p:cNvSpPr/>
          <p:nvPr/>
        </p:nvSpPr>
        <p:spPr>
          <a:xfrm rot="5400000">
            <a:off x="9955826" y="4917320"/>
            <a:ext cx="1156556" cy="415392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47" name="Ellipse 485"/>
          <p:cNvSpPr/>
          <p:nvPr/>
        </p:nvSpPr>
        <p:spPr>
          <a:xfrm rot="4679144">
            <a:off x="9012138" y="5123131"/>
            <a:ext cx="1156556" cy="415392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48" name="Ellipse 485"/>
          <p:cNvSpPr/>
          <p:nvPr/>
        </p:nvSpPr>
        <p:spPr>
          <a:xfrm rot="3953537">
            <a:off x="8047840" y="5473175"/>
            <a:ext cx="1156556" cy="415392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49" name="Ellipse 485"/>
          <p:cNvSpPr/>
          <p:nvPr/>
        </p:nvSpPr>
        <p:spPr>
          <a:xfrm rot="3271926">
            <a:off x="7196279" y="5964800"/>
            <a:ext cx="1156556" cy="415392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50" name="Ellipse 485"/>
          <p:cNvSpPr/>
          <p:nvPr/>
        </p:nvSpPr>
        <p:spPr>
          <a:xfrm rot="2087546">
            <a:off x="6464886" y="6556288"/>
            <a:ext cx="1156556" cy="415392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51" name="Ellipse 485"/>
          <p:cNvSpPr/>
          <p:nvPr/>
        </p:nvSpPr>
        <p:spPr>
          <a:xfrm rot="1060579">
            <a:off x="5874467" y="7557355"/>
            <a:ext cx="1156556" cy="415392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de-DE" dirty="0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 bwMode="auto">
          <a:xfrm rot="3791910">
            <a:off x="5653956" y="7343179"/>
            <a:ext cx="360040" cy="360040"/>
          </a:xfrm>
          <a:prstGeom prst="rect">
            <a:avLst/>
          </a:prstGeom>
          <a:solidFill>
            <a:srgbClr val="4624A4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 rot="4636013">
            <a:off x="6272725" y="6226094"/>
            <a:ext cx="360040" cy="360040"/>
          </a:xfrm>
          <a:prstGeom prst="rect">
            <a:avLst/>
          </a:prstGeom>
          <a:solidFill>
            <a:srgbClr val="4624A4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53" name="Rectangle 52"/>
          <p:cNvSpPr/>
          <p:nvPr/>
        </p:nvSpPr>
        <p:spPr bwMode="auto">
          <a:xfrm rot="6062272">
            <a:off x="7235034" y="5500850"/>
            <a:ext cx="360040" cy="360040"/>
          </a:xfrm>
          <a:prstGeom prst="rect">
            <a:avLst/>
          </a:prstGeom>
          <a:solidFill>
            <a:srgbClr val="4624A4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54" name="Rectangle 53"/>
          <p:cNvSpPr/>
          <p:nvPr/>
        </p:nvSpPr>
        <p:spPr bwMode="auto">
          <a:xfrm rot="1034836">
            <a:off x="8220798" y="4888175"/>
            <a:ext cx="360040" cy="360040"/>
          </a:xfrm>
          <a:prstGeom prst="rect">
            <a:avLst/>
          </a:prstGeom>
          <a:solidFill>
            <a:srgbClr val="4624A4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 rot="2266694">
            <a:off x="9311252" y="4517300"/>
            <a:ext cx="360040" cy="360040"/>
          </a:xfrm>
          <a:prstGeom prst="rect">
            <a:avLst/>
          </a:prstGeom>
          <a:solidFill>
            <a:srgbClr val="4624A4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56" name="Rectangle 55"/>
          <p:cNvSpPr/>
          <p:nvPr/>
        </p:nvSpPr>
        <p:spPr bwMode="auto">
          <a:xfrm rot="3114702">
            <a:off x="10388327" y="4346741"/>
            <a:ext cx="360040" cy="360040"/>
          </a:xfrm>
          <a:prstGeom prst="rect">
            <a:avLst/>
          </a:prstGeom>
          <a:solidFill>
            <a:srgbClr val="4624A4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57" name="Rectangle 56"/>
          <p:cNvSpPr/>
          <p:nvPr/>
        </p:nvSpPr>
        <p:spPr bwMode="auto">
          <a:xfrm rot="2918934">
            <a:off x="11215622" y="4380122"/>
            <a:ext cx="360040" cy="360040"/>
          </a:xfrm>
          <a:prstGeom prst="rect">
            <a:avLst/>
          </a:prstGeom>
          <a:solidFill>
            <a:srgbClr val="4624A4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58" name="Rectangle 57"/>
          <p:cNvSpPr/>
          <p:nvPr/>
        </p:nvSpPr>
        <p:spPr bwMode="auto">
          <a:xfrm rot="3791910">
            <a:off x="12324172" y="4662084"/>
            <a:ext cx="360040" cy="360040"/>
          </a:xfrm>
          <a:prstGeom prst="rect">
            <a:avLst/>
          </a:prstGeom>
          <a:solidFill>
            <a:srgbClr val="4624A4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9387311" y="6525457"/>
            <a:ext cx="185659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solidFill>
                  <a:schemeClr val="bg1"/>
                </a:solidFill>
              </a:rPr>
              <a:t>Cancer Cell</a:t>
            </a:r>
            <a:endParaRPr lang="en-US" sz="2500" dirty="0">
              <a:solidFill>
                <a:schemeClr val="bg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81720" y="1276400"/>
            <a:ext cx="4608512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AutoNum type="arabicPeriod"/>
            </a:pPr>
            <a:endParaRPr lang="en-US" sz="2500" dirty="0" smtClean="0">
              <a:solidFill>
                <a:schemeClr val="bg1"/>
              </a:solidFill>
            </a:endParaRPr>
          </a:p>
          <a:p>
            <a:pPr marL="457200" indent="-457200" algn="just" fontAlgn="auto">
              <a:spcBef>
                <a:spcPts val="0"/>
              </a:spcBef>
              <a:spcAft>
                <a:spcPts val="0"/>
              </a:spcAft>
              <a:buAutoNum type="arabicPeriod"/>
            </a:pPr>
            <a:endParaRPr lang="en-US" sz="2500" dirty="0" smtClean="0">
              <a:solidFill>
                <a:schemeClr val="bg1"/>
              </a:solidFill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en-US" sz="2500" dirty="0">
              <a:solidFill>
                <a:schemeClr val="bg1"/>
              </a:solidFill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en-US" sz="2500" dirty="0" smtClean="0">
              <a:solidFill>
                <a:schemeClr val="bg1"/>
              </a:solidFill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en-US" sz="2500" dirty="0">
              <a:solidFill>
                <a:schemeClr val="bg1"/>
              </a:solidFill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en-US" sz="2500" dirty="0" smtClean="0">
              <a:solidFill>
                <a:schemeClr val="bg1"/>
              </a:solidFill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en-US" sz="2500" dirty="0">
              <a:solidFill>
                <a:schemeClr val="bg1"/>
              </a:solidFill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endParaRPr lang="en-US" sz="2500" dirty="0" smtClean="0">
              <a:solidFill>
                <a:schemeClr val="bg1"/>
              </a:solidFill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en-US" sz="2500" dirty="0" smtClean="0">
                <a:solidFill>
                  <a:schemeClr val="bg1"/>
                </a:solidFill>
              </a:rPr>
              <a:t>Removal</a:t>
            </a:r>
            <a:endParaRPr lang="en-US" sz="2500" dirty="0">
              <a:solidFill>
                <a:schemeClr val="bg1"/>
              </a:solidFill>
            </a:endParaRPr>
          </a:p>
        </p:txBody>
      </p:sp>
      <p:pic>
        <p:nvPicPr>
          <p:cNvPr id="17413" name="Picture 5" descr="http://sliminfondsen.com/files/2014/07/nicubunu_Scissor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28402">
            <a:off x="2950079" y="3976680"/>
            <a:ext cx="1394634" cy="1394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Rectangle 26"/>
          <p:cNvSpPr/>
          <p:nvPr/>
        </p:nvSpPr>
        <p:spPr>
          <a:xfrm>
            <a:off x="72148" y="8549208"/>
            <a:ext cx="9286544" cy="22775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urrie G.A., </a:t>
            </a:r>
            <a:r>
              <a:rPr lang="en-US" sz="14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agshawe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K.D., </a:t>
            </a:r>
            <a:r>
              <a:rPr lang="en-US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ritish Journal of Cancer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 </a:t>
            </a:r>
            <a:r>
              <a:rPr lang="en-US" sz="1400" b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1968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 22, 843–853.</a:t>
            </a:r>
          </a:p>
          <a:p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anford, B.H. </a:t>
            </a:r>
            <a:r>
              <a:rPr lang="en-US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ransplantation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en-US" sz="1400" b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1967</a:t>
            </a:r>
            <a:r>
              <a:rPr lang="en-US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endParaRPr lang="en-US" sz="14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457200" indent="-457200">
              <a:buFont typeface="+mj-lt"/>
              <a:buAutoNum type="arabicPeriod"/>
              <a:defRPr/>
            </a:pPr>
            <a:endParaRPr lang="en-US" sz="12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457200" indent="-457200">
              <a:buFont typeface="+mj-lt"/>
              <a:buAutoNum type="arabicPeriod"/>
              <a:defRPr/>
            </a:pPr>
            <a:endParaRPr lang="en-US" sz="4400" dirty="0" smtClean="0"/>
          </a:p>
          <a:p>
            <a:pPr marL="457200" indent="-457200">
              <a:buFont typeface="+mj-lt"/>
              <a:buAutoNum type="arabicPeriod"/>
              <a:defRPr/>
            </a:pPr>
            <a:endParaRPr lang="en-US" sz="4400" dirty="0"/>
          </a:p>
        </p:txBody>
      </p:sp>
      <p:sp>
        <p:nvSpPr>
          <p:cNvPr id="28" name="TextBox 27"/>
          <p:cNvSpPr txBox="1"/>
          <p:nvPr/>
        </p:nvSpPr>
        <p:spPr>
          <a:xfrm>
            <a:off x="4918224" y="1310948"/>
            <a:ext cx="5046977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ialidase</a:t>
            </a: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treatment:</a:t>
            </a:r>
          </a:p>
          <a:p>
            <a:pPr marL="179388" indent="-179388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prstClr val="black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romising results</a:t>
            </a:r>
          </a:p>
          <a:p>
            <a:pPr marL="179388" indent="-179388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prstClr val="black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Often contaminated</a:t>
            </a:r>
          </a:p>
          <a:p>
            <a:pPr marL="179388" indent="-179388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prstClr val="black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hort lived effect</a:t>
            </a:r>
          </a:p>
          <a:p>
            <a:pPr marL="179388" indent="-179388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prstClr val="black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Difficult to study effect on immune response</a:t>
            </a:r>
          </a:p>
          <a:p>
            <a:pPr marL="179388" indent="-179388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sz="1800" dirty="0" smtClean="0">
              <a:solidFill>
                <a:prstClr val="black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1" name="Title 1"/>
          <p:cNvSpPr txBox="1">
            <a:spLocks/>
          </p:cNvSpPr>
          <p:nvPr/>
        </p:nvSpPr>
        <p:spPr bwMode="auto">
          <a:xfrm>
            <a:off x="126672" y="86562"/>
            <a:ext cx="11704320" cy="90180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/>
                <a:ea typeface="ＭＳ Ｐゴシック" charset="-128"/>
                <a:cs typeface="Arial"/>
                <a:sym typeface="Kievit-Book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9pPr>
          </a:lstStyle>
          <a:p>
            <a:r>
              <a:rPr lang="en-US" sz="2500" smtClean="0">
                <a:latin typeface="Verdana" pitchFamily="34" charset="0"/>
                <a:ea typeface="Verdana" pitchFamily="34" charset="0"/>
                <a:cs typeface="Verdana" pitchFamily="34" charset="0"/>
              </a:rPr>
              <a:t>Reducing Oversialylation in Cancer</a:t>
            </a:r>
            <a:endParaRPr lang="en-US" sz="25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25753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9219E-6 3.33333E-6 L 0.17529 0.1463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5" y="73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672" y="86562"/>
            <a:ext cx="11704320" cy="901806"/>
          </a:xfrm>
        </p:spPr>
        <p:txBody>
          <a:bodyPr/>
          <a:lstStyle/>
          <a:p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Reducing </a:t>
            </a:r>
            <a:r>
              <a:rPr lang="en-US" sz="25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Oversialylation</a:t>
            </a:r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in Cancer</a:t>
            </a:r>
            <a:endParaRPr lang="en-US" sz="25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" name="Ellipse 6"/>
          <p:cNvSpPr>
            <a:spLocks noChangeAspect="1"/>
          </p:cNvSpPr>
          <p:nvPr/>
        </p:nvSpPr>
        <p:spPr>
          <a:xfrm>
            <a:off x="5265466" y="3783157"/>
            <a:ext cx="10261120" cy="9020242"/>
          </a:xfrm>
          <a:prstGeom prst="ellipse">
            <a:avLst/>
          </a:prstGeom>
          <a:solidFill>
            <a:sysClr val="windowText" lastClr="000000">
              <a:lumMod val="95000"/>
              <a:lumOff val="5000"/>
            </a:sysClr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Ellipse 3"/>
          <p:cNvSpPr>
            <a:spLocks noChangeAspect="1"/>
          </p:cNvSpPr>
          <p:nvPr/>
        </p:nvSpPr>
        <p:spPr>
          <a:xfrm>
            <a:off x="5265466" y="3783157"/>
            <a:ext cx="10261120" cy="9020242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Ellipse 4"/>
          <p:cNvSpPr>
            <a:spLocks noChangeAspect="1"/>
          </p:cNvSpPr>
          <p:nvPr/>
        </p:nvSpPr>
        <p:spPr>
          <a:xfrm>
            <a:off x="5445700" y="3933494"/>
            <a:ext cx="9919083" cy="8719568"/>
          </a:xfrm>
          <a:prstGeom prst="ellipse">
            <a:avLst/>
          </a:prstGeom>
          <a:gradFill flip="none" rotWithShape="1">
            <a:gsLst>
              <a:gs pos="0">
                <a:schemeClr val="tx1"/>
              </a:gs>
              <a:gs pos="47000">
                <a:sysClr val="window" lastClr="FFFFFF"/>
              </a:gs>
            </a:gsLst>
            <a:lin ang="2700000" scaled="1"/>
            <a:tileRect/>
          </a:gra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9" name="Gruppieren 52"/>
          <p:cNvGrpSpPr/>
          <p:nvPr/>
        </p:nvGrpSpPr>
        <p:grpSpPr>
          <a:xfrm>
            <a:off x="8718299" y="5201490"/>
            <a:ext cx="4475368" cy="3590581"/>
            <a:chOff x="5421764" y="3883971"/>
            <a:chExt cx="4475368" cy="3590581"/>
          </a:xfrm>
        </p:grpSpPr>
        <p:sp>
          <p:nvSpPr>
            <p:cNvPr id="10" name="Ellipse 7"/>
            <p:cNvSpPr>
              <a:spLocks noChangeAspect="1"/>
            </p:cNvSpPr>
            <p:nvPr/>
          </p:nvSpPr>
          <p:spPr>
            <a:xfrm rot="6628843">
              <a:off x="5864158" y="3441578"/>
              <a:ext cx="3590581" cy="4475367"/>
            </a:xfrm>
            <a:prstGeom prst="ellipse">
              <a:avLst/>
            </a:prstGeom>
            <a:solidFill>
              <a:sysClr val="windowText" lastClr="000000"/>
            </a:solidFill>
            <a:ln w="25400" cap="flat" cmpd="sng" algn="ctr">
              <a:noFill/>
              <a:prstDash val="solid"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Ellipse 8"/>
            <p:cNvSpPr>
              <a:spLocks noChangeAspect="1"/>
            </p:cNvSpPr>
            <p:nvPr/>
          </p:nvSpPr>
          <p:spPr>
            <a:xfrm rot="6628843">
              <a:off x="5864158" y="3441578"/>
              <a:ext cx="3590580" cy="4475368"/>
            </a:xfrm>
            <a:prstGeom prst="ellipse">
              <a:avLst/>
            </a:prstGeom>
            <a:solidFill>
              <a:sysClr val="windowText" lastClr="000000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Ellipse 199"/>
            <p:cNvSpPr>
              <a:spLocks noChangeAspect="1"/>
            </p:cNvSpPr>
            <p:nvPr/>
          </p:nvSpPr>
          <p:spPr>
            <a:xfrm rot="6628843">
              <a:off x="5949448" y="3547884"/>
              <a:ext cx="3420000" cy="4262756"/>
            </a:xfrm>
            <a:prstGeom prst="ellipse">
              <a:avLst/>
            </a:prstGeom>
            <a:gradFill flip="none" rotWithShape="1">
              <a:gsLst>
                <a:gs pos="0">
                  <a:sysClr val="window" lastClr="FFFFFF"/>
                </a:gs>
                <a:gs pos="77000">
                  <a:srgbClr val="4F81BD">
                    <a:tint val="44500"/>
                    <a:satMod val="160000"/>
                  </a:srgbClr>
                </a:gs>
                <a:gs pos="100000">
                  <a:srgbClr val="4F81BD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3" name="Raute 330"/>
          <p:cNvSpPr/>
          <p:nvPr/>
        </p:nvSpPr>
        <p:spPr>
          <a:xfrm rot="7109796">
            <a:off x="5442415" y="5866647"/>
            <a:ext cx="276586" cy="276586"/>
          </a:xfrm>
          <a:prstGeom prst="diamond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Ellipse 98"/>
          <p:cNvSpPr/>
          <p:nvPr/>
        </p:nvSpPr>
        <p:spPr>
          <a:xfrm rot="4637599">
            <a:off x="8978029" y="3750267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Raute 41"/>
          <p:cNvSpPr/>
          <p:nvPr/>
        </p:nvSpPr>
        <p:spPr>
          <a:xfrm rot="20837599">
            <a:off x="8973875" y="3420361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Ellipse 101"/>
          <p:cNvSpPr/>
          <p:nvPr/>
        </p:nvSpPr>
        <p:spPr>
          <a:xfrm rot="5098706">
            <a:off x="9436471" y="3671463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aute 103"/>
          <p:cNvSpPr/>
          <p:nvPr/>
        </p:nvSpPr>
        <p:spPr>
          <a:xfrm rot="21298706">
            <a:off x="9467330" y="3336097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Ellipse 106"/>
          <p:cNvSpPr/>
          <p:nvPr/>
        </p:nvSpPr>
        <p:spPr>
          <a:xfrm rot="5216551">
            <a:off x="9958596" y="3628190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Raute 108"/>
          <p:cNvSpPr/>
          <p:nvPr/>
        </p:nvSpPr>
        <p:spPr>
          <a:xfrm rot="21416551">
            <a:off x="9998494" y="3292186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Ellipse 111"/>
          <p:cNvSpPr/>
          <p:nvPr/>
        </p:nvSpPr>
        <p:spPr>
          <a:xfrm rot="5400000">
            <a:off x="10484944" y="3635911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Raute 113"/>
          <p:cNvSpPr/>
          <p:nvPr/>
        </p:nvSpPr>
        <p:spPr>
          <a:xfrm>
            <a:off x="10538944" y="3299530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Ellipse 116"/>
          <p:cNvSpPr/>
          <p:nvPr/>
        </p:nvSpPr>
        <p:spPr>
          <a:xfrm rot="5635650">
            <a:off x="10964901" y="3678265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Raute 118"/>
          <p:cNvSpPr/>
          <p:nvPr/>
        </p:nvSpPr>
        <p:spPr>
          <a:xfrm rot="235650">
            <a:off x="11037010" y="3342505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Ellipse 121"/>
          <p:cNvSpPr/>
          <p:nvPr/>
        </p:nvSpPr>
        <p:spPr>
          <a:xfrm rot="5902339">
            <a:off x="11461420" y="3769807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Raute 123"/>
          <p:cNvSpPr/>
          <p:nvPr/>
        </p:nvSpPr>
        <p:spPr>
          <a:xfrm rot="502339">
            <a:off x="11553915" y="3436244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Ellipse 126"/>
          <p:cNvSpPr/>
          <p:nvPr/>
        </p:nvSpPr>
        <p:spPr>
          <a:xfrm rot="6053831">
            <a:off x="11921467" y="3893063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aute 128"/>
          <p:cNvSpPr/>
          <p:nvPr/>
        </p:nvSpPr>
        <p:spPr>
          <a:xfrm rot="653831">
            <a:off x="12025448" y="3561450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Ellipse 131"/>
          <p:cNvSpPr/>
          <p:nvPr/>
        </p:nvSpPr>
        <p:spPr>
          <a:xfrm rot="6385492">
            <a:off x="12308464" y="4038444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aute 133"/>
          <p:cNvSpPr/>
          <p:nvPr/>
        </p:nvSpPr>
        <p:spPr>
          <a:xfrm rot="985492">
            <a:off x="12437219" y="3712852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Ellipse 137"/>
          <p:cNvSpPr/>
          <p:nvPr/>
        </p:nvSpPr>
        <p:spPr>
          <a:xfrm rot="4387201">
            <a:off x="8535618" y="3867258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Raute 138"/>
          <p:cNvSpPr/>
          <p:nvPr/>
        </p:nvSpPr>
        <p:spPr>
          <a:xfrm rot="20587201">
            <a:off x="8512850" y="3542268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Ellipse 141"/>
          <p:cNvSpPr/>
          <p:nvPr/>
        </p:nvSpPr>
        <p:spPr>
          <a:xfrm rot="4010293">
            <a:off x="8106761" y="4009107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Raute 142"/>
          <p:cNvSpPr/>
          <p:nvPr/>
        </p:nvSpPr>
        <p:spPr>
          <a:xfrm rot="20210293">
            <a:off x="8056772" y="3694036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4" name="Ellipse 145"/>
          <p:cNvSpPr/>
          <p:nvPr/>
        </p:nvSpPr>
        <p:spPr>
          <a:xfrm rot="3723773">
            <a:off x="7676454" y="4202246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Raute 146"/>
          <p:cNvSpPr/>
          <p:nvPr/>
        </p:nvSpPr>
        <p:spPr>
          <a:xfrm rot="19923773">
            <a:off x="7606590" y="3896676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Ellipse 149"/>
          <p:cNvSpPr/>
          <p:nvPr/>
        </p:nvSpPr>
        <p:spPr>
          <a:xfrm rot="3420467">
            <a:off x="7268503" y="4423153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Raute 150"/>
          <p:cNvSpPr/>
          <p:nvPr/>
        </p:nvSpPr>
        <p:spPr>
          <a:xfrm rot="19620467">
            <a:off x="7178540" y="4129405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Ellipse 153"/>
          <p:cNvSpPr/>
          <p:nvPr/>
        </p:nvSpPr>
        <p:spPr>
          <a:xfrm rot="3381480">
            <a:off x="6886592" y="4674064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Raute 154"/>
          <p:cNvSpPr/>
          <p:nvPr/>
        </p:nvSpPr>
        <p:spPr>
          <a:xfrm rot="19581480">
            <a:off x="6794124" y="4381963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Ellipse 161"/>
          <p:cNvSpPr/>
          <p:nvPr/>
        </p:nvSpPr>
        <p:spPr>
          <a:xfrm rot="2538292">
            <a:off x="6197265" y="5299115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Raute 162"/>
          <p:cNvSpPr/>
          <p:nvPr/>
        </p:nvSpPr>
        <p:spPr>
          <a:xfrm rot="18738292">
            <a:off x="6055735" y="5049167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Ellipse 165"/>
          <p:cNvSpPr/>
          <p:nvPr/>
        </p:nvSpPr>
        <p:spPr>
          <a:xfrm rot="1901734">
            <a:off x="5897091" y="5639203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Raute 166"/>
          <p:cNvSpPr/>
          <p:nvPr/>
        </p:nvSpPr>
        <p:spPr>
          <a:xfrm rot="18101734">
            <a:off x="5726141" y="5428296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Ellipse 169"/>
          <p:cNvSpPr/>
          <p:nvPr/>
        </p:nvSpPr>
        <p:spPr>
          <a:xfrm rot="1676393">
            <a:off x="5617291" y="6048004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Raute 170"/>
          <p:cNvSpPr/>
          <p:nvPr/>
        </p:nvSpPr>
        <p:spPr>
          <a:xfrm rot="17876393">
            <a:off x="5437726" y="5852131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Ellipse 173"/>
          <p:cNvSpPr/>
          <p:nvPr/>
        </p:nvSpPr>
        <p:spPr>
          <a:xfrm rot="1405187">
            <a:off x="5389628" y="6474595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Raute 174"/>
          <p:cNvSpPr/>
          <p:nvPr/>
        </p:nvSpPr>
        <p:spPr>
          <a:xfrm rot="17605187">
            <a:off x="5201027" y="6297514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Ellipse 177"/>
          <p:cNvSpPr/>
          <p:nvPr/>
        </p:nvSpPr>
        <p:spPr>
          <a:xfrm rot="1182275">
            <a:off x="5202473" y="6948186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" name="Raute 178"/>
          <p:cNvSpPr/>
          <p:nvPr/>
        </p:nvSpPr>
        <p:spPr>
          <a:xfrm rot="17382275">
            <a:off x="5007573" y="6787045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Ellipse 181"/>
          <p:cNvSpPr/>
          <p:nvPr/>
        </p:nvSpPr>
        <p:spPr>
          <a:xfrm rot="721681">
            <a:off x="5086073" y="7409092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Raute 182"/>
          <p:cNvSpPr/>
          <p:nvPr/>
        </p:nvSpPr>
        <p:spPr>
          <a:xfrm rot="16921681">
            <a:off x="4881496" y="7281999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Ellipse 185"/>
          <p:cNvSpPr/>
          <p:nvPr/>
        </p:nvSpPr>
        <p:spPr>
          <a:xfrm rot="92906">
            <a:off x="5019994" y="7866541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Raute 186"/>
          <p:cNvSpPr/>
          <p:nvPr/>
        </p:nvSpPr>
        <p:spPr>
          <a:xfrm rot="16292906">
            <a:off x="4809709" y="7787397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Textfeld 339"/>
          <p:cNvSpPr txBox="1"/>
          <p:nvPr/>
        </p:nvSpPr>
        <p:spPr>
          <a:xfrm>
            <a:off x="6824355" y="6353743"/>
            <a:ext cx="143774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600" b="1" dirty="0" smtClean="0">
                <a:latin typeface="Calibri"/>
                <a:cs typeface="Arial" pitchFamily="34" charset="0"/>
              </a:rPr>
              <a:t>Metabolic Flux</a:t>
            </a:r>
            <a:endParaRPr lang="en-US" sz="1600" b="1" dirty="0">
              <a:latin typeface="Calibri"/>
              <a:cs typeface="Arial" pitchFamily="34" charset="0"/>
            </a:endParaRPr>
          </a:p>
        </p:txBody>
      </p:sp>
      <p:sp>
        <p:nvSpPr>
          <p:cNvPr id="55" name="Textfeld 378"/>
          <p:cNvSpPr txBox="1"/>
          <p:nvPr/>
        </p:nvSpPr>
        <p:spPr>
          <a:xfrm>
            <a:off x="8024986" y="5200584"/>
            <a:ext cx="1437741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Calibri"/>
                <a:cs typeface="Arial" pitchFamily="34" charset="0"/>
              </a:rPr>
              <a:t>Sialoglycan</a:t>
            </a:r>
            <a:endParaRPr lang="en-US" sz="1600" dirty="0">
              <a:solidFill>
                <a:prstClr val="black"/>
              </a:solidFill>
              <a:latin typeface="Calibri"/>
              <a:cs typeface="Arial" pitchFamily="34" charset="0"/>
            </a:endParaRPr>
          </a:p>
        </p:txBody>
      </p:sp>
      <p:sp>
        <p:nvSpPr>
          <p:cNvPr id="56" name="180-Grad-Pfeil 30"/>
          <p:cNvSpPr/>
          <p:nvPr/>
        </p:nvSpPr>
        <p:spPr>
          <a:xfrm rot="5400000" flipH="1">
            <a:off x="7489934" y="3447680"/>
            <a:ext cx="3541724" cy="5058576"/>
          </a:xfrm>
          <a:prstGeom prst="uturnArrow">
            <a:avLst>
              <a:gd name="adj1" fmla="val 18076"/>
              <a:gd name="adj2" fmla="val 25000"/>
              <a:gd name="adj3" fmla="val 25989"/>
              <a:gd name="adj4" fmla="val 42019"/>
              <a:gd name="adj5" fmla="val 64436"/>
            </a:avLst>
          </a:prstGeom>
          <a:solidFill>
            <a:srgbClr val="000000">
              <a:alpha val="14902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Raute 260"/>
          <p:cNvSpPr/>
          <p:nvPr/>
        </p:nvSpPr>
        <p:spPr>
          <a:xfrm rot="21203321">
            <a:off x="7400401" y="7254530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" name="Raute 263"/>
          <p:cNvSpPr/>
          <p:nvPr/>
        </p:nvSpPr>
        <p:spPr>
          <a:xfrm rot="16708877">
            <a:off x="6636220" y="7356195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" name="Raute 298"/>
          <p:cNvSpPr/>
          <p:nvPr/>
        </p:nvSpPr>
        <p:spPr>
          <a:xfrm rot="16708877">
            <a:off x="7783455" y="6827404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" name="Raute 310"/>
          <p:cNvSpPr/>
          <p:nvPr/>
        </p:nvSpPr>
        <p:spPr>
          <a:xfrm rot="11984110">
            <a:off x="6940592" y="6899074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" name="Textfeld 379"/>
          <p:cNvSpPr txBox="1"/>
          <p:nvPr/>
        </p:nvSpPr>
        <p:spPr>
          <a:xfrm>
            <a:off x="6017106" y="6767497"/>
            <a:ext cx="831792" cy="58477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Calibri"/>
                <a:cs typeface="Arial" pitchFamily="34" charset="0"/>
              </a:rPr>
              <a:t>Sialic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Calibri"/>
                <a:cs typeface="Arial" pitchFamily="34" charset="0"/>
              </a:rPr>
              <a:t>Acid</a:t>
            </a:r>
            <a:endParaRPr lang="en-US" sz="1600" dirty="0">
              <a:solidFill>
                <a:prstClr val="black"/>
              </a:solidFill>
              <a:latin typeface="Calibri"/>
              <a:cs typeface="Arial" pitchFamily="34" charset="0"/>
            </a:endParaRPr>
          </a:p>
        </p:txBody>
      </p:sp>
      <p:sp>
        <p:nvSpPr>
          <p:cNvPr id="62" name="Ellipse 189"/>
          <p:cNvSpPr/>
          <p:nvPr/>
        </p:nvSpPr>
        <p:spPr>
          <a:xfrm rot="3156208">
            <a:off x="10111384" y="5101138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Raute 190"/>
          <p:cNvSpPr/>
          <p:nvPr/>
        </p:nvSpPr>
        <p:spPr>
          <a:xfrm rot="19356208">
            <a:off x="10004817" y="4819101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4" name="Ellipse 193"/>
          <p:cNvSpPr/>
          <p:nvPr/>
        </p:nvSpPr>
        <p:spPr>
          <a:xfrm rot="3118703">
            <a:off x="9142692" y="5025596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" name="Raute 194"/>
          <p:cNvSpPr/>
          <p:nvPr/>
        </p:nvSpPr>
        <p:spPr>
          <a:xfrm rot="19318703">
            <a:off x="9033844" y="4745323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" name="Textfeld 212"/>
          <p:cNvSpPr txBox="1"/>
          <p:nvPr/>
        </p:nvSpPr>
        <p:spPr>
          <a:xfrm>
            <a:off x="10767277" y="6969374"/>
            <a:ext cx="199880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e-DE" sz="1600" b="1" dirty="0" smtClean="0">
                <a:solidFill>
                  <a:srgbClr val="C00000"/>
                </a:solidFill>
                <a:latin typeface="Calibri"/>
                <a:cs typeface="Arial" pitchFamily="34" charset="0"/>
              </a:rPr>
              <a:t>Sialyltransferases</a:t>
            </a:r>
            <a:endParaRPr lang="de-DE" sz="1600" b="1" dirty="0">
              <a:solidFill>
                <a:srgbClr val="C00000"/>
              </a:solidFill>
              <a:latin typeface="Calibri"/>
              <a:cs typeface="Arial" pitchFamily="34" charset="0"/>
            </a:endParaRPr>
          </a:p>
        </p:txBody>
      </p:sp>
      <p:sp>
        <p:nvSpPr>
          <p:cNvPr id="67" name="Ellipse 213"/>
          <p:cNvSpPr/>
          <p:nvPr/>
        </p:nvSpPr>
        <p:spPr>
          <a:xfrm rot="21581499">
            <a:off x="11218342" y="5921573"/>
            <a:ext cx="930139" cy="906204"/>
          </a:xfrm>
          <a:custGeom>
            <a:avLst/>
            <a:gdLst>
              <a:gd name="connsiteX0" fmla="*/ 0 w 720000"/>
              <a:gd name="connsiteY0" fmla="*/ 368891 h 737781"/>
              <a:gd name="connsiteX1" fmla="*/ 360000 w 720000"/>
              <a:gd name="connsiteY1" fmla="*/ 0 h 737781"/>
              <a:gd name="connsiteX2" fmla="*/ 720000 w 720000"/>
              <a:gd name="connsiteY2" fmla="*/ 368891 h 737781"/>
              <a:gd name="connsiteX3" fmla="*/ 360000 w 720000"/>
              <a:gd name="connsiteY3" fmla="*/ 737782 h 737781"/>
              <a:gd name="connsiteX4" fmla="*/ 0 w 720000"/>
              <a:gd name="connsiteY4" fmla="*/ 368891 h 737781"/>
              <a:gd name="connsiteX0" fmla="*/ 9739 w 813664"/>
              <a:gd name="connsiteY0" fmla="*/ 485745 h 854636"/>
              <a:gd name="connsiteX1" fmla="*/ 723707 w 813664"/>
              <a:gd name="connsiteY1" fmla="*/ 0 h 854636"/>
              <a:gd name="connsiteX2" fmla="*/ 729739 w 813664"/>
              <a:gd name="connsiteY2" fmla="*/ 485745 h 854636"/>
              <a:gd name="connsiteX3" fmla="*/ 369739 w 813664"/>
              <a:gd name="connsiteY3" fmla="*/ 854636 h 854636"/>
              <a:gd name="connsiteX4" fmla="*/ 9739 w 813664"/>
              <a:gd name="connsiteY4" fmla="*/ 485745 h 854636"/>
              <a:gd name="connsiteX0" fmla="*/ 6917 w 735743"/>
              <a:gd name="connsiteY0" fmla="*/ 485748 h 854643"/>
              <a:gd name="connsiteX1" fmla="*/ 720885 w 735743"/>
              <a:gd name="connsiteY1" fmla="*/ 3 h 854643"/>
              <a:gd name="connsiteX2" fmla="*/ 508289 w 735743"/>
              <a:gd name="connsiteY2" fmla="*/ 478598 h 854643"/>
              <a:gd name="connsiteX3" fmla="*/ 366917 w 735743"/>
              <a:gd name="connsiteY3" fmla="*/ 854639 h 854643"/>
              <a:gd name="connsiteX4" fmla="*/ 6917 w 735743"/>
              <a:gd name="connsiteY4" fmla="*/ 485748 h 854643"/>
              <a:gd name="connsiteX0" fmla="*/ 1305 w 730131"/>
              <a:gd name="connsiteY0" fmla="*/ 485748 h 780557"/>
              <a:gd name="connsiteX1" fmla="*/ 715273 w 730131"/>
              <a:gd name="connsiteY1" fmla="*/ 3 h 780557"/>
              <a:gd name="connsiteX2" fmla="*/ 502677 w 730131"/>
              <a:gd name="connsiteY2" fmla="*/ 478598 h 780557"/>
              <a:gd name="connsiteX3" fmla="*/ 537771 w 730131"/>
              <a:gd name="connsiteY3" fmla="*/ 780551 h 780557"/>
              <a:gd name="connsiteX4" fmla="*/ 1305 w 730131"/>
              <a:gd name="connsiteY4" fmla="*/ 485748 h 780557"/>
              <a:gd name="connsiteX0" fmla="*/ 1622 w 607167"/>
              <a:gd name="connsiteY0" fmla="*/ 373860 h 783150"/>
              <a:gd name="connsiteX1" fmla="*/ 597583 w 607167"/>
              <a:gd name="connsiteY1" fmla="*/ 848 h 783150"/>
              <a:gd name="connsiteX2" fmla="*/ 384987 w 607167"/>
              <a:gd name="connsiteY2" fmla="*/ 479443 h 783150"/>
              <a:gd name="connsiteX3" fmla="*/ 420081 w 607167"/>
              <a:gd name="connsiteY3" fmla="*/ 781396 h 783150"/>
              <a:gd name="connsiteX4" fmla="*/ 1622 w 607167"/>
              <a:gd name="connsiteY4" fmla="*/ 373860 h 783150"/>
              <a:gd name="connsiteX0" fmla="*/ 56795 w 662340"/>
              <a:gd name="connsiteY0" fmla="*/ 373782 h 783072"/>
              <a:gd name="connsiteX1" fmla="*/ 652756 w 662340"/>
              <a:gd name="connsiteY1" fmla="*/ 770 h 783072"/>
              <a:gd name="connsiteX2" fmla="*/ 440160 w 662340"/>
              <a:gd name="connsiteY2" fmla="*/ 479365 h 783072"/>
              <a:gd name="connsiteX3" fmla="*/ 475254 w 662340"/>
              <a:gd name="connsiteY3" fmla="*/ 781318 h 783072"/>
              <a:gd name="connsiteX4" fmla="*/ 56795 w 662340"/>
              <a:gd name="connsiteY4" fmla="*/ 373782 h 783072"/>
              <a:gd name="connsiteX0" fmla="*/ 57733 w 670763"/>
              <a:gd name="connsiteY0" fmla="*/ 373607 h 782399"/>
              <a:gd name="connsiteX1" fmla="*/ 653694 w 670763"/>
              <a:gd name="connsiteY1" fmla="*/ 595 h 782399"/>
              <a:gd name="connsiteX2" fmla="*/ 521077 w 670763"/>
              <a:gd name="connsiteY2" fmla="*/ 465845 h 782399"/>
              <a:gd name="connsiteX3" fmla="*/ 476192 w 670763"/>
              <a:gd name="connsiteY3" fmla="*/ 781143 h 782399"/>
              <a:gd name="connsiteX4" fmla="*/ 57733 w 670763"/>
              <a:gd name="connsiteY4" fmla="*/ 373607 h 7823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0763" h="782399">
                <a:moveTo>
                  <a:pt x="57733" y="373607"/>
                </a:moveTo>
                <a:cubicBezTo>
                  <a:pt x="297796" y="271964"/>
                  <a:pt x="576470" y="-14778"/>
                  <a:pt x="653694" y="595"/>
                </a:cubicBezTo>
                <a:cubicBezTo>
                  <a:pt x="730918" y="15968"/>
                  <a:pt x="521077" y="262112"/>
                  <a:pt x="521077" y="465845"/>
                </a:cubicBezTo>
                <a:cubicBezTo>
                  <a:pt x="521077" y="669578"/>
                  <a:pt x="553416" y="796516"/>
                  <a:pt x="476192" y="781143"/>
                </a:cubicBezTo>
                <a:cubicBezTo>
                  <a:pt x="398968" y="765770"/>
                  <a:pt x="-182330" y="475250"/>
                  <a:pt x="57733" y="373607"/>
                </a:cubicBezTo>
                <a:close/>
              </a:path>
            </a:pathLst>
          </a:custGeom>
          <a:solidFill>
            <a:sysClr val="windowText" lastClr="000000">
              <a:lumMod val="85000"/>
              <a:lumOff val="15000"/>
            </a:sysClr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8" name="Ellipse 213"/>
          <p:cNvSpPr/>
          <p:nvPr/>
        </p:nvSpPr>
        <p:spPr>
          <a:xfrm rot="21581499">
            <a:off x="11218342" y="5921573"/>
            <a:ext cx="930139" cy="906204"/>
          </a:xfrm>
          <a:custGeom>
            <a:avLst/>
            <a:gdLst>
              <a:gd name="connsiteX0" fmla="*/ 0 w 720000"/>
              <a:gd name="connsiteY0" fmla="*/ 368891 h 737781"/>
              <a:gd name="connsiteX1" fmla="*/ 360000 w 720000"/>
              <a:gd name="connsiteY1" fmla="*/ 0 h 737781"/>
              <a:gd name="connsiteX2" fmla="*/ 720000 w 720000"/>
              <a:gd name="connsiteY2" fmla="*/ 368891 h 737781"/>
              <a:gd name="connsiteX3" fmla="*/ 360000 w 720000"/>
              <a:gd name="connsiteY3" fmla="*/ 737782 h 737781"/>
              <a:gd name="connsiteX4" fmla="*/ 0 w 720000"/>
              <a:gd name="connsiteY4" fmla="*/ 368891 h 737781"/>
              <a:gd name="connsiteX0" fmla="*/ 9739 w 813664"/>
              <a:gd name="connsiteY0" fmla="*/ 485745 h 854636"/>
              <a:gd name="connsiteX1" fmla="*/ 723707 w 813664"/>
              <a:gd name="connsiteY1" fmla="*/ 0 h 854636"/>
              <a:gd name="connsiteX2" fmla="*/ 729739 w 813664"/>
              <a:gd name="connsiteY2" fmla="*/ 485745 h 854636"/>
              <a:gd name="connsiteX3" fmla="*/ 369739 w 813664"/>
              <a:gd name="connsiteY3" fmla="*/ 854636 h 854636"/>
              <a:gd name="connsiteX4" fmla="*/ 9739 w 813664"/>
              <a:gd name="connsiteY4" fmla="*/ 485745 h 854636"/>
              <a:gd name="connsiteX0" fmla="*/ 6917 w 735743"/>
              <a:gd name="connsiteY0" fmla="*/ 485748 h 854643"/>
              <a:gd name="connsiteX1" fmla="*/ 720885 w 735743"/>
              <a:gd name="connsiteY1" fmla="*/ 3 h 854643"/>
              <a:gd name="connsiteX2" fmla="*/ 508289 w 735743"/>
              <a:gd name="connsiteY2" fmla="*/ 478598 h 854643"/>
              <a:gd name="connsiteX3" fmla="*/ 366917 w 735743"/>
              <a:gd name="connsiteY3" fmla="*/ 854639 h 854643"/>
              <a:gd name="connsiteX4" fmla="*/ 6917 w 735743"/>
              <a:gd name="connsiteY4" fmla="*/ 485748 h 854643"/>
              <a:gd name="connsiteX0" fmla="*/ 1305 w 730131"/>
              <a:gd name="connsiteY0" fmla="*/ 485748 h 780557"/>
              <a:gd name="connsiteX1" fmla="*/ 715273 w 730131"/>
              <a:gd name="connsiteY1" fmla="*/ 3 h 780557"/>
              <a:gd name="connsiteX2" fmla="*/ 502677 w 730131"/>
              <a:gd name="connsiteY2" fmla="*/ 478598 h 780557"/>
              <a:gd name="connsiteX3" fmla="*/ 537771 w 730131"/>
              <a:gd name="connsiteY3" fmla="*/ 780551 h 780557"/>
              <a:gd name="connsiteX4" fmla="*/ 1305 w 730131"/>
              <a:gd name="connsiteY4" fmla="*/ 485748 h 780557"/>
              <a:gd name="connsiteX0" fmla="*/ 1622 w 607167"/>
              <a:gd name="connsiteY0" fmla="*/ 373860 h 783150"/>
              <a:gd name="connsiteX1" fmla="*/ 597583 w 607167"/>
              <a:gd name="connsiteY1" fmla="*/ 848 h 783150"/>
              <a:gd name="connsiteX2" fmla="*/ 384987 w 607167"/>
              <a:gd name="connsiteY2" fmla="*/ 479443 h 783150"/>
              <a:gd name="connsiteX3" fmla="*/ 420081 w 607167"/>
              <a:gd name="connsiteY3" fmla="*/ 781396 h 783150"/>
              <a:gd name="connsiteX4" fmla="*/ 1622 w 607167"/>
              <a:gd name="connsiteY4" fmla="*/ 373860 h 783150"/>
              <a:gd name="connsiteX0" fmla="*/ 56795 w 662340"/>
              <a:gd name="connsiteY0" fmla="*/ 373782 h 783072"/>
              <a:gd name="connsiteX1" fmla="*/ 652756 w 662340"/>
              <a:gd name="connsiteY1" fmla="*/ 770 h 783072"/>
              <a:gd name="connsiteX2" fmla="*/ 440160 w 662340"/>
              <a:gd name="connsiteY2" fmla="*/ 479365 h 783072"/>
              <a:gd name="connsiteX3" fmla="*/ 475254 w 662340"/>
              <a:gd name="connsiteY3" fmla="*/ 781318 h 783072"/>
              <a:gd name="connsiteX4" fmla="*/ 56795 w 662340"/>
              <a:gd name="connsiteY4" fmla="*/ 373782 h 783072"/>
              <a:gd name="connsiteX0" fmla="*/ 57733 w 670763"/>
              <a:gd name="connsiteY0" fmla="*/ 373607 h 782399"/>
              <a:gd name="connsiteX1" fmla="*/ 653694 w 670763"/>
              <a:gd name="connsiteY1" fmla="*/ 595 h 782399"/>
              <a:gd name="connsiteX2" fmla="*/ 521077 w 670763"/>
              <a:gd name="connsiteY2" fmla="*/ 465845 h 782399"/>
              <a:gd name="connsiteX3" fmla="*/ 476192 w 670763"/>
              <a:gd name="connsiteY3" fmla="*/ 781143 h 782399"/>
              <a:gd name="connsiteX4" fmla="*/ 57733 w 670763"/>
              <a:gd name="connsiteY4" fmla="*/ 373607 h 7823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0763" h="782399">
                <a:moveTo>
                  <a:pt x="57733" y="373607"/>
                </a:moveTo>
                <a:cubicBezTo>
                  <a:pt x="297796" y="271964"/>
                  <a:pt x="576470" y="-14778"/>
                  <a:pt x="653694" y="595"/>
                </a:cubicBezTo>
                <a:cubicBezTo>
                  <a:pt x="730918" y="15968"/>
                  <a:pt x="521077" y="262112"/>
                  <a:pt x="521077" y="465845"/>
                </a:cubicBezTo>
                <a:cubicBezTo>
                  <a:pt x="521077" y="669578"/>
                  <a:pt x="553416" y="796516"/>
                  <a:pt x="476192" y="781143"/>
                </a:cubicBezTo>
                <a:cubicBezTo>
                  <a:pt x="398968" y="765770"/>
                  <a:pt x="-182330" y="475250"/>
                  <a:pt x="57733" y="373607"/>
                </a:cubicBezTo>
                <a:close/>
              </a:path>
            </a:pathLst>
          </a:cu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9" name="Ellipse 286"/>
          <p:cNvSpPr/>
          <p:nvPr/>
        </p:nvSpPr>
        <p:spPr>
          <a:xfrm rot="8766932">
            <a:off x="12161152" y="7468567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0" name="Ellipse 213"/>
          <p:cNvSpPr/>
          <p:nvPr/>
        </p:nvSpPr>
        <p:spPr>
          <a:xfrm rot="3547976">
            <a:off x="9841217" y="5605422"/>
            <a:ext cx="930139" cy="906204"/>
          </a:xfrm>
          <a:custGeom>
            <a:avLst/>
            <a:gdLst>
              <a:gd name="connsiteX0" fmla="*/ 0 w 720000"/>
              <a:gd name="connsiteY0" fmla="*/ 368891 h 737781"/>
              <a:gd name="connsiteX1" fmla="*/ 360000 w 720000"/>
              <a:gd name="connsiteY1" fmla="*/ 0 h 737781"/>
              <a:gd name="connsiteX2" fmla="*/ 720000 w 720000"/>
              <a:gd name="connsiteY2" fmla="*/ 368891 h 737781"/>
              <a:gd name="connsiteX3" fmla="*/ 360000 w 720000"/>
              <a:gd name="connsiteY3" fmla="*/ 737782 h 737781"/>
              <a:gd name="connsiteX4" fmla="*/ 0 w 720000"/>
              <a:gd name="connsiteY4" fmla="*/ 368891 h 737781"/>
              <a:gd name="connsiteX0" fmla="*/ 9739 w 813664"/>
              <a:gd name="connsiteY0" fmla="*/ 485745 h 854636"/>
              <a:gd name="connsiteX1" fmla="*/ 723707 w 813664"/>
              <a:gd name="connsiteY1" fmla="*/ 0 h 854636"/>
              <a:gd name="connsiteX2" fmla="*/ 729739 w 813664"/>
              <a:gd name="connsiteY2" fmla="*/ 485745 h 854636"/>
              <a:gd name="connsiteX3" fmla="*/ 369739 w 813664"/>
              <a:gd name="connsiteY3" fmla="*/ 854636 h 854636"/>
              <a:gd name="connsiteX4" fmla="*/ 9739 w 813664"/>
              <a:gd name="connsiteY4" fmla="*/ 485745 h 854636"/>
              <a:gd name="connsiteX0" fmla="*/ 6917 w 735743"/>
              <a:gd name="connsiteY0" fmla="*/ 485748 h 854643"/>
              <a:gd name="connsiteX1" fmla="*/ 720885 w 735743"/>
              <a:gd name="connsiteY1" fmla="*/ 3 h 854643"/>
              <a:gd name="connsiteX2" fmla="*/ 508289 w 735743"/>
              <a:gd name="connsiteY2" fmla="*/ 478598 h 854643"/>
              <a:gd name="connsiteX3" fmla="*/ 366917 w 735743"/>
              <a:gd name="connsiteY3" fmla="*/ 854639 h 854643"/>
              <a:gd name="connsiteX4" fmla="*/ 6917 w 735743"/>
              <a:gd name="connsiteY4" fmla="*/ 485748 h 854643"/>
              <a:gd name="connsiteX0" fmla="*/ 1305 w 730131"/>
              <a:gd name="connsiteY0" fmla="*/ 485748 h 780557"/>
              <a:gd name="connsiteX1" fmla="*/ 715273 w 730131"/>
              <a:gd name="connsiteY1" fmla="*/ 3 h 780557"/>
              <a:gd name="connsiteX2" fmla="*/ 502677 w 730131"/>
              <a:gd name="connsiteY2" fmla="*/ 478598 h 780557"/>
              <a:gd name="connsiteX3" fmla="*/ 537771 w 730131"/>
              <a:gd name="connsiteY3" fmla="*/ 780551 h 780557"/>
              <a:gd name="connsiteX4" fmla="*/ 1305 w 730131"/>
              <a:gd name="connsiteY4" fmla="*/ 485748 h 780557"/>
              <a:gd name="connsiteX0" fmla="*/ 1622 w 607167"/>
              <a:gd name="connsiteY0" fmla="*/ 373860 h 783150"/>
              <a:gd name="connsiteX1" fmla="*/ 597583 w 607167"/>
              <a:gd name="connsiteY1" fmla="*/ 848 h 783150"/>
              <a:gd name="connsiteX2" fmla="*/ 384987 w 607167"/>
              <a:gd name="connsiteY2" fmla="*/ 479443 h 783150"/>
              <a:gd name="connsiteX3" fmla="*/ 420081 w 607167"/>
              <a:gd name="connsiteY3" fmla="*/ 781396 h 783150"/>
              <a:gd name="connsiteX4" fmla="*/ 1622 w 607167"/>
              <a:gd name="connsiteY4" fmla="*/ 373860 h 783150"/>
              <a:gd name="connsiteX0" fmla="*/ 56795 w 662340"/>
              <a:gd name="connsiteY0" fmla="*/ 373782 h 783072"/>
              <a:gd name="connsiteX1" fmla="*/ 652756 w 662340"/>
              <a:gd name="connsiteY1" fmla="*/ 770 h 783072"/>
              <a:gd name="connsiteX2" fmla="*/ 440160 w 662340"/>
              <a:gd name="connsiteY2" fmla="*/ 479365 h 783072"/>
              <a:gd name="connsiteX3" fmla="*/ 475254 w 662340"/>
              <a:gd name="connsiteY3" fmla="*/ 781318 h 783072"/>
              <a:gd name="connsiteX4" fmla="*/ 56795 w 662340"/>
              <a:gd name="connsiteY4" fmla="*/ 373782 h 783072"/>
              <a:gd name="connsiteX0" fmla="*/ 57733 w 670763"/>
              <a:gd name="connsiteY0" fmla="*/ 373607 h 782399"/>
              <a:gd name="connsiteX1" fmla="*/ 653694 w 670763"/>
              <a:gd name="connsiteY1" fmla="*/ 595 h 782399"/>
              <a:gd name="connsiteX2" fmla="*/ 521077 w 670763"/>
              <a:gd name="connsiteY2" fmla="*/ 465845 h 782399"/>
              <a:gd name="connsiteX3" fmla="*/ 476192 w 670763"/>
              <a:gd name="connsiteY3" fmla="*/ 781143 h 782399"/>
              <a:gd name="connsiteX4" fmla="*/ 57733 w 670763"/>
              <a:gd name="connsiteY4" fmla="*/ 373607 h 7823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0763" h="782399">
                <a:moveTo>
                  <a:pt x="57733" y="373607"/>
                </a:moveTo>
                <a:cubicBezTo>
                  <a:pt x="297796" y="271964"/>
                  <a:pt x="576470" y="-14778"/>
                  <a:pt x="653694" y="595"/>
                </a:cubicBezTo>
                <a:cubicBezTo>
                  <a:pt x="730918" y="15968"/>
                  <a:pt x="521077" y="262112"/>
                  <a:pt x="521077" y="465845"/>
                </a:cubicBezTo>
                <a:cubicBezTo>
                  <a:pt x="521077" y="669578"/>
                  <a:pt x="553416" y="796516"/>
                  <a:pt x="476192" y="781143"/>
                </a:cubicBezTo>
                <a:cubicBezTo>
                  <a:pt x="398968" y="765770"/>
                  <a:pt x="-182330" y="475250"/>
                  <a:pt x="57733" y="373607"/>
                </a:cubicBezTo>
                <a:close/>
              </a:path>
            </a:pathLst>
          </a:custGeom>
          <a:solidFill>
            <a:sysClr val="windowText" lastClr="000000">
              <a:lumMod val="85000"/>
              <a:lumOff val="15000"/>
            </a:sysClr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1" name="Ellipse 213"/>
          <p:cNvSpPr/>
          <p:nvPr/>
        </p:nvSpPr>
        <p:spPr>
          <a:xfrm rot="3547976">
            <a:off x="9841217" y="5605422"/>
            <a:ext cx="930139" cy="906204"/>
          </a:xfrm>
          <a:custGeom>
            <a:avLst/>
            <a:gdLst>
              <a:gd name="connsiteX0" fmla="*/ 0 w 720000"/>
              <a:gd name="connsiteY0" fmla="*/ 368891 h 737781"/>
              <a:gd name="connsiteX1" fmla="*/ 360000 w 720000"/>
              <a:gd name="connsiteY1" fmla="*/ 0 h 737781"/>
              <a:gd name="connsiteX2" fmla="*/ 720000 w 720000"/>
              <a:gd name="connsiteY2" fmla="*/ 368891 h 737781"/>
              <a:gd name="connsiteX3" fmla="*/ 360000 w 720000"/>
              <a:gd name="connsiteY3" fmla="*/ 737782 h 737781"/>
              <a:gd name="connsiteX4" fmla="*/ 0 w 720000"/>
              <a:gd name="connsiteY4" fmla="*/ 368891 h 737781"/>
              <a:gd name="connsiteX0" fmla="*/ 9739 w 813664"/>
              <a:gd name="connsiteY0" fmla="*/ 485745 h 854636"/>
              <a:gd name="connsiteX1" fmla="*/ 723707 w 813664"/>
              <a:gd name="connsiteY1" fmla="*/ 0 h 854636"/>
              <a:gd name="connsiteX2" fmla="*/ 729739 w 813664"/>
              <a:gd name="connsiteY2" fmla="*/ 485745 h 854636"/>
              <a:gd name="connsiteX3" fmla="*/ 369739 w 813664"/>
              <a:gd name="connsiteY3" fmla="*/ 854636 h 854636"/>
              <a:gd name="connsiteX4" fmla="*/ 9739 w 813664"/>
              <a:gd name="connsiteY4" fmla="*/ 485745 h 854636"/>
              <a:gd name="connsiteX0" fmla="*/ 6917 w 735743"/>
              <a:gd name="connsiteY0" fmla="*/ 485748 h 854643"/>
              <a:gd name="connsiteX1" fmla="*/ 720885 w 735743"/>
              <a:gd name="connsiteY1" fmla="*/ 3 h 854643"/>
              <a:gd name="connsiteX2" fmla="*/ 508289 w 735743"/>
              <a:gd name="connsiteY2" fmla="*/ 478598 h 854643"/>
              <a:gd name="connsiteX3" fmla="*/ 366917 w 735743"/>
              <a:gd name="connsiteY3" fmla="*/ 854639 h 854643"/>
              <a:gd name="connsiteX4" fmla="*/ 6917 w 735743"/>
              <a:gd name="connsiteY4" fmla="*/ 485748 h 854643"/>
              <a:gd name="connsiteX0" fmla="*/ 1305 w 730131"/>
              <a:gd name="connsiteY0" fmla="*/ 485748 h 780557"/>
              <a:gd name="connsiteX1" fmla="*/ 715273 w 730131"/>
              <a:gd name="connsiteY1" fmla="*/ 3 h 780557"/>
              <a:gd name="connsiteX2" fmla="*/ 502677 w 730131"/>
              <a:gd name="connsiteY2" fmla="*/ 478598 h 780557"/>
              <a:gd name="connsiteX3" fmla="*/ 537771 w 730131"/>
              <a:gd name="connsiteY3" fmla="*/ 780551 h 780557"/>
              <a:gd name="connsiteX4" fmla="*/ 1305 w 730131"/>
              <a:gd name="connsiteY4" fmla="*/ 485748 h 780557"/>
              <a:gd name="connsiteX0" fmla="*/ 1622 w 607167"/>
              <a:gd name="connsiteY0" fmla="*/ 373860 h 783150"/>
              <a:gd name="connsiteX1" fmla="*/ 597583 w 607167"/>
              <a:gd name="connsiteY1" fmla="*/ 848 h 783150"/>
              <a:gd name="connsiteX2" fmla="*/ 384987 w 607167"/>
              <a:gd name="connsiteY2" fmla="*/ 479443 h 783150"/>
              <a:gd name="connsiteX3" fmla="*/ 420081 w 607167"/>
              <a:gd name="connsiteY3" fmla="*/ 781396 h 783150"/>
              <a:gd name="connsiteX4" fmla="*/ 1622 w 607167"/>
              <a:gd name="connsiteY4" fmla="*/ 373860 h 783150"/>
              <a:gd name="connsiteX0" fmla="*/ 56795 w 662340"/>
              <a:gd name="connsiteY0" fmla="*/ 373782 h 783072"/>
              <a:gd name="connsiteX1" fmla="*/ 652756 w 662340"/>
              <a:gd name="connsiteY1" fmla="*/ 770 h 783072"/>
              <a:gd name="connsiteX2" fmla="*/ 440160 w 662340"/>
              <a:gd name="connsiteY2" fmla="*/ 479365 h 783072"/>
              <a:gd name="connsiteX3" fmla="*/ 475254 w 662340"/>
              <a:gd name="connsiteY3" fmla="*/ 781318 h 783072"/>
              <a:gd name="connsiteX4" fmla="*/ 56795 w 662340"/>
              <a:gd name="connsiteY4" fmla="*/ 373782 h 783072"/>
              <a:gd name="connsiteX0" fmla="*/ 57733 w 670763"/>
              <a:gd name="connsiteY0" fmla="*/ 373607 h 782399"/>
              <a:gd name="connsiteX1" fmla="*/ 653694 w 670763"/>
              <a:gd name="connsiteY1" fmla="*/ 595 h 782399"/>
              <a:gd name="connsiteX2" fmla="*/ 521077 w 670763"/>
              <a:gd name="connsiteY2" fmla="*/ 465845 h 782399"/>
              <a:gd name="connsiteX3" fmla="*/ 476192 w 670763"/>
              <a:gd name="connsiteY3" fmla="*/ 781143 h 782399"/>
              <a:gd name="connsiteX4" fmla="*/ 57733 w 670763"/>
              <a:gd name="connsiteY4" fmla="*/ 373607 h 7823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0763" h="782399">
                <a:moveTo>
                  <a:pt x="57733" y="373607"/>
                </a:moveTo>
                <a:cubicBezTo>
                  <a:pt x="297796" y="271964"/>
                  <a:pt x="576470" y="-14778"/>
                  <a:pt x="653694" y="595"/>
                </a:cubicBezTo>
                <a:cubicBezTo>
                  <a:pt x="730918" y="15968"/>
                  <a:pt x="521077" y="262112"/>
                  <a:pt x="521077" y="465845"/>
                </a:cubicBezTo>
                <a:cubicBezTo>
                  <a:pt x="521077" y="669578"/>
                  <a:pt x="553416" y="796516"/>
                  <a:pt x="476192" y="781143"/>
                </a:cubicBezTo>
                <a:cubicBezTo>
                  <a:pt x="398968" y="765770"/>
                  <a:pt x="-182330" y="475250"/>
                  <a:pt x="57733" y="373607"/>
                </a:cubicBezTo>
                <a:close/>
              </a:path>
            </a:pathLst>
          </a:cu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2" name="Ellipse 323"/>
          <p:cNvSpPr/>
          <p:nvPr/>
        </p:nvSpPr>
        <p:spPr>
          <a:xfrm rot="9037803">
            <a:off x="9684455" y="6173941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3" name="Raute 324"/>
          <p:cNvSpPr/>
          <p:nvPr/>
        </p:nvSpPr>
        <p:spPr>
          <a:xfrm rot="3637803">
            <a:off x="9968855" y="5972275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4" name="Ellipse 348"/>
          <p:cNvSpPr/>
          <p:nvPr/>
        </p:nvSpPr>
        <p:spPr>
          <a:xfrm rot="2972814">
            <a:off x="11063833" y="5506953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5" name="Raute 349"/>
          <p:cNvSpPr/>
          <p:nvPr/>
        </p:nvSpPr>
        <p:spPr>
          <a:xfrm rot="19172814">
            <a:off x="10946296" y="5233776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6" name="Ellipse 352"/>
          <p:cNvSpPr/>
          <p:nvPr/>
        </p:nvSpPr>
        <p:spPr>
          <a:xfrm rot="3142318">
            <a:off x="8053047" y="4885565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7" name="Raute 353"/>
          <p:cNvSpPr/>
          <p:nvPr/>
        </p:nvSpPr>
        <p:spPr>
          <a:xfrm rot="19342318">
            <a:off x="7945633" y="4604178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8" name="Textfeld 355"/>
          <p:cNvSpPr txBox="1"/>
          <p:nvPr/>
        </p:nvSpPr>
        <p:spPr>
          <a:xfrm>
            <a:off x="11248222" y="7636202"/>
            <a:ext cx="199880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e-DE" sz="1600" b="1" dirty="0" smtClean="0">
                <a:solidFill>
                  <a:prstClr val="white">
                    <a:lumMod val="50000"/>
                  </a:prstClr>
                </a:solidFill>
                <a:latin typeface="Calibri"/>
                <a:cs typeface="Arial" pitchFamily="34" charset="0"/>
              </a:rPr>
              <a:t>Golgi</a:t>
            </a:r>
            <a:endParaRPr lang="de-DE" sz="1600" b="1" dirty="0">
              <a:solidFill>
                <a:prstClr val="white">
                  <a:lumMod val="50000"/>
                </a:prstClr>
              </a:solidFill>
              <a:latin typeface="Calibri"/>
              <a:cs typeface="Arial" pitchFamily="34" charset="0"/>
            </a:endParaRPr>
          </a:p>
        </p:txBody>
      </p:sp>
      <p:sp>
        <p:nvSpPr>
          <p:cNvPr id="79" name="Textfeld 356"/>
          <p:cNvSpPr txBox="1"/>
          <p:nvPr/>
        </p:nvSpPr>
        <p:spPr>
          <a:xfrm>
            <a:off x="11267278" y="4458732"/>
            <a:ext cx="1998802" cy="338554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e-DE" sz="1600" b="1" dirty="0" err="1" smtClean="0">
                <a:solidFill>
                  <a:prstClr val="white">
                    <a:lumMod val="50000"/>
                  </a:prstClr>
                </a:solidFill>
                <a:latin typeface="Calibri"/>
                <a:cs typeface="Arial" pitchFamily="34" charset="0"/>
              </a:rPr>
              <a:t>Cytoplasm</a:t>
            </a:r>
            <a:endParaRPr lang="de-DE" sz="1600" b="1" dirty="0">
              <a:solidFill>
                <a:prstClr val="white">
                  <a:lumMod val="50000"/>
                </a:prstClr>
              </a:solidFill>
              <a:latin typeface="Calibri"/>
              <a:cs typeface="Arial" pitchFamily="34" charset="0"/>
            </a:endParaRPr>
          </a:p>
        </p:txBody>
      </p:sp>
      <p:sp>
        <p:nvSpPr>
          <p:cNvPr id="80" name="Ellipse 224"/>
          <p:cNvSpPr/>
          <p:nvPr/>
        </p:nvSpPr>
        <p:spPr>
          <a:xfrm rot="2344515">
            <a:off x="10508821" y="7638658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1" name="Raute 257"/>
          <p:cNvSpPr/>
          <p:nvPr/>
        </p:nvSpPr>
        <p:spPr>
          <a:xfrm rot="9274345">
            <a:off x="8319153" y="7048173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2" name="Raute 284"/>
          <p:cNvSpPr/>
          <p:nvPr/>
        </p:nvSpPr>
        <p:spPr>
          <a:xfrm rot="20019178">
            <a:off x="9186274" y="6836273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3" name="Raute 316"/>
          <p:cNvSpPr/>
          <p:nvPr/>
        </p:nvSpPr>
        <p:spPr>
          <a:xfrm rot="16470945">
            <a:off x="9792206" y="7599269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4" name="Raute 328"/>
          <p:cNvSpPr/>
          <p:nvPr/>
        </p:nvSpPr>
        <p:spPr>
          <a:xfrm rot="19569840">
            <a:off x="9765893" y="6699424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5" name="Raute 210"/>
          <p:cNvSpPr/>
          <p:nvPr/>
        </p:nvSpPr>
        <p:spPr>
          <a:xfrm rot="20340240">
            <a:off x="7911163" y="7520754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6" name="Gruppieren 269"/>
          <p:cNvGrpSpPr/>
          <p:nvPr/>
        </p:nvGrpSpPr>
        <p:grpSpPr>
          <a:xfrm>
            <a:off x="8538980" y="6873761"/>
            <a:ext cx="594772" cy="445156"/>
            <a:chOff x="5242445" y="5556242"/>
            <a:chExt cx="594772" cy="445156"/>
          </a:xfrm>
        </p:grpSpPr>
        <p:sp>
          <p:nvSpPr>
            <p:cNvPr id="87" name="Zylinder 206"/>
            <p:cNvSpPr/>
            <p:nvPr/>
          </p:nvSpPr>
          <p:spPr>
            <a:xfrm rot="4473856">
              <a:off x="5317253" y="5481434"/>
              <a:ext cx="445156" cy="594772"/>
            </a:xfrm>
            <a:prstGeom prst="can">
              <a:avLst/>
            </a:prstGeom>
            <a:solidFill>
              <a:sysClr val="windowText" lastClr="000000">
                <a:lumMod val="50000"/>
                <a:lumOff val="50000"/>
              </a:sys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8" name="Ellipse 288"/>
            <p:cNvSpPr/>
            <p:nvPr/>
          </p:nvSpPr>
          <p:spPr>
            <a:xfrm rot="9873856">
              <a:off x="5737758" y="5570229"/>
              <a:ext cx="72000" cy="288000"/>
            </a:xfrm>
            <a:prstGeom prst="ellipse">
              <a:avLst/>
            </a:prstGeom>
            <a:gradFill flip="none" rotWithShape="1">
              <a:gsLst>
                <a:gs pos="0">
                  <a:sysClr val="windowText" lastClr="000000">
                    <a:lumMod val="75000"/>
                    <a:lumOff val="25000"/>
                    <a:shade val="30000"/>
                    <a:satMod val="115000"/>
                  </a:sysClr>
                </a:gs>
                <a:gs pos="50000">
                  <a:sysClr val="windowText" lastClr="000000">
                    <a:lumMod val="75000"/>
                    <a:lumOff val="25000"/>
                    <a:shade val="67500"/>
                    <a:satMod val="115000"/>
                  </a:sysClr>
                </a:gs>
                <a:gs pos="100000">
                  <a:sysClr val="windowText" lastClr="000000">
                    <a:lumMod val="75000"/>
                    <a:lumOff val="25000"/>
                    <a:shade val="100000"/>
                    <a:satMod val="115000"/>
                  </a:sys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89" name="Textfeld 380"/>
          <p:cNvSpPr txBox="1"/>
          <p:nvPr/>
        </p:nvSpPr>
        <p:spPr>
          <a:xfrm>
            <a:off x="8423331" y="7440210"/>
            <a:ext cx="1259448" cy="612000"/>
          </a:xfrm>
          <a:prstGeom prst="roundRect">
            <a:avLst/>
          </a:prstGeom>
          <a:solidFill>
            <a:srgbClr val="FFFFFF">
              <a:alpha val="60000"/>
            </a:srgbClr>
          </a:solidFill>
          <a:effectLst/>
        </p:spPr>
        <p:txBody>
          <a:bodyPr wrap="square" rtlCol="0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Calibri"/>
                <a:cs typeface="Arial" pitchFamily="34" charset="0"/>
              </a:rPr>
              <a:t>Sialic Acid Transporter</a:t>
            </a:r>
            <a:endParaRPr lang="en-US" sz="1600" dirty="0">
              <a:solidFill>
                <a:prstClr val="black"/>
              </a:solidFill>
              <a:latin typeface="Calibri"/>
              <a:cs typeface="Arial" pitchFamily="34" charset="0"/>
            </a:endParaRPr>
          </a:p>
        </p:txBody>
      </p:sp>
      <p:sp>
        <p:nvSpPr>
          <p:cNvPr id="90" name="Raute 203"/>
          <p:cNvSpPr/>
          <p:nvPr/>
        </p:nvSpPr>
        <p:spPr>
          <a:xfrm rot="17371124">
            <a:off x="10289394" y="7072710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" name="Raute 214"/>
          <p:cNvSpPr/>
          <p:nvPr/>
        </p:nvSpPr>
        <p:spPr>
          <a:xfrm rot="16470945">
            <a:off x="9671550" y="7162859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" name="Ellipse 248"/>
          <p:cNvSpPr/>
          <p:nvPr/>
        </p:nvSpPr>
        <p:spPr>
          <a:xfrm rot="8914767">
            <a:off x="11169627" y="6587295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" name="Raute 249"/>
          <p:cNvSpPr/>
          <p:nvPr/>
        </p:nvSpPr>
        <p:spPr>
          <a:xfrm rot="3514767">
            <a:off x="11449240" y="6377469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4" name="Raute 9"/>
          <p:cNvSpPr/>
          <p:nvPr/>
        </p:nvSpPr>
        <p:spPr>
          <a:xfrm>
            <a:off x="9129148" y="2644052"/>
            <a:ext cx="360000" cy="360000"/>
          </a:xfrm>
          <a:prstGeom prst="diamond">
            <a:avLst/>
          </a:prstGeom>
          <a:solidFill>
            <a:srgbClr val="00B0F0"/>
          </a:solidFill>
          <a:ln w="25400" cap="flat" cmpd="sng" algn="ctr">
            <a:noFill/>
            <a:prstDash val="solid"/>
          </a:ln>
          <a:effectLst>
            <a:glow rad="228600">
              <a:srgbClr val="4BACC6">
                <a:satMod val="175000"/>
                <a:alpha val="40000"/>
              </a:srgb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5" name="Ellipse 485"/>
          <p:cNvSpPr/>
          <p:nvPr/>
        </p:nvSpPr>
        <p:spPr>
          <a:xfrm rot="2987141">
            <a:off x="6522719" y="4957913"/>
            <a:ext cx="432000" cy="180000"/>
          </a:xfrm>
          <a:prstGeom prst="ellipse">
            <a:avLst/>
          </a:prstGeom>
          <a:solidFill>
            <a:sysClr val="windowText" lastClr="000000">
              <a:lumMod val="50000"/>
              <a:lumOff val="5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6" name="Raute 259"/>
          <p:cNvSpPr/>
          <p:nvPr/>
        </p:nvSpPr>
        <p:spPr>
          <a:xfrm rot="19187141">
            <a:off x="6406021" y="4684022"/>
            <a:ext cx="324000" cy="324000"/>
          </a:xfrm>
          <a:prstGeom prst="diamond">
            <a:avLst/>
          </a:prstGeom>
          <a:solidFill>
            <a:srgbClr val="C800C8"/>
          </a:solidFill>
          <a:ln w="25400" cap="flat" cmpd="sng" algn="ctr">
            <a:noFill/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7" name="Textfeld 5"/>
          <p:cNvSpPr txBox="1"/>
          <p:nvPr/>
        </p:nvSpPr>
        <p:spPr>
          <a:xfrm>
            <a:off x="9727098" y="2654775"/>
            <a:ext cx="14040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e-DE" sz="1600" b="1" dirty="0" smtClean="0">
                <a:solidFill>
                  <a:prstClr val="black"/>
                </a:solidFill>
                <a:latin typeface="Calibri"/>
              </a:rPr>
              <a:t>P-3F</a:t>
            </a:r>
            <a:r>
              <a:rPr lang="de-DE" sz="1600" b="1" baseline="-25000" dirty="0" smtClean="0">
                <a:solidFill>
                  <a:prstClr val="black"/>
                </a:solidFill>
                <a:latin typeface="Calibri"/>
              </a:rPr>
              <a:t>ax</a:t>
            </a:r>
            <a:r>
              <a:rPr lang="de-DE" sz="1600" b="1" dirty="0" smtClean="0">
                <a:solidFill>
                  <a:prstClr val="black"/>
                </a:solidFill>
                <a:latin typeface="Calibri"/>
              </a:rPr>
              <a:t>-Neu5Ac</a:t>
            </a:r>
            <a:endParaRPr lang="en-US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8" name="Raute 9"/>
          <p:cNvSpPr/>
          <p:nvPr/>
        </p:nvSpPr>
        <p:spPr>
          <a:xfrm>
            <a:off x="9094688" y="2644052"/>
            <a:ext cx="360000" cy="360000"/>
          </a:xfrm>
          <a:prstGeom prst="diamond">
            <a:avLst/>
          </a:prstGeom>
          <a:solidFill>
            <a:srgbClr val="00B0F0"/>
          </a:solidFill>
          <a:ln w="25400" cap="flat" cmpd="sng" algn="ctr">
            <a:noFill/>
            <a:prstDash val="solid"/>
          </a:ln>
          <a:effectLst>
            <a:glow rad="228600">
              <a:srgbClr val="4BACC6">
                <a:satMod val="175000"/>
                <a:alpha val="40000"/>
              </a:srgb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8937" name="Picture 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6656" y="412304"/>
            <a:ext cx="2631305" cy="1939802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  <p:sp>
        <p:nvSpPr>
          <p:cNvPr id="3" name="Rectangle 2"/>
          <p:cNvSpPr/>
          <p:nvPr/>
        </p:nvSpPr>
        <p:spPr>
          <a:xfrm>
            <a:off x="72148" y="8549208"/>
            <a:ext cx="9286544" cy="2062103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GB" sz="14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Rillahan</a:t>
            </a:r>
            <a:r>
              <a:rPr lang="en-GB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C.D., Paulson</a:t>
            </a:r>
            <a:r>
              <a:rPr lang="en-GB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GB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J.C., </a:t>
            </a:r>
            <a:r>
              <a:rPr lang="en-GB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t.al.</a:t>
            </a:r>
            <a:r>
              <a:rPr lang="en-GB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en-GB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at. 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hem.Biol. </a:t>
            </a:r>
            <a:r>
              <a:rPr lang="nl-NL" sz="1400" b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012</a:t>
            </a: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661-668</a:t>
            </a:r>
          </a:p>
          <a:p>
            <a:endParaRPr lang="en-US" sz="14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457200" indent="-457200">
              <a:buFont typeface="+mj-lt"/>
              <a:buAutoNum type="arabicPeriod"/>
              <a:defRPr/>
            </a:pPr>
            <a:endParaRPr lang="en-US" sz="12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457200" indent="-457200">
              <a:buFont typeface="+mj-lt"/>
              <a:buAutoNum type="arabicPeriod"/>
              <a:defRPr/>
            </a:pPr>
            <a:endParaRPr lang="en-US" sz="4400" dirty="0" smtClean="0"/>
          </a:p>
          <a:p>
            <a:pPr marL="457200" indent="-457200">
              <a:buFont typeface="+mj-lt"/>
              <a:buAutoNum type="arabicPeriod"/>
              <a:defRPr/>
            </a:pP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737735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25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943 5.31967E-7 C -0.07042 0.00081 -0.08544 0.00211 -0.10472 0.00309 C -0.11754 0.00521 -0.13084 0.00667 -0.14341 0.00797 C -0.15623 0.01236 -0.16904 0.01659 -0.18223 0.02017 C -0.18638 0.02115 -0.19077 0.02326 -0.1948 0.02408 C -0.19846 0.02505 -0.2059 0.02587 -0.2059 0.02603 C -0.22922 0.03823 -0.25302 0.04994 -0.27706 0.06133 C -0.28158 0.06345 -0.28671 0.06458 -0.29122 0.06702 C -0.30294 0.07288 -0.31417 0.07971 -0.32674 0.08394 C -0.33504 0.09078 -0.34578 0.09419 -0.35518 0.0994 C -0.36494 0.10444 -0.37568 0.11192 -0.38594 0.1155 C -0.39179 0.1199 -0.39753 0.12136 -0.40424 0.12445 C -0.41193 0.1277 -0.41767 0.1334 -0.42548 0.13649 C -0.42988 0.14007 -0.43244 0.14056 -0.43744 0.143 C -0.44025 0.1443 -0.44025 0.14576 -0.44294 0.14771 C -0.44928 0.15292 -0.44416 0.14771 -0.45087 0.15178 C -0.46527 0.16073 -0.44635 0.1508 -0.45783 0.15666 C -0.45941 0.16105 -0.46076 0.16203 -0.46491 0.16398 C -0.46808 0.17016 -0.46466 0.16463 -0.47052 0.16968 C -0.47199 0.17098 -0.47443 0.17391 -0.47443 0.17407 C -0.47626 0.17911 -0.48382 0.18578 -0.48785 0.19001 C -0.4892 0.19408 -0.49542 0.20416 -0.49823 0.20774 C -0.50055 0.2149 -0.50579 0.21913 -0.50994 0.22548 C -0.51263 0.2354 -0.51055 0.22938 -0.518 0.24239 C -0.52252 0.2502 -0.52618 0.25948 -0.52984 0.26761 C -0.53362 0.27623 -0.52874 0.2694 -0.53301 0.28209 C -0.53631 0.29299 -0.53521 0.2886 -0.53692 0.2951 C -0.53631 0.31869 -0.53606 0.34261 -0.53521 0.36636 C -0.53484 0.38295 -0.53692 0.40605 -0.52105 0.41711 C -0.51995 0.42086 -0.51678 0.42281 -0.51397 0.42525 C -0.50152 0.43582 -0.48724 0.44265 -0.47211 0.44786 C -0.46405 0.45063 -0.45526 0.44819 -0.44684 0.44867 C -0.43342 0.44965 -0.41987 0.45063 -0.40644 0.45128 C -0.40095 0.45355 -0.39558 0.45632 -0.38996 0.45778 C -0.38057 0.46413 -0.3658 0.46348 -0.35518 0.46413 C -0.34236 0.46868 -0.30074 0.46657 -0.30062 0.46657 C -0.26193 0.46624 -0.22324 0.46657 -0.18467 0.46576 C -0.17905 0.46576 -0.17234 0.46039 -0.16636 0.45925 C -0.16294 0.45697 -0.15904 0.4573 -0.1555 0.45534 C -0.15208 0.45355 -0.15037 0.4529 -0.14659 0.45209 C -0.14207 0.44981 -0.13719 0.44965 -0.13243 0.44786 C -0.13121 0.44753 -0.12986 0.44672 -0.12852 0.44623 C -0.12681 0.44558 -0.12376 0.44461 -0.12376 0.44477 C -0.11961 0.44135 -0.11741 0.44054 -0.11192 0.43973 C -0.1035 0.4355 -0.09544 0.43013 -0.08678 0.42687 C -0.08153 0.42492 -0.07933 0.42525 -0.07421 0.42443 C -0.06859 0.42362 -0.06371 0.42183 -0.0581 0.42118 C -0.05456 0.42167 -0.05077 0.42167 -0.04711 0.42183 C -0.04552 0.42232 -0.04394 0.42264 -0.04235 0.42362 C -0.04162 0.42411 -0.04089 0.42525 -0.04003 0.42525 C -0.03759 0.42606 -0.03552 0.42574 -0.03295 0.42606 C -0.00927 0.42574 0.01453 0.42574 0.03821 0.42525 C 0.04394 0.42525 0.0498 0.42248 0.05554 0.42118 C 0.06774 0.41874 0.07885 0.41467 0.09106 0.41223 C 0.09618 0.40882 0.10314 0.40963 0.10912 0.40735 C 0.11474 0.40556 0.12035 0.40442 0.12584 0.40263 C 0.12865 0.40166 0.13194 0.40198 0.13451 0.40019 C 0.13805 0.39775 0.1461 0.39499 0.15025 0.39369 C 0.1544 0.39108 0.15831 0.38913 0.16295 0.38816 C 0.16636 0.38637 0.17369 0.38051 0.17735 0.37872 " pathEditMode="relative" rAng="0" ptsTypes="ffffffffffffffffffffffffffffffffffffffffffffffffffffffffffff">
                                      <p:cBhvr>
                                        <p:cTn id="20" dur="3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36" y="23426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" presetClass="emph" presetSubtype="2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2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3" dur="2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2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9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7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2" dur="indefinite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3" dur="indefinite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5" dur="indefinite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6" dur="indefinite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8" dur="indefinite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9" dur="indefinite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1" dur="indefinite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2" dur="indefinite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4" dur="indefinite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5" dur="indefinite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7" dur="indefinite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8" dur="indefinite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0" dur="indefinite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1" dur="indefinite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3" dur="indefinite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4" dur="indefinite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6" dur="indefinite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7" dur="indefinite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9" dur="indefinite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0" dur="indefinite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2" dur="indefinite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3" dur="indefinite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7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3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5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1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3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5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1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3" dur="10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6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7" grpId="0" animBg="1"/>
      <p:bldP spid="19" grpId="0" animBg="1"/>
      <p:bldP spid="21" grpId="0" animBg="1"/>
      <p:bldP spid="23" grpId="0" animBg="1"/>
      <p:bldP spid="25" grpId="0" animBg="1"/>
      <p:bldP spid="27" grpId="0" animBg="1"/>
      <p:bldP spid="29" grpId="0" animBg="1"/>
      <p:bldP spid="31" grpId="0" animBg="1"/>
      <p:bldP spid="33" grpId="0" animBg="1"/>
      <p:bldP spid="35" grpId="0" animBg="1"/>
      <p:bldP spid="37" grpId="0" animBg="1"/>
      <p:bldP spid="39" grpId="0" animBg="1"/>
      <p:bldP spid="41" grpId="0" animBg="1"/>
      <p:bldP spid="43" grpId="0" animBg="1"/>
      <p:bldP spid="45" grpId="0" animBg="1"/>
      <p:bldP spid="47" grpId="0" animBg="1"/>
      <p:bldP spid="49" grpId="0" animBg="1"/>
      <p:bldP spid="51" grpId="0" animBg="1"/>
      <p:bldP spid="53" grpId="0" animBg="1"/>
      <p:bldP spid="57" grpId="0" animBg="1"/>
      <p:bldP spid="58" grpId="0" animBg="1"/>
      <p:bldP spid="59" grpId="0" animBg="1"/>
      <p:bldP spid="60" grpId="0" animBg="1"/>
      <p:bldP spid="63" grpId="0" animBg="1"/>
      <p:bldP spid="65" grpId="0" animBg="1"/>
      <p:bldP spid="68" grpId="0" animBg="1"/>
      <p:bldP spid="71" grpId="0" animBg="1"/>
      <p:bldP spid="73" grpId="0" animBg="1"/>
      <p:bldP spid="75" grpId="0" animBg="1"/>
      <p:bldP spid="77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90" grpId="0" animBg="1"/>
      <p:bldP spid="91" grpId="0" animBg="1"/>
      <p:bldP spid="93" grpId="0" animBg="1"/>
      <p:bldP spid="94" grpId="0" animBg="1"/>
      <p:bldP spid="94" grpId="1" animBg="1"/>
      <p:bldP spid="94" grpId="2" animBg="1"/>
      <p:bldP spid="96" grpId="0" animBg="1"/>
      <p:bldP spid="97" grpId="0"/>
      <p:bldP spid="9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93688" y="52264"/>
            <a:ext cx="11704320" cy="90180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/>
                <a:ea typeface="ＭＳ Ｐゴシック" charset="-128"/>
                <a:cs typeface="Arial"/>
                <a:sym typeface="Kievit-Book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9pPr>
          </a:lstStyle>
          <a:p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nhibition of </a:t>
            </a:r>
            <a:r>
              <a:rPr lang="en-US" sz="25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sialylation</a:t>
            </a:r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slows tumor growth and metastasis</a:t>
            </a:r>
            <a:endParaRPr lang="en-US" sz="25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3688" y="8549208"/>
            <a:ext cx="126734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üll C, Boltje T.J</a:t>
            </a: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, 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dema G.J</a:t>
            </a: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nl-NL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t.al.</a:t>
            </a: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S Nano.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nl-NL" sz="1400" b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015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9, 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733-745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pPr algn="just">
              <a:defRPr/>
            </a:pP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üll 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, Boltje T.J., </a:t>
            </a: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dema 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G.J</a:t>
            </a: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nl-NL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t.al.</a:t>
            </a: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ol. Cancer Ther.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nl-NL" sz="1400" b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013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12, 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1935-1946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</p:txBody>
      </p:sp>
      <p:pic>
        <p:nvPicPr>
          <p:cNvPr id="5" name="Picture 4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467" y="1326304"/>
            <a:ext cx="11017224" cy="4440604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  <p:sp>
        <p:nvSpPr>
          <p:cNvPr id="6" name="TextBox 5"/>
          <p:cNvSpPr txBox="1"/>
          <p:nvPr/>
        </p:nvSpPr>
        <p:spPr>
          <a:xfrm>
            <a:off x="653197" y="6473170"/>
            <a:ext cx="1173943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ell culture with 64</a:t>
            </a:r>
            <a:r>
              <a:rPr lang="en-US" sz="2000" dirty="0" smtClean="0">
                <a:solidFill>
                  <a:schemeClr val="bg1"/>
                </a:solidFill>
                <a:latin typeface="Symbol" pitchFamily="18" charset="2"/>
                <a:ea typeface="Verdana" pitchFamily="34" charset="0"/>
                <a:cs typeface="Verdana" pitchFamily="34" charset="0"/>
              </a:rPr>
              <a:t>m</a:t>
            </a: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 concentration of inhibitor leads to almost complete </a:t>
            </a:r>
            <a:r>
              <a:rPr lang="en-US" sz="20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desialylation</a:t>
            </a:r>
            <a:endParaRPr lang="en-US" sz="2000" dirty="0" smtClean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ell viability is not affected</a:t>
            </a:r>
            <a:endParaRPr lang="en-US" sz="2000" dirty="0">
              <a:solidFill>
                <a:schemeClr val="bg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8708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93688" y="52264"/>
            <a:ext cx="11704320" cy="90180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/>
                <a:ea typeface="ＭＳ Ｐゴシック" charset="-128"/>
                <a:cs typeface="Arial"/>
                <a:sym typeface="Kievit-Book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9pPr>
          </a:lstStyle>
          <a:p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nhibition of </a:t>
            </a:r>
            <a:r>
              <a:rPr lang="en-US" sz="25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sialylation</a:t>
            </a:r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slows tumor growth and metastasis</a:t>
            </a:r>
            <a:endParaRPr lang="en-US" sz="25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3688" y="8549208"/>
            <a:ext cx="126734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üll C, Boltje T.J</a:t>
            </a: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, 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dema G.J</a:t>
            </a: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nl-NL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t.al.</a:t>
            </a: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S Nano.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nl-NL" sz="1400" b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015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9, 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733-745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pPr algn="just">
              <a:defRPr/>
            </a:pP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üll 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, Boltje T.J., </a:t>
            </a: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dema 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G.J</a:t>
            </a: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nl-NL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t.al.</a:t>
            </a: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ol. Cancer Ther.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nl-NL" sz="1400" b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013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12, 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1935-1946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</p:txBody>
      </p:sp>
      <p:pic>
        <p:nvPicPr>
          <p:cNvPr id="7" name="Picture 4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888" y="1276400"/>
            <a:ext cx="8656194" cy="5307905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  <p:sp>
        <p:nvSpPr>
          <p:cNvPr id="8" name="TextBox 7"/>
          <p:cNvSpPr txBox="1"/>
          <p:nvPr/>
        </p:nvSpPr>
        <p:spPr>
          <a:xfrm>
            <a:off x="1893887" y="6604992"/>
            <a:ext cx="885698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ntrol groups treated with PBS, or </a:t>
            </a:r>
            <a:r>
              <a:rPr lang="en-US" sz="2000" dirty="0" err="1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ialic</a:t>
            </a: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acid died after 40 days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60% of the treated group survived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2181920" y="2860576"/>
            <a:ext cx="5040560" cy="3456384"/>
          </a:xfrm>
          <a:prstGeom prst="rect">
            <a:avLst/>
          </a:prstGeom>
          <a:solidFill>
            <a:schemeClr val="tx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American Typewriter" charset="0"/>
              <a:ea typeface="ヒラギノ明朝 ProN W3" charset="-128"/>
              <a:cs typeface="ヒラギノ明朝 ProN W3" charset="-128"/>
              <a:sym typeface="American Typewriter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4235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feld 11"/>
          <p:cNvSpPr txBox="1"/>
          <p:nvPr/>
        </p:nvSpPr>
        <p:spPr>
          <a:xfrm>
            <a:off x="252804" y="2523359"/>
            <a:ext cx="1894400" cy="393954"/>
          </a:xfrm>
          <a:prstGeom prst="rect">
            <a:avLst/>
          </a:prstGeom>
          <a:noFill/>
        </p:spPr>
        <p:txBody>
          <a:bodyPr wrap="square" lIns="130039" tIns="65020" rIns="130039" bIns="65020" rtlCol="0">
            <a:spAutoFit/>
          </a:bodyPr>
          <a:lstStyle/>
          <a:p>
            <a:pPr algn="ctr" defTabSz="650197"/>
            <a:r>
              <a:rPr lang="en-US" sz="1700" b="1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B16-F10</a:t>
            </a:r>
          </a:p>
        </p:txBody>
      </p:sp>
      <p:sp>
        <p:nvSpPr>
          <p:cNvPr id="24" name="Pfeil nach rechts 5"/>
          <p:cNvSpPr/>
          <p:nvPr/>
        </p:nvSpPr>
        <p:spPr>
          <a:xfrm>
            <a:off x="361596" y="1408066"/>
            <a:ext cx="12390400" cy="1331200"/>
          </a:xfrm>
          <a:prstGeom prst="rightArrow">
            <a:avLst/>
          </a:prstGeom>
          <a:solidFill>
            <a:srgbClr val="F79646">
              <a:alpha val="60000"/>
            </a:srgbClr>
          </a:solidFill>
          <a:ln/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130039" tIns="65020" rIns="130039" bIns="65020" rtlCol="0" anchor="ctr"/>
          <a:lstStyle/>
          <a:p>
            <a:pPr algn="ctr" defTabSz="650197"/>
            <a:endParaRPr lang="en-US" sz="170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feld 11"/>
          <p:cNvSpPr txBox="1"/>
          <p:nvPr/>
        </p:nvSpPr>
        <p:spPr>
          <a:xfrm>
            <a:off x="10536602" y="1745374"/>
            <a:ext cx="1894400" cy="656590"/>
          </a:xfrm>
          <a:prstGeom prst="rect">
            <a:avLst/>
          </a:prstGeom>
          <a:noFill/>
        </p:spPr>
        <p:txBody>
          <a:bodyPr wrap="square" lIns="130039" tIns="65020" rIns="130039" bIns="65020" rtlCol="0">
            <a:spAutoFit/>
          </a:bodyPr>
          <a:lstStyle/>
          <a:p>
            <a:pPr defTabSz="650197"/>
            <a:r>
              <a:rPr lang="en-US" sz="1700" b="1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Monitoring</a:t>
            </a:r>
          </a:p>
          <a:p>
            <a:pPr defTabSz="650197"/>
            <a:r>
              <a:rPr lang="en-US" sz="1700" b="1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Tumor Growth</a:t>
            </a:r>
          </a:p>
        </p:txBody>
      </p:sp>
      <p:pic>
        <p:nvPicPr>
          <p:cNvPr id="26" name="Picture 2" descr="http://www.poorparenting.co.uk/wp-content/uploads/2011/07/12154415421767612404lemmling_simple_cartoon_mouse-svg-hi2.png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bg1">
                <a:tint val="45000"/>
                <a:satMod val="400000"/>
              </a:schemeClr>
            </a:duotone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764" y="1393006"/>
            <a:ext cx="1360794" cy="1342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http://www.poorparenting.co.uk/wp-content/uploads/2011/07/12154415421767612404lemmling_simple_cartoon_mouse-svg-hi2.png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bg1">
                <a:tint val="45000"/>
                <a:satMod val="400000"/>
              </a:schemeClr>
            </a:duotone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0444" y="1393006"/>
            <a:ext cx="1360794" cy="1342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45"/>
          <p:cNvSpPr txBox="1"/>
          <p:nvPr/>
        </p:nvSpPr>
        <p:spPr>
          <a:xfrm>
            <a:off x="2215606" y="657052"/>
            <a:ext cx="1740800" cy="393954"/>
          </a:xfrm>
          <a:prstGeom prst="rect">
            <a:avLst/>
          </a:prstGeom>
          <a:noFill/>
        </p:spPr>
        <p:txBody>
          <a:bodyPr wrap="square" lIns="130039" tIns="65020" rIns="130039" bIns="65020" rtlCol="0" anchor="ctr">
            <a:spAutoFit/>
          </a:bodyPr>
          <a:lstStyle/>
          <a:p>
            <a:pPr defTabSz="650197"/>
            <a:r>
              <a:rPr lang="en-US" sz="1700" b="1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Day 0</a:t>
            </a:r>
          </a:p>
        </p:txBody>
      </p:sp>
      <p:sp>
        <p:nvSpPr>
          <p:cNvPr id="29" name="TextBox 245"/>
          <p:cNvSpPr txBox="1"/>
          <p:nvPr/>
        </p:nvSpPr>
        <p:spPr>
          <a:xfrm>
            <a:off x="4811861" y="657052"/>
            <a:ext cx="1740800" cy="393954"/>
          </a:xfrm>
          <a:prstGeom prst="rect">
            <a:avLst/>
          </a:prstGeom>
          <a:noFill/>
        </p:spPr>
        <p:txBody>
          <a:bodyPr wrap="square" lIns="130039" tIns="65020" rIns="130039" bIns="65020" rtlCol="0" anchor="ctr">
            <a:spAutoFit/>
          </a:bodyPr>
          <a:lstStyle/>
          <a:p>
            <a:pPr defTabSz="650197"/>
            <a:r>
              <a:rPr lang="en-US" sz="1700" b="1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Day 10</a:t>
            </a:r>
          </a:p>
        </p:txBody>
      </p:sp>
      <p:sp>
        <p:nvSpPr>
          <p:cNvPr id="30" name="TextBox 245"/>
          <p:cNvSpPr txBox="1"/>
          <p:nvPr/>
        </p:nvSpPr>
        <p:spPr>
          <a:xfrm>
            <a:off x="7696077" y="657052"/>
            <a:ext cx="1740800" cy="393954"/>
          </a:xfrm>
          <a:prstGeom prst="rect">
            <a:avLst/>
          </a:prstGeom>
          <a:noFill/>
        </p:spPr>
        <p:txBody>
          <a:bodyPr wrap="square" lIns="130039" tIns="65020" rIns="130039" bIns="65020" rtlCol="0" anchor="ctr">
            <a:spAutoFit/>
          </a:bodyPr>
          <a:lstStyle/>
          <a:p>
            <a:pPr defTabSz="650197"/>
            <a:r>
              <a:rPr lang="en-US" sz="1700" b="1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Day 30</a:t>
            </a:r>
          </a:p>
        </p:txBody>
      </p:sp>
      <p:sp>
        <p:nvSpPr>
          <p:cNvPr id="31" name="TextBox 245"/>
          <p:cNvSpPr txBox="1"/>
          <p:nvPr/>
        </p:nvSpPr>
        <p:spPr>
          <a:xfrm>
            <a:off x="10536602" y="657052"/>
            <a:ext cx="1740800" cy="393954"/>
          </a:xfrm>
          <a:prstGeom prst="rect">
            <a:avLst/>
          </a:prstGeom>
          <a:noFill/>
        </p:spPr>
        <p:txBody>
          <a:bodyPr wrap="square" lIns="130039" tIns="65020" rIns="130039" bIns="65020" rtlCol="0" anchor="ctr">
            <a:spAutoFit/>
          </a:bodyPr>
          <a:lstStyle/>
          <a:p>
            <a:pPr defTabSz="650197"/>
            <a:r>
              <a:rPr lang="en-US" sz="1700" b="1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Day 70</a:t>
            </a:r>
          </a:p>
        </p:txBody>
      </p:sp>
      <p:sp>
        <p:nvSpPr>
          <p:cNvPr id="32" name="TextBox 245"/>
          <p:cNvSpPr txBox="1"/>
          <p:nvPr/>
        </p:nvSpPr>
        <p:spPr>
          <a:xfrm>
            <a:off x="2215606" y="1876692"/>
            <a:ext cx="1894400" cy="393954"/>
          </a:xfrm>
          <a:prstGeom prst="rect">
            <a:avLst/>
          </a:prstGeom>
          <a:noFill/>
        </p:spPr>
        <p:txBody>
          <a:bodyPr wrap="square" lIns="130039" tIns="65020" rIns="130039" bIns="65020" rtlCol="0" anchor="ctr">
            <a:spAutoFit/>
          </a:bodyPr>
          <a:lstStyle/>
          <a:p>
            <a:pPr defTabSz="650197"/>
            <a:r>
              <a:rPr lang="en-US" sz="1700" b="1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Inoculation</a:t>
            </a:r>
          </a:p>
        </p:txBody>
      </p:sp>
      <p:grpSp>
        <p:nvGrpSpPr>
          <p:cNvPr id="33" name="Group 54"/>
          <p:cNvGrpSpPr/>
          <p:nvPr/>
        </p:nvGrpSpPr>
        <p:grpSpPr>
          <a:xfrm>
            <a:off x="296413" y="1757465"/>
            <a:ext cx="1807188" cy="632402"/>
            <a:chOff x="252000" y="4479296"/>
            <a:chExt cx="1270679" cy="444658"/>
          </a:xfrm>
        </p:grpSpPr>
        <p:sp>
          <p:nvSpPr>
            <p:cNvPr id="34" name="Freihandform 33"/>
            <p:cNvSpPr/>
            <p:nvPr/>
          </p:nvSpPr>
          <p:spPr>
            <a:xfrm>
              <a:off x="252000" y="4573912"/>
              <a:ext cx="377537" cy="152688"/>
            </a:xfrm>
            <a:custGeom>
              <a:avLst/>
              <a:gdLst>
                <a:gd name="connsiteX0" fmla="*/ 0 w 540000"/>
                <a:gd name="connsiteY0" fmla="*/ 270000 h 540000"/>
                <a:gd name="connsiteX1" fmla="*/ 79081 w 540000"/>
                <a:gd name="connsiteY1" fmla="*/ 79081 h 540000"/>
                <a:gd name="connsiteX2" fmla="*/ 270000 w 540000"/>
                <a:gd name="connsiteY2" fmla="*/ 0 h 540000"/>
                <a:gd name="connsiteX3" fmla="*/ 460919 w 540000"/>
                <a:gd name="connsiteY3" fmla="*/ 79081 h 540000"/>
                <a:gd name="connsiteX4" fmla="*/ 540000 w 540000"/>
                <a:gd name="connsiteY4" fmla="*/ 270000 h 540000"/>
                <a:gd name="connsiteX5" fmla="*/ 460919 w 540000"/>
                <a:gd name="connsiteY5" fmla="*/ 460919 h 540000"/>
                <a:gd name="connsiteX6" fmla="*/ 270000 w 540000"/>
                <a:gd name="connsiteY6" fmla="*/ 540000 h 540000"/>
                <a:gd name="connsiteX7" fmla="*/ 79081 w 540000"/>
                <a:gd name="connsiteY7" fmla="*/ 460919 h 540000"/>
                <a:gd name="connsiteX8" fmla="*/ 0 w 540000"/>
                <a:gd name="connsiteY8" fmla="*/ 270000 h 540000"/>
                <a:gd name="connsiteX0" fmla="*/ 0 w 626699"/>
                <a:gd name="connsiteY0" fmla="*/ 271179 h 541179"/>
                <a:gd name="connsiteX1" fmla="*/ 79081 w 626699"/>
                <a:gd name="connsiteY1" fmla="*/ 80260 h 541179"/>
                <a:gd name="connsiteX2" fmla="*/ 270000 w 626699"/>
                <a:gd name="connsiteY2" fmla="*/ 1179 h 541179"/>
                <a:gd name="connsiteX3" fmla="*/ 576064 w 626699"/>
                <a:gd name="connsiteY3" fmla="*/ 73187 h 541179"/>
                <a:gd name="connsiteX4" fmla="*/ 540000 w 626699"/>
                <a:gd name="connsiteY4" fmla="*/ 271179 h 541179"/>
                <a:gd name="connsiteX5" fmla="*/ 460919 w 626699"/>
                <a:gd name="connsiteY5" fmla="*/ 462098 h 541179"/>
                <a:gd name="connsiteX6" fmla="*/ 270000 w 626699"/>
                <a:gd name="connsiteY6" fmla="*/ 541179 h 541179"/>
                <a:gd name="connsiteX7" fmla="*/ 79081 w 626699"/>
                <a:gd name="connsiteY7" fmla="*/ 462098 h 541179"/>
                <a:gd name="connsiteX8" fmla="*/ 0 w 626699"/>
                <a:gd name="connsiteY8" fmla="*/ 271179 h 541179"/>
                <a:gd name="connsiteX0" fmla="*/ 0 w 627075"/>
                <a:gd name="connsiteY0" fmla="*/ 271179 h 541179"/>
                <a:gd name="connsiteX1" fmla="*/ 79081 w 627075"/>
                <a:gd name="connsiteY1" fmla="*/ 80260 h 541179"/>
                <a:gd name="connsiteX2" fmla="*/ 270000 w 627075"/>
                <a:gd name="connsiteY2" fmla="*/ 1179 h 541179"/>
                <a:gd name="connsiteX3" fmla="*/ 576064 w 627075"/>
                <a:gd name="connsiteY3" fmla="*/ 73187 h 541179"/>
                <a:gd name="connsiteX4" fmla="*/ 576064 w 627075"/>
                <a:gd name="connsiteY4" fmla="*/ 289212 h 541179"/>
                <a:gd name="connsiteX5" fmla="*/ 540000 w 627075"/>
                <a:gd name="connsiteY5" fmla="*/ 271179 h 541179"/>
                <a:gd name="connsiteX6" fmla="*/ 460919 w 627075"/>
                <a:gd name="connsiteY6" fmla="*/ 462098 h 541179"/>
                <a:gd name="connsiteX7" fmla="*/ 270000 w 627075"/>
                <a:gd name="connsiteY7" fmla="*/ 541179 h 541179"/>
                <a:gd name="connsiteX8" fmla="*/ 79081 w 627075"/>
                <a:gd name="connsiteY8" fmla="*/ 462098 h 541179"/>
                <a:gd name="connsiteX9" fmla="*/ 0 w 627075"/>
                <a:gd name="connsiteY9" fmla="*/ 271179 h 541179"/>
                <a:gd name="connsiteX0" fmla="*/ 0 w 627075"/>
                <a:gd name="connsiteY0" fmla="*/ 271179 h 555871"/>
                <a:gd name="connsiteX1" fmla="*/ 79081 w 627075"/>
                <a:gd name="connsiteY1" fmla="*/ 80260 h 555871"/>
                <a:gd name="connsiteX2" fmla="*/ 270000 w 627075"/>
                <a:gd name="connsiteY2" fmla="*/ 1179 h 555871"/>
                <a:gd name="connsiteX3" fmla="*/ 576064 w 627075"/>
                <a:gd name="connsiteY3" fmla="*/ 73187 h 555871"/>
                <a:gd name="connsiteX4" fmla="*/ 576064 w 627075"/>
                <a:gd name="connsiteY4" fmla="*/ 289212 h 555871"/>
                <a:gd name="connsiteX5" fmla="*/ 540000 w 627075"/>
                <a:gd name="connsiteY5" fmla="*/ 271179 h 555871"/>
                <a:gd name="connsiteX6" fmla="*/ 504056 w 627075"/>
                <a:gd name="connsiteY6" fmla="*/ 505236 h 555871"/>
                <a:gd name="connsiteX7" fmla="*/ 270000 w 627075"/>
                <a:gd name="connsiteY7" fmla="*/ 541179 h 555871"/>
                <a:gd name="connsiteX8" fmla="*/ 79081 w 627075"/>
                <a:gd name="connsiteY8" fmla="*/ 462098 h 555871"/>
                <a:gd name="connsiteX9" fmla="*/ 0 w 627075"/>
                <a:gd name="connsiteY9" fmla="*/ 271179 h 555871"/>
                <a:gd name="connsiteX0" fmla="*/ 0 w 627075"/>
                <a:gd name="connsiteY0" fmla="*/ 271179 h 548369"/>
                <a:gd name="connsiteX1" fmla="*/ 79081 w 627075"/>
                <a:gd name="connsiteY1" fmla="*/ 80260 h 548369"/>
                <a:gd name="connsiteX2" fmla="*/ 270000 w 627075"/>
                <a:gd name="connsiteY2" fmla="*/ 1179 h 548369"/>
                <a:gd name="connsiteX3" fmla="*/ 576064 w 627075"/>
                <a:gd name="connsiteY3" fmla="*/ 73187 h 548369"/>
                <a:gd name="connsiteX4" fmla="*/ 576064 w 627075"/>
                <a:gd name="connsiteY4" fmla="*/ 289212 h 548369"/>
                <a:gd name="connsiteX5" fmla="*/ 576064 w 627075"/>
                <a:gd name="connsiteY5" fmla="*/ 361220 h 548369"/>
                <a:gd name="connsiteX6" fmla="*/ 504056 w 627075"/>
                <a:gd name="connsiteY6" fmla="*/ 505236 h 548369"/>
                <a:gd name="connsiteX7" fmla="*/ 270000 w 627075"/>
                <a:gd name="connsiteY7" fmla="*/ 541179 h 548369"/>
                <a:gd name="connsiteX8" fmla="*/ 79081 w 627075"/>
                <a:gd name="connsiteY8" fmla="*/ 462098 h 548369"/>
                <a:gd name="connsiteX9" fmla="*/ 0 w 627075"/>
                <a:gd name="connsiteY9" fmla="*/ 271179 h 548369"/>
                <a:gd name="connsiteX0" fmla="*/ 0 w 648072"/>
                <a:gd name="connsiteY0" fmla="*/ 271179 h 548369"/>
                <a:gd name="connsiteX1" fmla="*/ 79081 w 648072"/>
                <a:gd name="connsiteY1" fmla="*/ 80260 h 548369"/>
                <a:gd name="connsiteX2" fmla="*/ 270000 w 648072"/>
                <a:gd name="connsiteY2" fmla="*/ 1179 h 548369"/>
                <a:gd name="connsiteX3" fmla="*/ 576064 w 648072"/>
                <a:gd name="connsiteY3" fmla="*/ 73187 h 548369"/>
                <a:gd name="connsiteX4" fmla="*/ 648072 w 648072"/>
                <a:gd name="connsiteY4" fmla="*/ 289212 h 548369"/>
                <a:gd name="connsiteX5" fmla="*/ 576064 w 648072"/>
                <a:gd name="connsiteY5" fmla="*/ 361220 h 548369"/>
                <a:gd name="connsiteX6" fmla="*/ 504056 w 648072"/>
                <a:gd name="connsiteY6" fmla="*/ 505236 h 548369"/>
                <a:gd name="connsiteX7" fmla="*/ 270000 w 648072"/>
                <a:gd name="connsiteY7" fmla="*/ 541179 h 548369"/>
                <a:gd name="connsiteX8" fmla="*/ 79081 w 648072"/>
                <a:gd name="connsiteY8" fmla="*/ 462098 h 548369"/>
                <a:gd name="connsiteX9" fmla="*/ 0 w 648072"/>
                <a:gd name="connsiteY9" fmla="*/ 271179 h 548369"/>
                <a:gd name="connsiteX0" fmla="*/ 0 w 672074"/>
                <a:gd name="connsiteY0" fmla="*/ 271179 h 548369"/>
                <a:gd name="connsiteX1" fmla="*/ 79081 w 672074"/>
                <a:gd name="connsiteY1" fmla="*/ 80260 h 548369"/>
                <a:gd name="connsiteX2" fmla="*/ 270000 w 672074"/>
                <a:gd name="connsiteY2" fmla="*/ 1179 h 548369"/>
                <a:gd name="connsiteX3" fmla="*/ 576064 w 672074"/>
                <a:gd name="connsiteY3" fmla="*/ 73187 h 548369"/>
                <a:gd name="connsiteX4" fmla="*/ 648072 w 672074"/>
                <a:gd name="connsiteY4" fmla="*/ 289212 h 548369"/>
                <a:gd name="connsiteX5" fmla="*/ 648071 w 672074"/>
                <a:gd name="connsiteY5" fmla="*/ 361220 h 548369"/>
                <a:gd name="connsiteX6" fmla="*/ 504056 w 672074"/>
                <a:gd name="connsiteY6" fmla="*/ 505236 h 548369"/>
                <a:gd name="connsiteX7" fmla="*/ 270000 w 672074"/>
                <a:gd name="connsiteY7" fmla="*/ 541179 h 548369"/>
                <a:gd name="connsiteX8" fmla="*/ 79081 w 672074"/>
                <a:gd name="connsiteY8" fmla="*/ 462098 h 548369"/>
                <a:gd name="connsiteX9" fmla="*/ 0 w 672074"/>
                <a:gd name="connsiteY9" fmla="*/ 271179 h 548369"/>
                <a:gd name="connsiteX0" fmla="*/ 0 w 672074"/>
                <a:gd name="connsiteY0" fmla="*/ 271179 h 548369"/>
                <a:gd name="connsiteX1" fmla="*/ 79081 w 672074"/>
                <a:gd name="connsiteY1" fmla="*/ 80260 h 548369"/>
                <a:gd name="connsiteX2" fmla="*/ 270000 w 672074"/>
                <a:gd name="connsiteY2" fmla="*/ 1179 h 548369"/>
                <a:gd name="connsiteX3" fmla="*/ 576064 w 672074"/>
                <a:gd name="connsiteY3" fmla="*/ 73187 h 548369"/>
                <a:gd name="connsiteX4" fmla="*/ 648072 w 672074"/>
                <a:gd name="connsiteY4" fmla="*/ 289212 h 548369"/>
                <a:gd name="connsiteX5" fmla="*/ 648071 w 672074"/>
                <a:gd name="connsiteY5" fmla="*/ 361220 h 548369"/>
                <a:gd name="connsiteX6" fmla="*/ 504056 w 672074"/>
                <a:gd name="connsiteY6" fmla="*/ 505236 h 548369"/>
                <a:gd name="connsiteX7" fmla="*/ 270000 w 672074"/>
                <a:gd name="connsiteY7" fmla="*/ 541179 h 548369"/>
                <a:gd name="connsiteX8" fmla="*/ 79081 w 672074"/>
                <a:gd name="connsiteY8" fmla="*/ 462098 h 548369"/>
                <a:gd name="connsiteX9" fmla="*/ 0 w 672074"/>
                <a:gd name="connsiteY9" fmla="*/ 271179 h 548369"/>
                <a:gd name="connsiteX0" fmla="*/ 0 w 660073"/>
                <a:gd name="connsiteY0" fmla="*/ 271179 h 548369"/>
                <a:gd name="connsiteX1" fmla="*/ 79081 w 660073"/>
                <a:gd name="connsiteY1" fmla="*/ 80260 h 548369"/>
                <a:gd name="connsiteX2" fmla="*/ 270000 w 660073"/>
                <a:gd name="connsiteY2" fmla="*/ 1179 h 548369"/>
                <a:gd name="connsiteX3" fmla="*/ 576064 w 660073"/>
                <a:gd name="connsiteY3" fmla="*/ 73187 h 548369"/>
                <a:gd name="connsiteX4" fmla="*/ 648072 w 660073"/>
                <a:gd name="connsiteY4" fmla="*/ 289212 h 548369"/>
                <a:gd name="connsiteX5" fmla="*/ 648071 w 660073"/>
                <a:gd name="connsiteY5" fmla="*/ 361220 h 548369"/>
                <a:gd name="connsiteX6" fmla="*/ 504056 w 660073"/>
                <a:gd name="connsiteY6" fmla="*/ 505236 h 548369"/>
                <a:gd name="connsiteX7" fmla="*/ 270000 w 660073"/>
                <a:gd name="connsiteY7" fmla="*/ 541179 h 548369"/>
                <a:gd name="connsiteX8" fmla="*/ 79081 w 660073"/>
                <a:gd name="connsiteY8" fmla="*/ 462098 h 548369"/>
                <a:gd name="connsiteX9" fmla="*/ 0 w 660073"/>
                <a:gd name="connsiteY9" fmla="*/ 271179 h 548369"/>
                <a:gd name="connsiteX0" fmla="*/ 0 w 711084"/>
                <a:gd name="connsiteY0" fmla="*/ 271179 h 548369"/>
                <a:gd name="connsiteX1" fmla="*/ 79081 w 711084"/>
                <a:gd name="connsiteY1" fmla="*/ 80260 h 548369"/>
                <a:gd name="connsiteX2" fmla="*/ 270000 w 711084"/>
                <a:gd name="connsiteY2" fmla="*/ 1179 h 548369"/>
                <a:gd name="connsiteX3" fmla="*/ 648072 w 711084"/>
                <a:gd name="connsiteY3" fmla="*/ 73188 h 548369"/>
                <a:gd name="connsiteX4" fmla="*/ 648072 w 711084"/>
                <a:gd name="connsiteY4" fmla="*/ 289212 h 548369"/>
                <a:gd name="connsiteX5" fmla="*/ 648071 w 711084"/>
                <a:gd name="connsiteY5" fmla="*/ 361220 h 548369"/>
                <a:gd name="connsiteX6" fmla="*/ 504056 w 711084"/>
                <a:gd name="connsiteY6" fmla="*/ 505236 h 548369"/>
                <a:gd name="connsiteX7" fmla="*/ 270000 w 711084"/>
                <a:gd name="connsiteY7" fmla="*/ 541179 h 548369"/>
                <a:gd name="connsiteX8" fmla="*/ 79081 w 711084"/>
                <a:gd name="connsiteY8" fmla="*/ 462098 h 548369"/>
                <a:gd name="connsiteX9" fmla="*/ 0 w 711084"/>
                <a:gd name="connsiteY9" fmla="*/ 271179 h 548369"/>
                <a:gd name="connsiteX0" fmla="*/ 0 w 723085"/>
                <a:gd name="connsiteY0" fmla="*/ 271179 h 548369"/>
                <a:gd name="connsiteX1" fmla="*/ 79081 w 723085"/>
                <a:gd name="connsiteY1" fmla="*/ 80260 h 548369"/>
                <a:gd name="connsiteX2" fmla="*/ 270000 w 723085"/>
                <a:gd name="connsiteY2" fmla="*/ 1179 h 548369"/>
                <a:gd name="connsiteX3" fmla="*/ 648072 w 723085"/>
                <a:gd name="connsiteY3" fmla="*/ 73188 h 548369"/>
                <a:gd name="connsiteX4" fmla="*/ 720079 w 723085"/>
                <a:gd name="connsiteY4" fmla="*/ 289212 h 548369"/>
                <a:gd name="connsiteX5" fmla="*/ 648071 w 723085"/>
                <a:gd name="connsiteY5" fmla="*/ 361220 h 548369"/>
                <a:gd name="connsiteX6" fmla="*/ 504056 w 723085"/>
                <a:gd name="connsiteY6" fmla="*/ 505236 h 548369"/>
                <a:gd name="connsiteX7" fmla="*/ 270000 w 723085"/>
                <a:gd name="connsiteY7" fmla="*/ 541179 h 548369"/>
                <a:gd name="connsiteX8" fmla="*/ 79081 w 723085"/>
                <a:gd name="connsiteY8" fmla="*/ 462098 h 548369"/>
                <a:gd name="connsiteX9" fmla="*/ 0 w 723085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9 w 732080"/>
                <a:gd name="connsiteY5" fmla="*/ 361220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8 w 732080"/>
                <a:gd name="connsiteY5" fmla="*/ 361220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8 w 732080"/>
                <a:gd name="connsiteY5" fmla="*/ 433228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44082"/>
                <a:gd name="connsiteY0" fmla="*/ 271179 h 548369"/>
                <a:gd name="connsiteX1" fmla="*/ 79081 w 744082"/>
                <a:gd name="connsiteY1" fmla="*/ 80260 h 548369"/>
                <a:gd name="connsiteX2" fmla="*/ 270000 w 744082"/>
                <a:gd name="connsiteY2" fmla="*/ 1179 h 548369"/>
                <a:gd name="connsiteX3" fmla="*/ 576062 w 744082"/>
                <a:gd name="connsiteY3" fmla="*/ 73188 h 548369"/>
                <a:gd name="connsiteX4" fmla="*/ 720079 w 744082"/>
                <a:gd name="connsiteY4" fmla="*/ 289212 h 548369"/>
                <a:gd name="connsiteX5" fmla="*/ 720078 w 744082"/>
                <a:gd name="connsiteY5" fmla="*/ 433228 h 548369"/>
                <a:gd name="connsiteX6" fmla="*/ 504056 w 744082"/>
                <a:gd name="connsiteY6" fmla="*/ 505236 h 548369"/>
                <a:gd name="connsiteX7" fmla="*/ 270000 w 744082"/>
                <a:gd name="connsiteY7" fmla="*/ 541179 h 548369"/>
                <a:gd name="connsiteX8" fmla="*/ 79081 w 744082"/>
                <a:gd name="connsiteY8" fmla="*/ 462098 h 548369"/>
                <a:gd name="connsiteX9" fmla="*/ 0 w 744082"/>
                <a:gd name="connsiteY9" fmla="*/ 271179 h 548369"/>
                <a:gd name="connsiteX0" fmla="*/ 0 w 722155"/>
                <a:gd name="connsiteY0" fmla="*/ 271179 h 548369"/>
                <a:gd name="connsiteX1" fmla="*/ 79081 w 722155"/>
                <a:gd name="connsiteY1" fmla="*/ 80260 h 548369"/>
                <a:gd name="connsiteX2" fmla="*/ 270000 w 722155"/>
                <a:gd name="connsiteY2" fmla="*/ 1179 h 548369"/>
                <a:gd name="connsiteX3" fmla="*/ 576062 w 722155"/>
                <a:gd name="connsiteY3" fmla="*/ 73188 h 548369"/>
                <a:gd name="connsiteX4" fmla="*/ 648070 w 722155"/>
                <a:gd name="connsiteY4" fmla="*/ 289212 h 548369"/>
                <a:gd name="connsiteX5" fmla="*/ 720078 w 722155"/>
                <a:gd name="connsiteY5" fmla="*/ 433228 h 548369"/>
                <a:gd name="connsiteX6" fmla="*/ 504056 w 722155"/>
                <a:gd name="connsiteY6" fmla="*/ 505236 h 548369"/>
                <a:gd name="connsiteX7" fmla="*/ 270000 w 722155"/>
                <a:gd name="connsiteY7" fmla="*/ 541179 h 548369"/>
                <a:gd name="connsiteX8" fmla="*/ 79081 w 722155"/>
                <a:gd name="connsiteY8" fmla="*/ 462098 h 548369"/>
                <a:gd name="connsiteX9" fmla="*/ 0 w 722155"/>
                <a:gd name="connsiteY9" fmla="*/ 271179 h 548369"/>
                <a:gd name="connsiteX0" fmla="*/ 0 w 660072"/>
                <a:gd name="connsiteY0" fmla="*/ 271179 h 548369"/>
                <a:gd name="connsiteX1" fmla="*/ 79081 w 660072"/>
                <a:gd name="connsiteY1" fmla="*/ 80260 h 548369"/>
                <a:gd name="connsiteX2" fmla="*/ 270000 w 660072"/>
                <a:gd name="connsiteY2" fmla="*/ 1179 h 548369"/>
                <a:gd name="connsiteX3" fmla="*/ 576062 w 660072"/>
                <a:gd name="connsiteY3" fmla="*/ 73188 h 548369"/>
                <a:gd name="connsiteX4" fmla="*/ 648070 w 660072"/>
                <a:gd name="connsiteY4" fmla="*/ 289212 h 548369"/>
                <a:gd name="connsiteX5" fmla="*/ 648071 w 660072"/>
                <a:gd name="connsiteY5" fmla="*/ 433228 h 548369"/>
                <a:gd name="connsiteX6" fmla="*/ 504056 w 660072"/>
                <a:gd name="connsiteY6" fmla="*/ 505236 h 548369"/>
                <a:gd name="connsiteX7" fmla="*/ 270000 w 660072"/>
                <a:gd name="connsiteY7" fmla="*/ 541179 h 548369"/>
                <a:gd name="connsiteX8" fmla="*/ 79081 w 660072"/>
                <a:gd name="connsiteY8" fmla="*/ 462098 h 548369"/>
                <a:gd name="connsiteX9" fmla="*/ 0 w 660072"/>
                <a:gd name="connsiteY9" fmla="*/ 271179 h 548369"/>
                <a:gd name="connsiteX0" fmla="*/ 0 w 660072"/>
                <a:gd name="connsiteY0" fmla="*/ 271179 h 655262"/>
                <a:gd name="connsiteX1" fmla="*/ 79081 w 660072"/>
                <a:gd name="connsiteY1" fmla="*/ 80260 h 655262"/>
                <a:gd name="connsiteX2" fmla="*/ 270000 w 660072"/>
                <a:gd name="connsiteY2" fmla="*/ 1179 h 655262"/>
                <a:gd name="connsiteX3" fmla="*/ 576062 w 660072"/>
                <a:gd name="connsiteY3" fmla="*/ 73188 h 655262"/>
                <a:gd name="connsiteX4" fmla="*/ 648070 w 660072"/>
                <a:gd name="connsiteY4" fmla="*/ 289212 h 655262"/>
                <a:gd name="connsiteX5" fmla="*/ 648071 w 660072"/>
                <a:gd name="connsiteY5" fmla="*/ 433228 h 655262"/>
                <a:gd name="connsiteX6" fmla="*/ 504056 w 660072"/>
                <a:gd name="connsiteY6" fmla="*/ 505236 h 655262"/>
                <a:gd name="connsiteX7" fmla="*/ 432048 w 660072"/>
                <a:gd name="connsiteY7" fmla="*/ 648072 h 655262"/>
                <a:gd name="connsiteX8" fmla="*/ 79081 w 660072"/>
                <a:gd name="connsiteY8" fmla="*/ 462098 h 655262"/>
                <a:gd name="connsiteX9" fmla="*/ 0 w 660072"/>
                <a:gd name="connsiteY9" fmla="*/ 271179 h 655262"/>
                <a:gd name="connsiteX0" fmla="*/ 0 w 684076"/>
                <a:gd name="connsiteY0" fmla="*/ 271179 h 667066"/>
                <a:gd name="connsiteX1" fmla="*/ 79081 w 684076"/>
                <a:gd name="connsiteY1" fmla="*/ 80260 h 667066"/>
                <a:gd name="connsiteX2" fmla="*/ 270000 w 684076"/>
                <a:gd name="connsiteY2" fmla="*/ 1179 h 667066"/>
                <a:gd name="connsiteX3" fmla="*/ 576062 w 684076"/>
                <a:gd name="connsiteY3" fmla="*/ 73188 h 667066"/>
                <a:gd name="connsiteX4" fmla="*/ 648070 w 684076"/>
                <a:gd name="connsiteY4" fmla="*/ 289212 h 667066"/>
                <a:gd name="connsiteX5" fmla="*/ 648071 w 684076"/>
                <a:gd name="connsiteY5" fmla="*/ 433228 h 667066"/>
                <a:gd name="connsiteX6" fmla="*/ 648072 w 684076"/>
                <a:gd name="connsiteY6" fmla="*/ 576063 h 667066"/>
                <a:gd name="connsiteX7" fmla="*/ 432048 w 684076"/>
                <a:gd name="connsiteY7" fmla="*/ 648072 h 667066"/>
                <a:gd name="connsiteX8" fmla="*/ 79081 w 684076"/>
                <a:gd name="connsiteY8" fmla="*/ 462098 h 667066"/>
                <a:gd name="connsiteX9" fmla="*/ 0 w 684076"/>
                <a:gd name="connsiteY9" fmla="*/ 271179 h 667066"/>
                <a:gd name="connsiteX0" fmla="*/ 0 w 794165"/>
                <a:gd name="connsiteY0" fmla="*/ 271179 h 667066"/>
                <a:gd name="connsiteX1" fmla="*/ 79081 w 794165"/>
                <a:gd name="connsiteY1" fmla="*/ 80260 h 667066"/>
                <a:gd name="connsiteX2" fmla="*/ 270000 w 794165"/>
                <a:gd name="connsiteY2" fmla="*/ 1179 h 667066"/>
                <a:gd name="connsiteX3" fmla="*/ 576062 w 794165"/>
                <a:gd name="connsiteY3" fmla="*/ 73188 h 667066"/>
                <a:gd name="connsiteX4" fmla="*/ 648070 w 794165"/>
                <a:gd name="connsiteY4" fmla="*/ 289212 h 667066"/>
                <a:gd name="connsiteX5" fmla="*/ 792088 w 794165"/>
                <a:gd name="connsiteY5" fmla="*/ 432047 h 667066"/>
                <a:gd name="connsiteX6" fmla="*/ 648072 w 794165"/>
                <a:gd name="connsiteY6" fmla="*/ 576063 h 667066"/>
                <a:gd name="connsiteX7" fmla="*/ 432048 w 794165"/>
                <a:gd name="connsiteY7" fmla="*/ 648072 h 667066"/>
                <a:gd name="connsiteX8" fmla="*/ 79081 w 794165"/>
                <a:gd name="connsiteY8" fmla="*/ 462098 h 667066"/>
                <a:gd name="connsiteX9" fmla="*/ 0 w 794165"/>
                <a:gd name="connsiteY9" fmla="*/ 271179 h 667066"/>
                <a:gd name="connsiteX0" fmla="*/ 0 w 794165"/>
                <a:gd name="connsiteY0" fmla="*/ 272359 h 668246"/>
                <a:gd name="connsiteX1" fmla="*/ 79081 w 794165"/>
                <a:gd name="connsiteY1" fmla="*/ 81440 h 668246"/>
                <a:gd name="connsiteX2" fmla="*/ 432048 w 794165"/>
                <a:gd name="connsiteY2" fmla="*/ 1179 h 668246"/>
                <a:gd name="connsiteX3" fmla="*/ 576062 w 794165"/>
                <a:gd name="connsiteY3" fmla="*/ 74368 h 668246"/>
                <a:gd name="connsiteX4" fmla="*/ 648070 w 794165"/>
                <a:gd name="connsiteY4" fmla="*/ 290392 h 668246"/>
                <a:gd name="connsiteX5" fmla="*/ 792088 w 794165"/>
                <a:gd name="connsiteY5" fmla="*/ 433227 h 668246"/>
                <a:gd name="connsiteX6" fmla="*/ 648072 w 794165"/>
                <a:gd name="connsiteY6" fmla="*/ 577243 h 668246"/>
                <a:gd name="connsiteX7" fmla="*/ 432048 w 794165"/>
                <a:gd name="connsiteY7" fmla="*/ 649252 h 668246"/>
                <a:gd name="connsiteX8" fmla="*/ 79081 w 794165"/>
                <a:gd name="connsiteY8" fmla="*/ 463278 h 668246"/>
                <a:gd name="connsiteX9" fmla="*/ 0 w 794165"/>
                <a:gd name="connsiteY9" fmla="*/ 272359 h 668246"/>
                <a:gd name="connsiteX0" fmla="*/ 0 w 794165"/>
                <a:gd name="connsiteY0" fmla="*/ 272555 h 668442"/>
                <a:gd name="connsiteX1" fmla="*/ 79081 w 794165"/>
                <a:gd name="connsiteY1" fmla="*/ 81636 h 668442"/>
                <a:gd name="connsiteX2" fmla="*/ 432048 w 794165"/>
                <a:gd name="connsiteY2" fmla="*/ 1375 h 668442"/>
                <a:gd name="connsiteX3" fmla="*/ 720080 w 794165"/>
                <a:gd name="connsiteY3" fmla="*/ 73383 h 668442"/>
                <a:gd name="connsiteX4" fmla="*/ 648070 w 794165"/>
                <a:gd name="connsiteY4" fmla="*/ 290588 h 668442"/>
                <a:gd name="connsiteX5" fmla="*/ 792088 w 794165"/>
                <a:gd name="connsiteY5" fmla="*/ 433423 h 668442"/>
                <a:gd name="connsiteX6" fmla="*/ 648072 w 794165"/>
                <a:gd name="connsiteY6" fmla="*/ 577439 h 668442"/>
                <a:gd name="connsiteX7" fmla="*/ 432048 w 794165"/>
                <a:gd name="connsiteY7" fmla="*/ 649448 h 668442"/>
                <a:gd name="connsiteX8" fmla="*/ 79081 w 794165"/>
                <a:gd name="connsiteY8" fmla="*/ 463474 h 668442"/>
                <a:gd name="connsiteX9" fmla="*/ 0 w 794165"/>
                <a:gd name="connsiteY9" fmla="*/ 272555 h 668442"/>
                <a:gd name="connsiteX0" fmla="*/ 0 w 876097"/>
                <a:gd name="connsiteY0" fmla="*/ 272555 h 668442"/>
                <a:gd name="connsiteX1" fmla="*/ 79081 w 876097"/>
                <a:gd name="connsiteY1" fmla="*/ 81636 h 668442"/>
                <a:gd name="connsiteX2" fmla="*/ 432048 w 876097"/>
                <a:gd name="connsiteY2" fmla="*/ 1375 h 668442"/>
                <a:gd name="connsiteX3" fmla="*/ 720080 w 876097"/>
                <a:gd name="connsiteY3" fmla="*/ 73383 h 668442"/>
                <a:gd name="connsiteX4" fmla="*/ 864096 w 876097"/>
                <a:gd name="connsiteY4" fmla="*/ 289407 h 668442"/>
                <a:gd name="connsiteX5" fmla="*/ 792088 w 876097"/>
                <a:gd name="connsiteY5" fmla="*/ 433423 h 668442"/>
                <a:gd name="connsiteX6" fmla="*/ 648072 w 876097"/>
                <a:gd name="connsiteY6" fmla="*/ 577439 h 668442"/>
                <a:gd name="connsiteX7" fmla="*/ 432048 w 876097"/>
                <a:gd name="connsiteY7" fmla="*/ 649448 h 668442"/>
                <a:gd name="connsiteX8" fmla="*/ 79081 w 876097"/>
                <a:gd name="connsiteY8" fmla="*/ 463474 h 668442"/>
                <a:gd name="connsiteX9" fmla="*/ 0 w 876097"/>
                <a:gd name="connsiteY9" fmla="*/ 272555 h 668442"/>
                <a:gd name="connsiteX0" fmla="*/ 0 w 888099"/>
                <a:gd name="connsiteY0" fmla="*/ 272555 h 668442"/>
                <a:gd name="connsiteX1" fmla="*/ 79081 w 888099"/>
                <a:gd name="connsiteY1" fmla="*/ 81636 h 668442"/>
                <a:gd name="connsiteX2" fmla="*/ 432048 w 888099"/>
                <a:gd name="connsiteY2" fmla="*/ 1375 h 668442"/>
                <a:gd name="connsiteX3" fmla="*/ 720080 w 888099"/>
                <a:gd name="connsiteY3" fmla="*/ 73383 h 668442"/>
                <a:gd name="connsiteX4" fmla="*/ 864096 w 888099"/>
                <a:gd name="connsiteY4" fmla="*/ 289407 h 668442"/>
                <a:gd name="connsiteX5" fmla="*/ 864096 w 888099"/>
                <a:gd name="connsiteY5" fmla="*/ 577439 h 668442"/>
                <a:gd name="connsiteX6" fmla="*/ 648072 w 888099"/>
                <a:gd name="connsiteY6" fmla="*/ 577439 h 668442"/>
                <a:gd name="connsiteX7" fmla="*/ 432048 w 888099"/>
                <a:gd name="connsiteY7" fmla="*/ 649448 h 668442"/>
                <a:gd name="connsiteX8" fmla="*/ 79081 w 888099"/>
                <a:gd name="connsiteY8" fmla="*/ 463474 h 668442"/>
                <a:gd name="connsiteX9" fmla="*/ 0 w 888099"/>
                <a:gd name="connsiteY9" fmla="*/ 272555 h 668442"/>
                <a:gd name="connsiteX0" fmla="*/ 0 w 888099"/>
                <a:gd name="connsiteY0" fmla="*/ 272555 h 680444"/>
                <a:gd name="connsiteX1" fmla="*/ 79081 w 888099"/>
                <a:gd name="connsiteY1" fmla="*/ 81636 h 680444"/>
                <a:gd name="connsiteX2" fmla="*/ 432048 w 888099"/>
                <a:gd name="connsiteY2" fmla="*/ 1375 h 680444"/>
                <a:gd name="connsiteX3" fmla="*/ 720080 w 888099"/>
                <a:gd name="connsiteY3" fmla="*/ 73383 h 680444"/>
                <a:gd name="connsiteX4" fmla="*/ 864096 w 888099"/>
                <a:gd name="connsiteY4" fmla="*/ 289407 h 680444"/>
                <a:gd name="connsiteX5" fmla="*/ 864096 w 888099"/>
                <a:gd name="connsiteY5" fmla="*/ 577439 h 680444"/>
                <a:gd name="connsiteX6" fmla="*/ 792088 w 888099"/>
                <a:gd name="connsiteY6" fmla="*/ 649447 h 680444"/>
                <a:gd name="connsiteX7" fmla="*/ 432048 w 888099"/>
                <a:gd name="connsiteY7" fmla="*/ 649448 h 680444"/>
                <a:gd name="connsiteX8" fmla="*/ 79081 w 888099"/>
                <a:gd name="connsiteY8" fmla="*/ 463474 h 680444"/>
                <a:gd name="connsiteX9" fmla="*/ 0 w 888099"/>
                <a:gd name="connsiteY9" fmla="*/ 272555 h 6804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888099" h="680444">
                  <a:moveTo>
                    <a:pt x="0" y="272555"/>
                  </a:moveTo>
                  <a:cubicBezTo>
                    <a:pt x="0" y="200947"/>
                    <a:pt x="7073" y="126833"/>
                    <a:pt x="79081" y="81636"/>
                  </a:cubicBezTo>
                  <a:cubicBezTo>
                    <a:pt x="151089" y="36439"/>
                    <a:pt x="325215" y="2750"/>
                    <a:pt x="432048" y="1375"/>
                  </a:cubicBezTo>
                  <a:cubicBezTo>
                    <a:pt x="538881" y="0"/>
                    <a:pt x="648072" y="25378"/>
                    <a:pt x="720080" y="73383"/>
                  </a:cubicBezTo>
                  <a:cubicBezTo>
                    <a:pt x="792088" y="121388"/>
                    <a:pt x="840093" y="205398"/>
                    <a:pt x="864096" y="289407"/>
                  </a:cubicBezTo>
                  <a:cubicBezTo>
                    <a:pt x="888099" y="373416"/>
                    <a:pt x="866173" y="539767"/>
                    <a:pt x="864096" y="577439"/>
                  </a:cubicBezTo>
                  <a:cubicBezTo>
                    <a:pt x="840093" y="613443"/>
                    <a:pt x="864096" y="637446"/>
                    <a:pt x="792088" y="649447"/>
                  </a:cubicBezTo>
                  <a:cubicBezTo>
                    <a:pt x="720080" y="661448"/>
                    <a:pt x="550883" y="680444"/>
                    <a:pt x="432048" y="649448"/>
                  </a:cubicBezTo>
                  <a:cubicBezTo>
                    <a:pt x="313214" y="618453"/>
                    <a:pt x="151089" y="526290"/>
                    <a:pt x="79081" y="463474"/>
                  </a:cubicBezTo>
                  <a:cubicBezTo>
                    <a:pt x="7073" y="400658"/>
                    <a:pt x="0" y="344164"/>
                    <a:pt x="0" y="272555"/>
                  </a:cubicBezTo>
                  <a:close/>
                </a:path>
              </a:pathLst>
            </a:custGeom>
            <a:solidFill>
              <a:srgbClr val="A5A5A5"/>
            </a:solidFill>
            <a:ln>
              <a:noFill/>
            </a:ln>
            <a:effectLst>
              <a:glow rad="228600">
                <a:schemeClr val="bg1">
                  <a:lumMod val="50000"/>
                  <a:alpha val="40000"/>
                </a:schemeClr>
              </a:glow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anchor="ctr"/>
            <a:lstStyle/>
            <a:p>
              <a:pPr algn="ctr" defTabSz="1300393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700" ker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35" name="Freihandform 33"/>
            <p:cNvSpPr/>
            <p:nvPr/>
          </p:nvSpPr>
          <p:spPr>
            <a:xfrm>
              <a:off x="401829" y="4479296"/>
              <a:ext cx="377537" cy="152688"/>
            </a:xfrm>
            <a:custGeom>
              <a:avLst/>
              <a:gdLst>
                <a:gd name="connsiteX0" fmla="*/ 0 w 540000"/>
                <a:gd name="connsiteY0" fmla="*/ 270000 h 540000"/>
                <a:gd name="connsiteX1" fmla="*/ 79081 w 540000"/>
                <a:gd name="connsiteY1" fmla="*/ 79081 h 540000"/>
                <a:gd name="connsiteX2" fmla="*/ 270000 w 540000"/>
                <a:gd name="connsiteY2" fmla="*/ 0 h 540000"/>
                <a:gd name="connsiteX3" fmla="*/ 460919 w 540000"/>
                <a:gd name="connsiteY3" fmla="*/ 79081 h 540000"/>
                <a:gd name="connsiteX4" fmla="*/ 540000 w 540000"/>
                <a:gd name="connsiteY4" fmla="*/ 270000 h 540000"/>
                <a:gd name="connsiteX5" fmla="*/ 460919 w 540000"/>
                <a:gd name="connsiteY5" fmla="*/ 460919 h 540000"/>
                <a:gd name="connsiteX6" fmla="*/ 270000 w 540000"/>
                <a:gd name="connsiteY6" fmla="*/ 540000 h 540000"/>
                <a:gd name="connsiteX7" fmla="*/ 79081 w 540000"/>
                <a:gd name="connsiteY7" fmla="*/ 460919 h 540000"/>
                <a:gd name="connsiteX8" fmla="*/ 0 w 540000"/>
                <a:gd name="connsiteY8" fmla="*/ 270000 h 540000"/>
                <a:gd name="connsiteX0" fmla="*/ 0 w 626699"/>
                <a:gd name="connsiteY0" fmla="*/ 271179 h 541179"/>
                <a:gd name="connsiteX1" fmla="*/ 79081 w 626699"/>
                <a:gd name="connsiteY1" fmla="*/ 80260 h 541179"/>
                <a:gd name="connsiteX2" fmla="*/ 270000 w 626699"/>
                <a:gd name="connsiteY2" fmla="*/ 1179 h 541179"/>
                <a:gd name="connsiteX3" fmla="*/ 576064 w 626699"/>
                <a:gd name="connsiteY3" fmla="*/ 73187 h 541179"/>
                <a:gd name="connsiteX4" fmla="*/ 540000 w 626699"/>
                <a:gd name="connsiteY4" fmla="*/ 271179 h 541179"/>
                <a:gd name="connsiteX5" fmla="*/ 460919 w 626699"/>
                <a:gd name="connsiteY5" fmla="*/ 462098 h 541179"/>
                <a:gd name="connsiteX6" fmla="*/ 270000 w 626699"/>
                <a:gd name="connsiteY6" fmla="*/ 541179 h 541179"/>
                <a:gd name="connsiteX7" fmla="*/ 79081 w 626699"/>
                <a:gd name="connsiteY7" fmla="*/ 462098 h 541179"/>
                <a:gd name="connsiteX8" fmla="*/ 0 w 626699"/>
                <a:gd name="connsiteY8" fmla="*/ 271179 h 541179"/>
                <a:gd name="connsiteX0" fmla="*/ 0 w 627075"/>
                <a:gd name="connsiteY0" fmla="*/ 271179 h 541179"/>
                <a:gd name="connsiteX1" fmla="*/ 79081 w 627075"/>
                <a:gd name="connsiteY1" fmla="*/ 80260 h 541179"/>
                <a:gd name="connsiteX2" fmla="*/ 270000 w 627075"/>
                <a:gd name="connsiteY2" fmla="*/ 1179 h 541179"/>
                <a:gd name="connsiteX3" fmla="*/ 576064 w 627075"/>
                <a:gd name="connsiteY3" fmla="*/ 73187 h 541179"/>
                <a:gd name="connsiteX4" fmla="*/ 576064 w 627075"/>
                <a:gd name="connsiteY4" fmla="*/ 289212 h 541179"/>
                <a:gd name="connsiteX5" fmla="*/ 540000 w 627075"/>
                <a:gd name="connsiteY5" fmla="*/ 271179 h 541179"/>
                <a:gd name="connsiteX6" fmla="*/ 460919 w 627075"/>
                <a:gd name="connsiteY6" fmla="*/ 462098 h 541179"/>
                <a:gd name="connsiteX7" fmla="*/ 270000 w 627075"/>
                <a:gd name="connsiteY7" fmla="*/ 541179 h 541179"/>
                <a:gd name="connsiteX8" fmla="*/ 79081 w 627075"/>
                <a:gd name="connsiteY8" fmla="*/ 462098 h 541179"/>
                <a:gd name="connsiteX9" fmla="*/ 0 w 627075"/>
                <a:gd name="connsiteY9" fmla="*/ 271179 h 541179"/>
                <a:gd name="connsiteX0" fmla="*/ 0 w 627075"/>
                <a:gd name="connsiteY0" fmla="*/ 271179 h 555871"/>
                <a:gd name="connsiteX1" fmla="*/ 79081 w 627075"/>
                <a:gd name="connsiteY1" fmla="*/ 80260 h 555871"/>
                <a:gd name="connsiteX2" fmla="*/ 270000 w 627075"/>
                <a:gd name="connsiteY2" fmla="*/ 1179 h 555871"/>
                <a:gd name="connsiteX3" fmla="*/ 576064 w 627075"/>
                <a:gd name="connsiteY3" fmla="*/ 73187 h 555871"/>
                <a:gd name="connsiteX4" fmla="*/ 576064 w 627075"/>
                <a:gd name="connsiteY4" fmla="*/ 289212 h 555871"/>
                <a:gd name="connsiteX5" fmla="*/ 540000 w 627075"/>
                <a:gd name="connsiteY5" fmla="*/ 271179 h 555871"/>
                <a:gd name="connsiteX6" fmla="*/ 504056 w 627075"/>
                <a:gd name="connsiteY6" fmla="*/ 505236 h 555871"/>
                <a:gd name="connsiteX7" fmla="*/ 270000 w 627075"/>
                <a:gd name="connsiteY7" fmla="*/ 541179 h 555871"/>
                <a:gd name="connsiteX8" fmla="*/ 79081 w 627075"/>
                <a:gd name="connsiteY8" fmla="*/ 462098 h 555871"/>
                <a:gd name="connsiteX9" fmla="*/ 0 w 627075"/>
                <a:gd name="connsiteY9" fmla="*/ 271179 h 555871"/>
                <a:gd name="connsiteX0" fmla="*/ 0 w 627075"/>
                <a:gd name="connsiteY0" fmla="*/ 271179 h 548369"/>
                <a:gd name="connsiteX1" fmla="*/ 79081 w 627075"/>
                <a:gd name="connsiteY1" fmla="*/ 80260 h 548369"/>
                <a:gd name="connsiteX2" fmla="*/ 270000 w 627075"/>
                <a:gd name="connsiteY2" fmla="*/ 1179 h 548369"/>
                <a:gd name="connsiteX3" fmla="*/ 576064 w 627075"/>
                <a:gd name="connsiteY3" fmla="*/ 73187 h 548369"/>
                <a:gd name="connsiteX4" fmla="*/ 576064 w 627075"/>
                <a:gd name="connsiteY4" fmla="*/ 289212 h 548369"/>
                <a:gd name="connsiteX5" fmla="*/ 576064 w 627075"/>
                <a:gd name="connsiteY5" fmla="*/ 361220 h 548369"/>
                <a:gd name="connsiteX6" fmla="*/ 504056 w 627075"/>
                <a:gd name="connsiteY6" fmla="*/ 505236 h 548369"/>
                <a:gd name="connsiteX7" fmla="*/ 270000 w 627075"/>
                <a:gd name="connsiteY7" fmla="*/ 541179 h 548369"/>
                <a:gd name="connsiteX8" fmla="*/ 79081 w 627075"/>
                <a:gd name="connsiteY8" fmla="*/ 462098 h 548369"/>
                <a:gd name="connsiteX9" fmla="*/ 0 w 627075"/>
                <a:gd name="connsiteY9" fmla="*/ 271179 h 548369"/>
                <a:gd name="connsiteX0" fmla="*/ 0 w 648072"/>
                <a:gd name="connsiteY0" fmla="*/ 271179 h 548369"/>
                <a:gd name="connsiteX1" fmla="*/ 79081 w 648072"/>
                <a:gd name="connsiteY1" fmla="*/ 80260 h 548369"/>
                <a:gd name="connsiteX2" fmla="*/ 270000 w 648072"/>
                <a:gd name="connsiteY2" fmla="*/ 1179 h 548369"/>
                <a:gd name="connsiteX3" fmla="*/ 576064 w 648072"/>
                <a:gd name="connsiteY3" fmla="*/ 73187 h 548369"/>
                <a:gd name="connsiteX4" fmla="*/ 648072 w 648072"/>
                <a:gd name="connsiteY4" fmla="*/ 289212 h 548369"/>
                <a:gd name="connsiteX5" fmla="*/ 576064 w 648072"/>
                <a:gd name="connsiteY5" fmla="*/ 361220 h 548369"/>
                <a:gd name="connsiteX6" fmla="*/ 504056 w 648072"/>
                <a:gd name="connsiteY6" fmla="*/ 505236 h 548369"/>
                <a:gd name="connsiteX7" fmla="*/ 270000 w 648072"/>
                <a:gd name="connsiteY7" fmla="*/ 541179 h 548369"/>
                <a:gd name="connsiteX8" fmla="*/ 79081 w 648072"/>
                <a:gd name="connsiteY8" fmla="*/ 462098 h 548369"/>
                <a:gd name="connsiteX9" fmla="*/ 0 w 648072"/>
                <a:gd name="connsiteY9" fmla="*/ 271179 h 548369"/>
                <a:gd name="connsiteX0" fmla="*/ 0 w 672074"/>
                <a:gd name="connsiteY0" fmla="*/ 271179 h 548369"/>
                <a:gd name="connsiteX1" fmla="*/ 79081 w 672074"/>
                <a:gd name="connsiteY1" fmla="*/ 80260 h 548369"/>
                <a:gd name="connsiteX2" fmla="*/ 270000 w 672074"/>
                <a:gd name="connsiteY2" fmla="*/ 1179 h 548369"/>
                <a:gd name="connsiteX3" fmla="*/ 576064 w 672074"/>
                <a:gd name="connsiteY3" fmla="*/ 73187 h 548369"/>
                <a:gd name="connsiteX4" fmla="*/ 648072 w 672074"/>
                <a:gd name="connsiteY4" fmla="*/ 289212 h 548369"/>
                <a:gd name="connsiteX5" fmla="*/ 648071 w 672074"/>
                <a:gd name="connsiteY5" fmla="*/ 361220 h 548369"/>
                <a:gd name="connsiteX6" fmla="*/ 504056 w 672074"/>
                <a:gd name="connsiteY6" fmla="*/ 505236 h 548369"/>
                <a:gd name="connsiteX7" fmla="*/ 270000 w 672074"/>
                <a:gd name="connsiteY7" fmla="*/ 541179 h 548369"/>
                <a:gd name="connsiteX8" fmla="*/ 79081 w 672074"/>
                <a:gd name="connsiteY8" fmla="*/ 462098 h 548369"/>
                <a:gd name="connsiteX9" fmla="*/ 0 w 672074"/>
                <a:gd name="connsiteY9" fmla="*/ 271179 h 548369"/>
                <a:gd name="connsiteX0" fmla="*/ 0 w 672074"/>
                <a:gd name="connsiteY0" fmla="*/ 271179 h 548369"/>
                <a:gd name="connsiteX1" fmla="*/ 79081 w 672074"/>
                <a:gd name="connsiteY1" fmla="*/ 80260 h 548369"/>
                <a:gd name="connsiteX2" fmla="*/ 270000 w 672074"/>
                <a:gd name="connsiteY2" fmla="*/ 1179 h 548369"/>
                <a:gd name="connsiteX3" fmla="*/ 576064 w 672074"/>
                <a:gd name="connsiteY3" fmla="*/ 73187 h 548369"/>
                <a:gd name="connsiteX4" fmla="*/ 648072 w 672074"/>
                <a:gd name="connsiteY4" fmla="*/ 289212 h 548369"/>
                <a:gd name="connsiteX5" fmla="*/ 648071 w 672074"/>
                <a:gd name="connsiteY5" fmla="*/ 361220 h 548369"/>
                <a:gd name="connsiteX6" fmla="*/ 504056 w 672074"/>
                <a:gd name="connsiteY6" fmla="*/ 505236 h 548369"/>
                <a:gd name="connsiteX7" fmla="*/ 270000 w 672074"/>
                <a:gd name="connsiteY7" fmla="*/ 541179 h 548369"/>
                <a:gd name="connsiteX8" fmla="*/ 79081 w 672074"/>
                <a:gd name="connsiteY8" fmla="*/ 462098 h 548369"/>
                <a:gd name="connsiteX9" fmla="*/ 0 w 672074"/>
                <a:gd name="connsiteY9" fmla="*/ 271179 h 548369"/>
                <a:gd name="connsiteX0" fmla="*/ 0 w 660073"/>
                <a:gd name="connsiteY0" fmla="*/ 271179 h 548369"/>
                <a:gd name="connsiteX1" fmla="*/ 79081 w 660073"/>
                <a:gd name="connsiteY1" fmla="*/ 80260 h 548369"/>
                <a:gd name="connsiteX2" fmla="*/ 270000 w 660073"/>
                <a:gd name="connsiteY2" fmla="*/ 1179 h 548369"/>
                <a:gd name="connsiteX3" fmla="*/ 576064 w 660073"/>
                <a:gd name="connsiteY3" fmla="*/ 73187 h 548369"/>
                <a:gd name="connsiteX4" fmla="*/ 648072 w 660073"/>
                <a:gd name="connsiteY4" fmla="*/ 289212 h 548369"/>
                <a:gd name="connsiteX5" fmla="*/ 648071 w 660073"/>
                <a:gd name="connsiteY5" fmla="*/ 361220 h 548369"/>
                <a:gd name="connsiteX6" fmla="*/ 504056 w 660073"/>
                <a:gd name="connsiteY6" fmla="*/ 505236 h 548369"/>
                <a:gd name="connsiteX7" fmla="*/ 270000 w 660073"/>
                <a:gd name="connsiteY7" fmla="*/ 541179 h 548369"/>
                <a:gd name="connsiteX8" fmla="*/ 79081 w 660073"/>
                <a:gd name="connsiteY8" fmla="*/ 462098 h 548369"/>
                <a:gd name="connsiteX9" fmla="*/ 0 w 660073"/>
                <a:gd name="connsiteY9" fmla="*/ 271179 h 548369"/>
                <a:gd name="connsiteX0" fmla="*/ 0 w 711084"/>
                <a:gd name="connsiteY0" fmla="*/ 271179 h 548369"/>
                <a:gd name="connsiteX1" fmla="*/ 79081 w 711084"/>
                <a:gd name="connsiteY1" fmla="*/ 80260 h 548369"/>
                <a:gd name="connsiteX2" fmla="*/ 270000 w 711084"/>
                <a:gd name="connsiteY2" fmla="*/ 1179 h 548369"/>
                <a:gd name="connsiteX3" fmla="*/ 648072 w 711084"/>
                <a:gd name="connsiteY3" fmla="*/ 73188 h 548369"/>
                <a:gd name="connsiteX4" fmla="*/ 648072 w 711084"/>
                <a:gd name="connsiteY4" fmla="*/ 289212 h 548369"/>
                <a:gd name="connsiteX5" fmla="*/ 648071 w 711084"/>
                <a:gd name="connsiteY5" fmla="*/ 361220 h 548369"/>
                <a:gd name="connsiteX6" fmla="*/ 504056 w 711084"/>
                <a:gd name="connsiteY6" fmla="*/ 505236 h 548369"/>
                <a:gd name="connsiteX7" fmla="*/ 270000 w 711084"/>
                <a:gd name="connsiteY7" fmla="*/ 541179 h 548369"/>
                <a:gd name="connsiteX8" fmla="*/ 79081 w 711084"/>
                <a:gd name="connsiteY8" fmla="*/ 462098 h 548369"/>
                <a:gd name="connsiteX9" fmla="*/ 0 w 711084"/>
                <a:gd name="connsiteY9" fmla="*/ 271179 h 548369"/>
                <a:gd name="connsiteX0" fmla="*/ 0 w 723085"/>
                <a:gd name="connsiteY0" fmla="*/ 271179 h 548369"/>
                <a:gd name="connsiteX1" fmla="*/ 79081 w 723085"/>
                <a:gd name="connsiteY1" fmla="*/ 80260 h 548369"/>
                <a:gd name="connsiteX2" fmla="*/ 270000 w 723085"/>
                <a:gd name="connsiteY2" fmla="*/ 1179 h 548369"/>
                <a:gd name="connsiteX3" fmla="*/ 648072 w 723085"/>
                <a:gd name="connsiteY3" fmla="*/ 73188 h 548369"/>
                <a:gd name="connsiteX4" fmla="*/ 720079 w 723085"/>
                <a:gd name="connsiteY4" fmla="*/ 289212 h 548369"/>
                <a:gd name="connsiteX5" fmla="*/ 648071 w 723085"/>
                <a:gd name="connsiteY5" fmla="*/ 361220 h 548369"/>
                <a:gd name="connsiteX6" fmla="*/ 504056 w 723085"/>
                <a:gd name="connsiteY6" fmla="*/ 505236 h 548369"/>
                <a:gd name="connsiteX7" fmla="*/ 270000 w 723085"/>
                <a:gd name="connsiteY7" fmla="*/ 541179 h 548369"/>
                <a:gd name="connsiteX8" fmla="*/ 79081 w 723085"/>
                <a:gd name="connsiteY8" fmla="*/ 462098 h 548369"/>
                <a:gd name="connsiteX9" fmla="*/ 0 w 723085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9 w 732080"/>
                <a:gd name="connsiteY5" fmla="*/ 361220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8 w 732080"/>
                <a:gd name="connsiteY5" fmla="*/ 361220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8 w 732080"/>
                <a:gd name="connsiteY5" fmla="*/ 433228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44082"/>
                <a:gd name="connsiteY0" fmla="*/ 271179 h 548369"/>
                <a:gd name="connsiteX1" fmla="*/ 79081 w 744082"/>
                <a:gd name="connsiteY1" fmla="*/ 80260 h 548369"/>
                <a:gd name="connsiteX2" fmla="*/ 270000 w 744082"/>
                <a:gd name="connsiteY2" fmla="*/ 1179 h 548369"/>
                <a:gd name="connsiteX3" fmla="*/ 576062 w 744082"/>
                <a:gd name="connsiteY3" fmla="*/ 73188 h 548369"/>
                <a:gd name="connsiteX4" fmla="*/ 720079 w 744082"/>
                <a:gd name="connsiteY4" fmla="*/ 289212 h 548369"/>
                <a:gd name="connsiteX5" fmla="*/ 720078 w 744082"/>
                <a:gd name="connsiteY5" fmla="*/ 433228 h 548369"/>
                <a:gd name="connsiteX6" fmla="*/ 504056 w 744082"/>
                <a:gd name="connsiteY6" fmla="*/ 505236 h 548369"/>
                <a:gd name="connsiteX7" fmla="*/ 270000 w 744082"/>
                <a:gd name="connsiteY7" fmla="*/ 541179 h 548369"/>
                <a:gd name="connsiteX8" fmla="*/ 79081 w 744082"/>
                <a:gd name="connsiteY8" fmla="*/ 462098 h 548369"/>
                <a:gd name="connsiteX9" fmla="*/ 0 w 744082"/>
                <a:gd name="connsiteY9" fmla="*/ 271179 h 548369"/>
                <a:gd name="connsiteX0" fmla="*/ 0 w 722155"/>
                <a:gd name="connsiteY0" fmla="*/ 271179 h 548369"/>
                <a:gd name="connsiteX1" fmla="*/ 79081 w 722155"/>
                <a:gd name="connsiteY1" fmla="*/ 80260 h 548369"/>
                <a:gd name="connsiteX2" fmla="*/ 270000 w 722155"/>
                <a:gd name="connsiteY2" fmla="*/ 1179 h 548369"/>
                <a:gd name="connsiteX3" fmla="*/ 576062 w 722155"/>
                <a:gd name="connsiteY3" fmla="*/ 73188 h 548369"/>
                <a:gd name="connsiteX4" fmla="*/ 648070 w 722155"/>
                <a:gd name="connsiteY4" fmla="*/ 289212 h 548369"/>
                <a:gd name="connsiteX5" fmla="*/ 720078 w 722155"/>
                <a:gd name="connsiteY5" fmla="*/ 433228 h 548369"/>
                <a:gd name="connsiteX6" fmla="*/ 504056 w 722155"/>
                <a:gd name="connsiteY6" fmla="*/ 505236 h 548369"/>
                <a:gd name="connsiteX7" fmla="*/ 270000 w 722155"/>
                <a:gd name="connsiteY7" fmla="*/ 541179 h 548369"/>
                <a:gd name="connsiteX8" fmla="*/ 79081 w 722155"/>
                <a:gd name="connsiteY8" fmla="*/ 462098 h 548369"/>
                <a:gd name="connsiteX9" fmla="*/ 0 w 722155"/>
                <a:gd name="connsiteY9" fmla="*/ 271179 h 548369"/>
                <a:gd name="connsiteX0" fmla="*/ 0 w 660072"/>
                <a:gd name="connsiteY0" fmla="*/ 271179 h 548369"/>
                <a:gd name="connsiteX1" fmla="*/ 79081 w 660072"/>
                <a:gd name="connsiteY1" fmla="*/ 80260 h 548369"/>
                <a:gd name="connsiteX2" fmla="*/ 270000 w 660072"/>
                <a:gd name="connsiteY2" fmla="*/ 1179 h 548369"/>
                <a:gd name="connsiteX3" fmla="*/ 576062 w 660072"/>
                <a:gd name="connsiteY3" fmla="*/ 73188 h 548369"/>
                <a:gd name="connsiteX4" fmla="*/ 648070 w 660072"/>
                <a:gd name="connsiteY4" fmla="*/ 289212 h 548369"/>
                <a:gd name="connsiteX5" fmla="*/ 648071 w 660072"/>
                <a:gd name="connsiteY5" fmla="*/ 433228 h 548369"/>
                <a:gd name="connsiteX6" fmla="*/ 504056 w 660072"/>
                <a:gd name="connsiteY6" fmla="*/ 505236 h 548369"/>
                <a:gd name="connsiteX7" fmla="*/ 270000 w 660072"/>
                <a:gd name="connsiteY7" fmla="*/ 541179 h 548369"/>
                <a:gd name="connsiteX8" fmla="*/ 79081 w 660072"/>
                <a:gd name="connsiteY8" fmla="*/ 462098 h 548369"/>
                <a:gd name="connsiteX9" fmla="*/ 0 w 660072"/>
                <a:gd name="connsiteY9" fmla="*/ 271179 h 548369"/>
                <a:gd name="connsiteX0" fmla="*/ 0 w 660072"/>
                <a:gd name="connsiteY0" fmla="*/ 271179 h 655262"/>
                <a:gd name="connsiteX1" fmla="*/ 79081 w 660072"/>
                <a:gd name="connsiteY1" fmla="*/ 80260 h 655262"/>
                <a:gd name="connsiteX2" fmla="*/ 270000 w 660072"/>
                <a:gd name="connsiteY2" fmla="*/ 1179 h 655262"/>
                <a:gd name="connsiteX3" fmla="*/ 576062 w 660072"/>
                <a:gd name="connsiteY3" fmla="*/ 73188 h 655262"/>
                <a:gd name="connsiteX4" fmla="*/ 648070 w 660072"/>
                <a:gd name="connsiteY4" fmla="*/ 289212 h 655262"/>
                <a:gd name="connsiteX5" fmla="*/ 648071 w 660072"/>
                <a:gd name="connsiteY5" fmla="*/ 433228 h 655262"/>
                <a:gd name="connsiteX6" fmla="*/ 504056 w 660072"/>
                <a:gd name="connsiteY6" fmla="*/ 505236 h 655262"/>
                <a:gd name="connsiteX7" fmla="*/ 432048 w 660072"/>
                <a:gd name="connsiteY7" fmla="*/ 648072 h 655262"/>
                <a:gd name="connsiteX8" fmla="*/ 79081 w 660072"/>
                <a:gd name="connsiteY8" fmla="*/ 462098 h 655262"/>
                <a:gd name="connsiteX9" fmla="*/ 0 w 660072"/>
                <a:gd name="connsiteY9" fmla="*/ 271179 h 655262"/>
                <a:gd name="connsiteX0" fmla="*/ 0 w 684076"/>
                <a:gd name="connsiteY0" fmla="*/ 271179 h 667066"/>
                <a:gd name="connsiteX1" fmla="*/ 79081 w 684076"/>
                <a:gd name="connsiteY1" fmla="*/ 80260 h 667066"/>
                <a:gd name="connsiteX2" fmla="*/ 270000 w 684076"/>
                <a:gd name="connsiteY2" fmla="*/ 1179 h 667066"/>
                <a:gd name="connsiteX3" fmla="*/ 576062 w 684076"/>
                <a:gd name="connsiteY3" fmla="*/ 73188 h 667066"/>
                <a:gd name="connsiteX4" fmla="*/ 648070 w 684076"/>
                <a:gd name="connsiteY4" fmla="*/ 289212 h 667066"/>
                <a:gd name="connsiteX5" fmla="*/ 648071 w 684076"/>
                <a:gd name="connsiteY5" fmla="*/ 433228 h 667066"/>
                <a:gd name="connsiteX6" fmla="*/ 648072 w 684076"/>
                <a:gd name="connsiteY6" fmla="*/ 576063 h 667066"/>
                <a:gd name="connsiteX7" fmla="*/ 432048 w 684076"/>
                <a:gd name="connsiteY7" fmla="*/ 648072 h 667066"/>
                <a:gd name="connsiteX8" fmla="*/ 79081 w 684076"/>
                <a:gd name="connsiteY8" fmla="*/ 462098 h 667066"/>
                <a:gd name="connsiteX9" fmla="*/ 0 w 684076"/>
                <a:gd name="connsiteY9" fmla="*/ 271179 h 667066"/>
                <a:gd name="connsiteX0" fmla="*/ 0 w 794165"/>
                <a:gd name="connsiteY0" fmla="*/ 271179 h 667066"/>
                <a:gd name="connsiteX1" fmla="*/ 79081 w 794165"/>
                <a:gd name="connsiteY1" fmla="*/ 80260 h 667066"/>
                <a:gd name="connsiteX2" fmla="*/ 270000 w 794165"/>
                <a:gd name="connsiteY2" fmla="*/ 1179 h 667066"/>
                <a:gd name="connsiteX3" fmla="*/ 576062 w 794165"/>
                <a:gd name="connsiteY3" fmla="*/ 73188 h 667066"/>
                <a:gd name="connsiteX4" fmla="*/ 648070 w 794165"/>
                <a:gd name="connsiteY4" fmla="*/ 289212 h 667066"/>
                <a:gd name="connsiteX5" fmla="*/ 792088 w 794165"/>
                <a:gd name="connsiteY5" fmla="*/ 432047 h 667066"/>
                <a:gd name="connsiteX6" fmla="*/ 648072 w 794165"/>
                <a:gd name="connsiteY6" fmla="*/ 576063 h 667066"/>
                <a:gd name="connsiteX7" fmla="*/ 432048 w 794165"/>
                <a:gd name="connsiteY7" fmla="*/ 648072 h 667066"/>
                <a:gd name="connsiteX8" fmla="*/ 79081 w 794165"/>
                <a:gd name="connsiteY8" fmla="*/ 462098 h 667066"/>
                <a:gd name="connsiteX9" fmla="*/ 0 w 794165"/>
                <a:gd name="connsiteY9" fmla="*/ 271179 h 667066"/>
                <a:gd name="connsiteX0" fmla="*/ 0 w 794165"/>
                <a:gd name="connsiteY0" fmla="*/ 272359 h 668246"/>
                <a:gd name="connsiteX1" fmla="*/ 79081 w 794165"/>
                <a:gd name="connsiteY1" fmla="*/ 81440 h 668246"/>
                <a:gd name="connsiteX2" fmla="*/ 432048 w 794165"/>
                <a:gd name="connsiteY2" fmla="*/ 1179 h 668246"/>
                <a:gd name="connsiteX3" fmla="*/ 576062 w 794165"/>
                <a:gd name="connsiteY3" fmla="*/ 74368 h 668246"/>
                <a:gd name="connsiteX4" fmla="*/ 648070 w 794165"/>
                <a:gd name="connsiteY4" fmla="*/ 290392 h 668246"/>
                <a:gd name="connsiteX5" fmla="*/ 792088 w 794165"/>
                <a:gd name="connsiteY5" fmla="*/ 433227 h 668246"/>
                <a:gd name="connsiteX6" fmla="*/ 648072 w 794165"/>
                <a:gd name="connsiteY6" fmla="*/ 577243 h 668246"/>
                <a:gd name="connsiteX7" fmla="*/ 432048 w 794165"/>
                <a:gd name="connsiteY7" fmla="*/ 649252 h 668246"/>
                <a:gd name="connsiteX8" fmla="*/ 79081 w 794165"/>
                <a:gd name="connsiteY8" fmla="*/ 463278 h 668246"/>
                <a:gd name="connsiteX9" fmla="*/ 0 w 794165"/>
                <a:gd name="connsiteY9" fmla="*/ 272359 h 668246"/>
                <a:gd name="connsiteX0" fmla="*/ 0 w 794165"/>
                <a:gd name="connsiteY0" fmla="*/ 272555 h 668442"/>
                <a:gd name="connsiteX1" fmla="*/ 79081 w 794165"/>
                <a:gd name="connsiteY1" fmla="*/ 81636 h 668442"/>
                <a:gd name="connsiteX2" fmla="*/ 432048 w 794165"/>
                <a:gd name="connsiteY2" fmla="*/ 1375 h 668442"/>
                <a:gd name="connsiteX3" fmla="*/ 720080 w 794165"/>
                <a:gd name="connsiteY3" fmla="*/ 73383 h 668442"/>
                <a:gd name="connsiteX4" fmla="*/ 648070 w 794165"/>
                <a:gd name="connsiteY4" fmla="*/ 290588 h 668442"/>
                <a:gd name="connsiteX5" fmla="*/ 792088 w 794165"/>
                <a:gd name="connsiteY5" fmla="*/ 433423 h 668442"/>
                <a:gd name="connsiteX6" fmla="*/ 648072 w 794165"/>
                <a:gd name="connsiteY6" fmla="*/ 577439 h 668442"/>
                <a:gd name="connsiteX7" fmla="*/ 432048 w 794165"/>
                <a:gd name="connsiteY7" fmla="*/ 649448 h 668442"/>
                <a:gd name="connsiteX8" fmla="*/ 79081 w 794165"/>
                <a:gd name="connsiteY8" fmla="*/ 463474 h 668442"/>
                <a:gd name="connsiteX9" fmla="*/ 0 w 794165"/>
                <a:gd name="connsiteY9" fmla="*/ 272555 h 668442"/>
                <a:gd name="connsiteX0" fmla="*/ 0 w 876097"/>
                <a:gd name="connsiteY0" fmla="*/ 272555 h 668442"/>
                <a:gd name="connsiteX1" fmla="*/ 79081 w 876097"/>
                <a:gd name="connsiteY1" fmla="*/ 81636 h 668442"/>
                <a:gd name="connsiteX2" fmla="*/ 432048 w 876097"/>
                <a:gd name="connsiteY2" fmla="*/ 1375 h 668442"/>
                <a:gd name="connsiteX3" fmla="*/ 720080 w 876097"/>
                <a:gd name="connsiteY3" fmla="*/ 73383 h 668442"/>
                <a:gd name="connsiteX4" fmla="*/ 864096 w 876097"/>
                <a:gd name="connsiteY4" fmla="*/ 289407 h 668442"/>
                <a:gd name="connsiteX5" fmla="*/ 792088 w 876097"/>
                <a:gd name="connsiteY5" fmla="*/ 433423 h 668442"/>
                <a:gd name="connsiteX6" fmla="*/ 648072 w 876097"/>
                <a:gd name="connsiteY6" fmla="*/ 577439 h 668442"/>
                <a:gd name="connsiteX7" fmla="*/ 432048 w 876097"/>
                <a:gd name="connsiteY7" fmla="*/ 649448 h 668442"/>
                <a:gd name="connsiteX8" fmla="*/ 79081 w 876097"/>
                <a:gd name="connsiteY8" fmla="*/ 463474 h 668442"/>
                <a:gd name="connsiteX9" fmla="*/ 0 w 876097"/>
                <a:gd name="connsiteY9" fmla="*/ 272555 h 668442"/>
                <a:gd name="connsiteX0" fmla="*/ 0 w 888099"/>
                <a:gd name="connsiteY0" fmla="*/ 272555 h 668442"/>
                <a:gd name="connsiteX1" fmla="*/ 79081 w 888099"/>
                <a:gd name="connsiteY1" fmla="*/ 81636 h 668442"/>
                <a:gd name="connsiteX2" fmla="*/ 432048 w 888099"/>
                <a:gd name="connsiteY2" fmla="*/ 1375 h 668442"/>
                <a:gd name="connsiteX3" fmla="*/ 720080 w 888099"/>
                <a:gd name="connsiteY3" fmla="*/ 73383 h 668442"/>
                <a:gd name="connsiteX4" fmla="*/ 864096 w 888099"/>
                <a:gd name="connsiteY4" fmla="*/ 289407 h 668442"/>
                <a:gd name="connsiteX5" fmla="*/ 864096 w 888099"/>
                <a:gd name="connsiteY5" fmla="*/ 577439 h 668442"/>
                <a:gd name="connsiteX6" fmla="*/ 648072 w 888099"/>
                <a:gd name="connsiteY6" fmla="*/ 577439 h 668442"/>
                <a:gd name="connsiteX7" fmla="*/ 432048 w 888099"/>
                <a:gd name="connsiteY7" fmla="*/ 649448 h 668442"/>
                <a:gd name="connsiteX8" fmla="*/ 79081 w 888099"/>
                <a:gd name="connsiteY8" fmla="*/ 463474 h 668442"/>
                <a:gd name="connsiteX9" fmla="*/ 0 w 888099"/>
                <a:gd name="connsiteY9" fmla="*/ 272555 h 668442"/>
                <a:gd name="connsiteX0" fmla="*/ 0 w 888099"/>
                <a:gd name="connsiteY0" fmla="*/ 272555 h 680444"/>
                <a:gd name="connsiteX1" fmla="*/ 79081 w 888099"/>
                <a:gd name="connsiteY1" fmla="*/ 81636 h 680444"/>
                <a:gd name="connsiteX2" fmla="*/ 432048 w 888099"/>
                <a:gd name="connsiteY2" fmla="*/ 1375 h 680444"/>
                <a:gd name="connsiteX3" fmla="*/ 720080 w 888099"/>
                <a:gd name="connsiteY3" fmla="*/ 73383 h 680444"/>
                <a:gd name="connsiteX4" fmla="*/ 864096 w 888099"/>
                <a:gd name="connsiteY4" fmla="*/ 289407 h 680444"/>
                <a:gd name="connsiteX5" fmla="*/ 864096 w 888099"/>
                <a:gd name="connsiteY5" fmla="*/ 577439 h 680444"/>
                <a:gd name="connsiteX6" fmla="*/ 792088 w 888099"/>
                <a:gd name="connsiteY6" fmla="*/ 649447 h 680444"/>
                <a:gd name="connsiteX7" fmla="*/ 432048 w 888099"/>
                <a:gd name="connsiteY7" fmla="*/ 649448 h 680444"/>
                <a:gd name="connsiteX8" fmla="*/ 79081 w 888099"/>
                <a:gd name="connsiteY8" fmla="*/ 463474 h 680444"/>
                <a:gd name="connsiteX9" fmla="*/ 0 w 888099"/>
                <a:gd name="connsiteY9" fmla="*/ 272555 h 6804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888099" h="680444">
                  <a:moveTo>
                    <a:pt x="0" y="272555"/>
                  </a:moveTo>
                  <a:cubicBezTo>
                    <a:pt x="0" y="200947"/>
                    <a:pt x="7073" y="126833"/>
                    <a:pt x="79081" y="81636"/>
                  </a:cubicBezTo>
                  <a:cubicBezTo>
                    <a:pt x="151089" y="36439"/>
                    <a:pt x="325215" y="2750"/>
                    <a:pt x="432048" y="1375"/>
                  </a:cubicBezTo>
                  <a:cubicBezTo>
                    <a:pt x="538881" y="0"/>
                    <a:pt x="648072" y="25378"/>
                    <a:pt x="720080" y="73383"/>
                  </a:cubicBezTo>
                  <a:cubicBezTo>
                    <a:pt x="792088" y="121388"/>
                    <a:pt x="840093" y="205398"/>
                    <a:pt x="864096" y="289407"/>
                  </a:cubicBezTo>
                  <a:cubicBezTo>
                    <a:pt x="888099" y="373416"/>
                    <a:pt x="866173" y="539767"/>
                    <a:pt x="864096" y="577439"/>
                  </a:cubicBezTo>
                  <a:cubicBezTo>
                    <a:pt x="840093" y="613443"/>
                    <a:pt x="864096" y="637446"/>
                    <a:pt x="792088" y="649447"/>
                  </a:cubicBezTo>
                  <a:cubicBezTo>
                    <a:pt x="720080" y="661448"/>
                    <a:pt x="550883" y="680444"/>
                    <a:pt x="432048" y="649448"/>
                  </a:cubicBezTo>
                  <a:cubicBezTo>
                    <a:pt x="313214" y="618453"/>
                    <a:pt x="151089" y="526290"/>
                    <a:pt x="79081" y="463474"/>
                  </a:cubicBezTo>
                  <a:cubicBezTo>
                    <a:pt x="7073" y="400658"/>
                    <a:pt x="0" y="344164"/>
                    <a:pt x="0" y="272555"/>
                  </a:cubicBezTo>
                  <a:close/>
                </a:path>
              </a:pathLst>
            </a:custGeom>
            <a:solidFill>
              <a:srgbClr val="A5A5A5"/>
            </a:solidFill>
            <a:ln>
              <a:noFill/>
            </a:ln>
            <a:effectLst>
              <a:glow rad="228600">
                <a:schemeClr val="bg1">
                  <a:lumMod val="50000"/>
                  <a:alpha val="40000"/>
                </a:schemeClr>
              </a:glow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anchor="ctr"/>
            <a:lstStyle/>
            <a:p>
              <a:pPr algn="ctr" defTabSz="1300393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700" ker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36" name="Freihandform 33"/>
            <p:cNvSpPr/>
            <p:nvPr/>
          </p:nvSpPr>
          <p:spPr>
            <a:xfrm>
              <a:off x="571162" y="4597567"/>
              <a:ext cx="377537" cy="152688"/>
            </a:xfrm>
            <a:custGeom>
              <a:avLst/>
              <a:gdLst>
                <a:gd name="connsiteX0" fmla="*/ 0 w 540000"/>
                <a:gd name="connsiteY0" fmla="*/ 270000 h 540000"/>
                <a:gd name="connsiteX1" fmla="*/ 79081 w 540000"/>
                <a:gd name="connsiteY1" fmla="*/ 79081 h 540000"/>
                <a:gd name="connsiteX2" fmla="*/ 270000 w 540000"/>
                <a:gd name="connsiteY2" fmla="*/ 0 h 540000"/>
                <a:gd name="connsiteX3" fmla="*/ 460919 w 540000"/>
                <a:gd name="connsiteY3" fmla="*/ 79081 h 540000"/>
                <a:gd name="connsiteX4" fmla="*/ 540000 w 540000"/>
                <a:gd name="connsiteY4" fmla="*/ 270000 h 540000"/>
                <a:gd name="connsiteX5" fmla="*/ 460919 w 540000"/>
                <a:gd name="connsiteY5" fmla="*/ 460919 h 540000"/>
                <a:gd name="connsiteX6" fmla="*/ 270000 w 540000"/>
                <a:gd name="connsiteY6" fmla="*/ 540000 h 540000"/>
                <a:gd name="connsiteX7" fmla="*/ 79081 w 540000"/>
                <a:gd name="connsiteY7" fmla="*/ 460919 h 540000"/>
                <a:gd name="connsiteX8" fmla="*/ 0 w 540000"/>
                <a:gd name="connsiteY8" fmla="*/ 270000 h 540000"/>
                <a:gd name="connsiteX0" fmla="*/ 0 w 626699"/>
                <a:gd name="connsiteY0" fmla="*/ 271179 h 541179"/>
                <a:gd name="connsiteX1" fmla="*/ 79081 w 626699"/>
                <a:gd name="connsiteY1" fmla="*/ 80260 h 541179"/>
                <a:gd name="connsiteX2" fmla="*/ 270000 w 626699"/>
                <a:gd name="connsiteY2" fmla="*/ 1179 h 541179"/>
                <a:gd name="connsiteX3" fmla="*/ 576064 w 626699"/>
                <a:gd name="connsiteY3" fmla="*/ 73187 h 541179"/>
                <a:gd name="connsiteX4" fmla="*/ 540000 w 626699"/>
                <a:gd name="connsiteY4" fmla="*/ 271179 h 541179"/>
                <a:gd name="connsiteX5" fmla="*/ 460919 w 626699"/>
                <a:gd name="connsiteY5" fmla="*/ 462098 h 541179"/>
                <a:gd name="connsiteX6" fmla="*/ 270000 w 626699"/>
                <a:gd name="connsiteY6" fmla="*/ 541179 h 541179"/>
                <a:gd name="connsiteX7" fmla="*/ 79081 w 626699"/>
                <a:gd name="connsiteY7" fmla="*/ 462098 h 541179"/>
                <a:gd name="connsiteX8" fmla="*/ 0 w 626699"/>
                <a:gd name="connsiteY8" fmla="*/ 271179 h 541179"/>
                <a:gd name="connsiteX0" fmla="*/ 0 w 627075"/>
                <a:gd name="connsiteY0" fmla="*/ 271179 h 541179"/>
                <a:gd name="connsiteX1" fmla="*/ 79081 w 627075"/>
                <a:gd name="connsiteY1" fmla="*/ 80260 h 541179"/>
                <a:gd name="connsiteX2" fmla="*/ 270000 w 627075"/>
                <a:gd name="connsiteY2" fmla="*/ 1179 h 541179"/>
                <a:gd name="connsiteX3" fmla="*/ 576064 w 627075"/>
                <a:gd name="connsiteY3" fmla="*/ 73187 h 541179"/>
                <a:gd name="connsiteX4" fmla="*/ 576064 w 627075"/>
                <a:gd name="connsiteY4" fmla="*/ 289212 h 541179"/>
                <a:gd name="connsiteX5" fmla="*/ 540000 w 627075"/>
                <a:gd name="connsiteY5" fmla="*/ 271179 h 541179"/>
                <a:gd name="connsiteX6" fmla="*/ 460919 w 627075"/>
                <a:gd name="connsiteY6" fmla="*/ 462098 h 541179"/>
                <a:gd name="connsiteX7" fmla="*/ 270000 w 627075"/>
                <a:gd name="connsiteY7" fmla="*/ 541179 h 541179"/>
                <a:gd name="connsiteX8" fmla="*/ 79081 w 627075"/>
                <a:gd name="connsiteY8" fmla="*/ 462098 h 541179"/>
                <a:gd name="connsiteX9" fmla="*/ 0 w 627075"/>
                <a:gd name="connsiteY9" fmla="*/ 271179 h 541179"/>
                <a:gd name="connsiteX0" fmla="*/ 0 w 627075"/>
                <a:gd name="connsiteY0" fmla="*/ 271179 h 555871"/>
                <a:gd name="connsiteX1" fmla="*/ 79081 w 627075"/>
                <a:gd name="connsiteY1" fmla="*/ 80260 h 555871"/>
                <a:gd name="connsiteX2" fmla="*/ 270000 w 627075"/>
                <a:gd name="connsiteY2" fmla="*/ 1179 h 555871"/>
                <a:gd name="connsiteX3" fmla="*/ 576064 w 627075"/>
                <a:gd name="connsiteY3" fmla="*/ 73187 h 555871"/>
                <a:gd name="connsiteX4" fmla="*/ 576064 w 627075"/>
                <a:gd name="connsiteY4" fmla="*/ 289212 h 555871"/>
                <a:gd name="connsiteX5" fmla="*/ 540000 w 627075"/>
                <a:gd name="connsiteY5" fmla="*/ 271179 h 555871"/>
                <a:gd name="connsiteX6" fmla="*/ 504056 w 627075"/>
                <a:gd name="connsiteY6" fmla="*/ 505236 h 555871"/>
                <a:gd name="connsiteX7" fmla="*/ 270000 w 627075"/>
                <a:gd name="connsiteY7" fmla="*/ 541179 h 555871"/>
                <a:gd name="connsiteX8" fmla="*/ 79081 w 627075"/>
                <a:gd name="connsiteY8" fmla="*/ 462098 h 555871"/>
                <a:gd name="connsiteX9" fmla="*/ 0 w 627075"/>
                <a:gd name="connsiteY9" fmla="*/ 271179 h 555871"/>
                <a:gd name="connsiteX0" fmla="*/ 0 w 627075"/>
                <a:gd name="connsiteY0" fmla="*/ 271179 h 548369"/>
                <a:gd name="connsiteX1" fmla="*/ 79081 w 627075"/>
                <a:gd name="connsiteY1" fmla="*/ 80260 h 548369"/>
                <a:gd name="connsiteX2" fmla="*/ 270000 w 627075"/>
                <a:gd name="connsiteY2" fmla="*/ 1179 h 548369"/>
                <a:gd name="connsiteX3" fmla="*/ 576064 w 627075"/>
                <a:gd name="connsiteY3" fmla="*/ 73187 h 548369"/>
                <a:gd name="connsiteX4" fmla="*/ 576064 w 627075"/>
                <a:gd name="connsiteY4" fmla="*/ 289212 h 548369"/>
                <a:gd name="connsiteX5" fmla="*/ 576064 w 627075"/>
                <a:gd name="connsiteY5" fmla="*/ 361220 h 548369"/>
                <a:gd name="connsiteX6" fmla="*/ 504056 w 627075"/>
                <a:gd name="connsiteY6" fmla="*/ 505236 h 548369"/>
                <a:gd name="connsiteX7" fmla="*/ 270000 w 627075"/>
                <a:gd name="connsiteY7" fmla="*/ 541179 h 548369"/>
                <a:gd name="connsiteX8" fmla="*/ 79081 w 627075"/>
                <a:gd name="connsiteY8" fmla="*/ 462098 h 548369"/>
                <a:gd name="connsiteX9" fmla="*/ 0 w 627075"/>
                <a:gd name="connsiteY9" fmla="*/ 271179 h 548369"/>
                <a:gd name="connsiteX0" fmla="*/ 0 w 648072"/>
                <a:gd name="connsiteY0" fmla="*/ 271179 h 548369"/>
                <a:gd name="connsiteX1" fmla="*/ 79081 w 648072"/>
                <a:gd name="connsiteY1" fmla="*/ 80260 h 548369"/>
                <a:gd name="connsiteX2" fmla="*/ 270000 w 648072"/>
                <a:gd name="connsiteY2" fmla="*/ 1179 h 548369"/>
                <a:gd name="connsiteX3" fmla="*/ 576064 w 648072"/>
                <a:gd name="connsiteY3" fmla="*/ 73187 h 548369"/>
                <a:gd name="connsiteX4" fmla="*/ 648072 w 648072"/>
                <a:gd name="connsiteY4" fmla="*/ 289212 h 548369"/>
                <a:gd name="connsiteX5" fmla="*/ 576064 w 648072"/>
                <a:gd name="connsiteY5" fmla="*/ 361220 h 548369"/>
                <a:gd name="connsiteX6" fmla="*/ 504056 w 648072"/>
                <a:gd name="connsiteY6" fmla="*/ 505236 h 548369"/>
                <a:gd name="connsiteX7" fmla="*/ 270000 w 648072"/>
                <a:gd name="connsiteY7" fmla="*/ 541179 h 548369"/>
                <a:gd name="connsiteX8" fmla="*/ 79081 w 648072"/>
                <a:gd name="connsiteY8" fmla="*/ 462098 h 548369"/>
                <a:gd name="connsiteX9" fmla="*/ 0 w 648072"/>
                <a:gd name="connsiteY9" fmla="*/ 271179 h 548369"/>
                <a:gd name="connsiteX0" fmla="*/ 0 w 672074"/>
                <a:gd name="connsiteY0" fmla="*/ 271179 h 548369"/>
                <a:gd name="connsiteX1" fmla="*/ 79081 w 672074"/>
                <a:gd name="connsiteY1" fmla="*/ 80260 h 548369"/>
                <a:gd name="connsiteX2" fmla="*/ 270000 w 672074"/>
                <a:gd name="connsiteY2" fmla="*/ 1179 h 548369"/>
                <a:gd name="connsiteX3" fmla="*/ 576064 w 672074"/>
                <a:gd name="connsiteY3" fmla="*/ 73187 h 548369"/>
                <a:gd name="connsiteX4" fmla="*/ 648072 w 672074"/>
                <a:gd name="connsiteY4" fmla="*/ 289212 h 548369"/>
                <a:gd name="connsiteX5" fmla="*/ 648071 w 672074"/>
                <a:gd name="connsiteY5" fmla="*/ 361220 h 548369"/>
                <a:gd name="connsiteX6" fmla="*/ 504056 w 672074"/>
                <a:gd name="connsiteY6" fmla="*/ 505236 h 548369"/>
                <a:gd name="connsiteX7" fmla="*/ 270000 w 672074"/>
                <a:gd name="connsiteY7" fmla="*/ 541179 h 548369"/>
                <a:gd name="connsiteX8" fmla="*/ 79081 w 672074"/>
                <a:gd name="connsiteY8" fmla="*/ 462098 h 548369"/>
                <a:gd name="connsiteX9" fmla="*/ 0 w 672074"/>
                <a:gd name="connsiteY9" fmla="*/ 271179 h 548369"/>
                <a:gd name="connsiteX0" fmla="*/ 0 w 672074"/>
                <a:gd name="connsiteY0" fmla="*/ 271179 h 548369"/>
                <a:gd name="connsiteX1" fmla="*/ 79081 w 672074"/>
                <a:gd name="connsiteY1" fmla="*/ 80260 h 548369"/>
                <a:gd name="connsiteX2" fmla="*/ 270000 w 672074"/>
                <a:gd name="connsiteY2" fmla="*/ 1179 h 548369"/>
                <a:gd name="connsiteX3" fmla="*/ 576064 w 672074"/>
                <a:gd name="connsiteY3" fmla="*/ 73187 h 548369"/>
                <a:gd name="connsiteX4" fmla="*/ 648072 w 672074"/>
                <a:gd name="connsiteY4" fmla="*/ 289212 h 548369"/>
                <a:gd name="connsiteX5" fmla="*/ 648071 w 672074"/>
                <a:gd name="connsiteY5" fmla="*/ 361220 h 548369"/>
                <a:gd name="connsiteX6" fmla="*/ 504056 w 672074"/>
                <a:gd name="connsiteY6" fmla="*/ 505236 h 548369"/>
                <a:gd name="connsiteX7" fmla="*/ 270000 w 672074"/>
                <a:gd name="connsiteY7" fmla="*/ 541179 h 548369"/>
                <a:gd name="connsiteX8" fmla="*/ 79081 w 672074"/>
                <a:gd name="connsiteY8" fmla="*/ 462098 h 548369"/>
                <a:gd name="connsiteX9" fmla="*/ 0 w 672074"/>
                <a:gd name="connsiteY9" fmla="*/ 271179 h 548369"/>
                <a:gd name="connsiteX0" fmla="*/ 0 w 660073"/>
                <a:gd name="connsiteY0" fmla="*/ 271179 h 548369"/>
                <a:gd name="connsiteX1" fmla="*/ 79081 w 660073"/>
                <a:gd name="connsiteY1" fmla="*/ 80260 h 548369"/>
                <a:gd name="connsiteX2" fmla="*/ 270000 w 660073"/>
                <a:gd name="connsiteY2" fmla="*/ 1179 h 548369"/>
                <a:gd name="connsiteX3" fmla="*/ 576064 w 660073"/>
                <a:gd name="connsiteY3" fmla="*/ 73187 h 548369"/>
                <a:gd name="connsiteX4" fmla="*/ 648072 w 660073"/>
                <a:gd name="connsiteY4" fmla="*/ 289212 h 548369"/>
                <a:gd name="connsiteX5" fmla="*/ 648071 w 660073"/>
                <a:gd name="connsiteY5" fmla="*/ 361220 h 548369"/>
                <a:gd name="connsiteX6" fmla="*/ 504056 w 660073"/>
                <a:gd name="connsiteY6" fmla="*/ 505236 h 548369"/>
                <a:gd name="connsiteX7" fmla="*/ 270000 w 660073"/>
                <a:gd name="connsiteY7" fmla="*/ 541179 h 548369"/>
                <a:gd name="connsiteX8" fmla="*/ 79081 w 660073"/>
                <a:gd name="connsiteY8" fmla="*/ 462098 h 548369"/>
                <a:gd name="connsiteX9" fmla="*/ 0 w 660073"/>
                <a:gd name="connsiteY9" fmla="*/ 271179 h 548369"/>
                <a:gd name="connsiteX0" fmla="*/ 0 w 711084"/>
                <a:gd name="connsiteY0" fmla="*/ 271179 h 548369"/>
                <a:gd name="connsiteX1" fmla="*/ 79081 w 711084"/>
                <a:gd name="connsiteY1" fmla="*/ 80260 h 548369"/>
                <a:gd name="connsiteX2" fmla="*/ 270000 w 711084"/>
                <a:gd name="connsiteY2" fmla="*/ 1179 h 548369"/>
                <a:gd name="connsiteX3" fmla="*/ 648072 w 711084"/>
                <a:gd name="connsiteY3" fmla="*/ 73188 h 548369"/>
                <a:gd name="connsiteX4" fmla="*/ 648072 w 711084"/>
                <a:gd name="connsiteY4" fmla="*/ 289212 h 548369"/>
                <a:gd name="connsiteX5" fmla="*/ 648071 w 711084"/>
                <a:gd name="connsiteY5" fmla="*/ 361220 h 548369"/>
                <a:gd name="connsiteX6" fmla="*/ 504056 w 711084"/>
                <a:gd name="connsiteY6" fmla="*/ 505236 h 548369"/>
                <a:gd name="connsiteX7" fmla="*/ 270000 w 711084"/>
                <a:gd name="connsiteY7" fmla="*/ 541179 h 548369"/>
                <a:gd name="connsiteX8" fmla="*/ 79081 w 711084"/>
                <a:gd name="connsiteY8" fmla="*/ 462098 h 548369"/>
                <a:gd name="connsiteX9" fmla="*/ 0 w 711084"/>
                <a:gd name="connsiteY9" fmla="*/ 271179 h 548369"/>
                <a:gd name="connsiteX0" fmla="*/ 0 w 723085"/>
                <a:gd name="connsiteY0" fmla="*/ 271179 h 548369"/>
                <a:gd name="connsiteX1" fmla="*/ 79081 w 723085"/>
                <a:gd name="connsiteY1" fmla="*/ 80260 h 548369"/>
                <a:gd name="connsiteX2" fmla="*/ 270000 w 723085"/>
                <a:gd name="connsiteY2" fmla="*/ 1179 h 548369"/>
                <a:gd name="connsiteX3" fmla="*/ 648072 w 723085"/>
                <a:gd name="connsiteY3" fmla="*/ 73188 h 548369"/>
                <a:gd name="connsiteX4" fmla="*/ 720079 w 723085"/>
                <a:gd name="connsiteY4" fmla="*/ 289212 h 548369"/>
                <a:gd name="connsiteX5" fmla="*/ 648071 w 723085"/>
                <a:gd name="connsiteY5" fmla="*/ 361220 h 548369"/>
                <a:gd name="connsiteX6" fmla="*/ 504056 w 723085"/>
                <a:gd name="connsiteY6" fmla="*/ 505236 h 548369"/>
                <a:gd name="connsiteX7" fmla="*/ 270000 w 723085"/>
                <a:gd name="connsiteY7" fmla="*/ 541179 h 548369"/>
                <a:gd name="connsiteX8" fmla="*/ 79081 w 723085"/>
                <a:gd name="connsiteY8" fmla="*/ 462098 h 548369"/>
                <a:gd name="connsiteX9" fmla="*/ 0 w 723085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9 w 732080"/>
                <a:gd name="connsiteY5" fmla="*/ 361220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8 w 732080"/>
                <a:gd name="connsiteY5" fmla="*/ 361220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8 w 732080"/>
                <a:gd name="connsiteY5" fmla="*/ 433228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44082"/>
                <a:gd name="connsiteY0" fmla="*/ 271179 h 548369"/>
                <a:gd name="connsiteX1" fmla="*/ 79081 w 744082"/>
                <a:gd name="connsiteY1" fmla="*/ 80260 h 548369"/>
                <a:gd name="connsiteX2" fmla="*/ 270000 w 744082"/>
                <a:gd name="connsiteY2" fmla="*/ 1179 h 548369"/>
                <a:gd name="connsiteX3" fmla="*/ 576062 w 744082"/>
                <a:gd name="connsiteY3" fmla="*/ 73188 h 548369"/>
                <a:gd name="connsiteX4" fmla="*/ 720079 w 744082"/>
                <a:gd name="connsiteY4" fmla="*/ 289212 h 548369"/>
                <a:gd name="connsiteX5" fmla="*/ 720078 w 744082"/>
                <a:gd name="connsiteY5" fmla="*/ 433228 h 548369"/>
                <a:gd name="connsiteX6" fmla="*/ 504056 w 744082"/>
                <a:gd name="connsiteY6" fmla="*/ 505236 h 548369"/>
                <a:gd name="connsiteX7" fmla="*/ 270000 w 744082"/>
                <a:gd name="connsiteY7" fmla="*/ 541179 h 548369"/>
                <a:gd name="connsiteX8" fmla="*/ 79081 w 744082"/>
                <a:gd name="connsiteY8" fmla="*/ 462098 h 548369"/>
                <a:gd name="connsiteX9" fmla="*/ 0 w 744082"/>
                <a:gd name="connsiteY9" fmla="*/ 271179 h 548369"/>
                <a:gd name="connsiteX0" fmla="*/ 0 w 722155"/>
                <a:gd name="connsiteY0" fmla="*/ 271179 h 548369"/>
                <a:gd name="connsiteX1" fmla="*/ 79081 w 722155"/>
                <a:gd name="connsiteY1" fmla="*/ 80260 h 548369"/>
                <a:gd name="connsiteX2" fmla="*/ 270000 w 722155"/>
                <a:gd name="connsiteY2" fmla="*/ 1179 h 548369"/>
                <a:gd name="connsiteX3" fmla="*/ 576062 w 722155"/>
                <a:gd name="connsiteY3" fmla="*/ 73188 h 548369"/>
                <a:gd name="connsiteX4" fmla="*/ 648070 w 722155"/>
                <a:gd name="connsiteY4" fmla="*/ 289212 h 548369"/>
                <a:gd name="connsiteX5" fmla="*/ 720078 w 722155"/>
                <a:gd name="connsiteY5" fmla="*/ 433228 h 548369"/>
                <a:gd name="connsiteX6" fmla="*/ 504056 w 722155"/>
                <a:gd name="connsiteY6" fmla="*/ 505236 h 548369"/>
                <a:gd name="connsiteX7" fmla="*/ 270000 w 722155"/>
                <a:gd name="connsiteY7" fmla="*/ 541179 h 548369"/>
                <a:gd name="connsiteX8" fmla="*/ 79081 w 722155"/>
                <a:gd name="connsiteY8" fmla="*/ 462098 h 548369"/>
                <a:gd name="connsiteX9" fmla="*/ 0 w 722155"/>
                <a:gd name="connsiteY9" fmla="*/ 271179 h 548369"/>
                <a:gd name="connsiteX0" fmla="*/ 0 w 660072"/>
                <a:gd name="connsiteY0" fmla="*/ 271179 h 548369"/>
                <a:gd name="connsiteX1" fmla="*/ 79081 w 660072"/>
                <a:gd name="connsiteY1" fmla="*/ 80260 h 548369"/>
                <a:gd name="connsiteX2" fmla="*/ 270000 w 660072"/>
                <a:gd name="connsiteY2" fmla="*/ 1179 h 548369"/>
                <a:gd name="connsiteX3" fmla="*/ 576062 w 660072"/>
                <a:gd name="connsiteY3" fmla="*/ 73188 h 548369"/>
                <a:gd name="connsiteX4" fmla="*/ 648070 w 660072"/>
                <a:gd name="connsiteY4" fmla="*/ 289212 h 548369"/>
                <a:gd name="connsiteX5" fmla="*/ 648071 w 660072"/>
                <a:gd name="connsiteY5" fmla="*/ 433228 h 548369"/>
                <a:gd name="connsiteX6" fmla="*/ 504056 w 660072"/>
                <a:gd name="connsiteY6" fmla="*/ 505236 h 548369"/>
                <a:gd name="connsiteX7" fmla="*/ 270000 w 660072"/>
                <a:gd name="connsiteY7" fmla="*/ 541179 h 548369"/>
                <a:gd name="connsiteX8" fmla="*/ 79081 w 660072"/>
                <a:gd name="connsiteY8" fmla="*/ 462098 h 548369"/>
                <a:gd name="connsiteX9" fmla="*/ 0 w 660072"/>
                <a:gd name="connsiteY9" fmla="*/ 271179 h 548369"/>
                <a:gd name="connsiteX0" fmla="*/ 0 w 660072"/>
                <a:gd name="connsiteY0" fmla="*/ 271179 h 655262"/>
                <a:gd name="connsiteX1" fmla="*/ 79081 w 660072"/>
                <a:gd name="connsiteY1" fmla="*/ 80260 h 655262"/>
                <a:gd name="connsiteX2" fmla="*/ 270000 w 660072"/>
                <a:gd name="connsiteY2" fmla="*/ 1179 h 655262"/>
                <a:gd name="connsiteX3" fmla="*/ 576062 w 660072"/>
                <a:gd name="connsiteY3" fmla="*/ 73188 h 655262"/>
                <a:gd name="connsiteX4" fmla="*/ 648070 w 660072"/>
                <a:gd name="connsiteY4" fmla="*/ 289212 h 655262"/>
                <a:gd name="connsiteX5" fmla="*/ 648071 w 660072"/>
                <a:gd name="connsiteY5" fmla="*/ 433228 h 655262"/>
                <a:gd name="connsiteX6" fmla="*/ 504056 w 660072"/>
                <a:gd name="connsiteY6" fmla="*/ 505236 h 655262"/>
                <a:gd name="connsiteX7" fmla="*/ 432048 w 660072"/>
                <a:gd name="connsiteY7" fmla="*/ 648072 h 655262"/>
                <a:gd name="connsiteX8" fmla="*/ 79081 w 660072"/>
                <a:gd name="connsiteY8" fmla="*/ 462098 h 655262"/>
                <a:gd name="connsiteX9" fmla="*/ 0 w 660072"/>
                <a:gd name="connsiteY9" fmla="*/ 271179 h 655262"/>
                <a:gd name="connsiteX0" fmla="*/ 0 w 684076"/>
                <a:gd name="connsiteY0" fmla="*/ 271179 h 667066"/>
                <a:gd name="connsiteX1" fmla="*/ 79081 w 684076"/>
                <a:gd name="connsiteY1" fmla="*/ 80260 h 667066"/>
                <a:gd name="connsiteX2" fmla="*/ 270000 w 684076"/>
                <a:gd name="connsiteY2" fmla="*/ 1179 h 667066"/>
                <a:gd name="connsiteX3" fmla="*/ 576062 w 684076"/>
                <a:gd name="connsiteY3" fmla="*/ 73188 h 667066"/>
                <a:gd name="connsiteX4" fmla="*/ 648070 w 684076"/>
                <a:gd name="connsiteY4" fmla="*/ 289212 h 667066"/>
                <a:gd name="connsiteX5" fmla="*/ 648071 w 684076"/>
                <a:gd name="connsiteY5" fmla="*/ 433228 h 667066"/>
                <a:gd name="connsiteX6" fmla="*/ 648072 w 684076"/>
                <a:gd name="connsiteY6" fmla="*/ 576063 h 667066"/>
                <a:gd name="connsiteX7" fmla="*/ 432048 w 684076"/>
                <a:gd name="connsiteY7" fmla="*/ 648072 h 667066"/>
                <a:gd name="connsiteX8" fmla="*/ 79081 w 684076"/>
                <a:gd name="connsiteY8" fmla="*/ 462098 h 667066"/>
                <a:gd name="connsiteX9" fmla="*/ 0 w 684076"/>
                <a:gd name="connsiteY9" fmla="*/ 271179 h 667066"/>
                <a:gd name="connsiteX0" fmla="*/ 0 w 794165"/>
                <a:gd name="connsiteY0" fmla="*/ 271179 h 667066"/>
                <a:gd name="connsiteX1" fmla="*/ 79081 w 794165"/>
                <a:gd name="connsiteY1" fmla="*/ 80260 h 667066"/>
                <a:gd name="connsiteX2" fmla="*/ 270000 w 794165"/>
                <a:gd name="connsiteY2" fmla="*/ 1179 h 667066"/>
                <a:gd name="connsiteX3" fmla="*/ 576062 w 794165"/>
                <a:gd name="connsiteY3" fmla="*/ 73188 h 667066"/>
                <a:gd name="connsiteX4" fmla="*/ 648070 w 794165"/>
                <a:gd name="connsiteY4" fmla="*/ 289212 h 667066"/>
                <a:gd name="connsiteX5" fmla="*/ 792088 w 794165"/>
                <a:gd name="connsiteY5" fmla="*/ 432047 h 667066"/>
                <a:gd name="connsiteX6" fmla="*/ 648072 w 794165"/>
                <a:gd name="connsiteY6" fmla="*/ 576063 h 667066"/>
                <a:gd name="connsiteX7" fmla="*/ 432048 w 794165"/>
                <a:gd name="connsiteY7" fmla="*/ 648072 h 667066"/>
                <a:gd name="connsiteX8" fmla="*/ 79081 w 794165"/>
                <a:gd name="connsiteY8" fmla="*/ 462098 h 667066"/>
                <a:gd name="connsiteX9" fmla="*/ 0 w 794165"/>
                <a:gd name="connsiteY9" fmla="*/ 271179 h 667066"/>
                <a:gd name="connsiteX0" fmla="*/ 0 w 794165"/>
                <a:gd name="connsiteY0" fmla="*/ 272359 h 668246"/>
                <a:gd name="connsiteX1" fmla="*/ 79081 w 794165"/>
                <a:gd name="connsiteY1" fmla="*/ 81440 h 668246"/>
                <a:gd name="connsiteX2" fmla="*/ 432048 w 794165"/>
                <a:gd name="connsiteY2" fmla="*/ 1179 h 668246"/>
                <a:gd name="connsiteX3" fmla="*/ 576062 w 794165"/>
                <a:gd name="connsiteY3" fmla="*/ 74368 h 668246"/>
                <a:gd name="connsiteX4" fmla="*/ 648070 w 794165"/>
                <a:gd name="connsiteY4" fmla="*/ 290392 h 668246"/>
                <a:gd name="connsiteX5" fmla="*/ 792088 w 794165"/>
                <a:gd name="connsiteY5" fmla="*/ 433227 h 668246"/>
                <a:gd name="connsiteX6" fmla="*/ 648072 w 794165"/>
                <a:gd name="connsiteY6" fmla="*/ 577243 h 668246"/>
                <a:gd name="connsiteX7" fmla="*/ 432048 w 794165"/>
                <a:gd name="connsiteY7" fmla="*/ 649252 h 668246"/>
                <a:gd name="connsiteX8" fmla="*/ 79081 w 794165"/>
                <a:gd name="connsiteY8" fmla="*/ 463278 h 668246"/>
                <a:gd name="connsiteX9" fmla="*/ 0 w 794165"/>
                <a:gd name="connsiteY9" fmla="*/ 272359 h 668246"/>
                <a:gd name="connsiteX0" fmla="*/ 0 w 794165"/>
                <a:gd name="connsiteY0" fmla="*/ 272555 h 668442"/>
                <a:gd name="connsiteX1" fmla="*/ 79081 w 794165"/>
                <a:gd name="connsiteY1" fmla="*/ 81636 h 668442"/>
                <a:gd name="connsiteX2" fmla="*/ 432048 w 794165"/>
                <a:gd name="connsiteY2" fmla="*/ 1375 h 668442"/>
                <a:gd name="connsiteX3" fmla="*/ 720080 w 794165"/>
                <a:gd name="connsiteY3" fmla="*/ 73383 h 668442"/>
                <a:gd name="connsiteX4" fmla="*/ 648070 w 794165"/>
                <a:gd name="connsiteY4" fmla="*/ 290588 h 668442"/>
                <a:gd name="connsiteX5" fmla="*/ 792088 w 794165"/>
                <a:gd name="connsiteY5" fmla="*/ 433423 h 668442"/>
                <a:gd name="connsiteX6" fmla="*/ 648072 w 794165"/>
                <a:gd name="connsiteY6" fmla="*/ 577439 h 668442"/>
                <a:gd name="connsiteX7" fmla="*/ 432048 w 794165"/>
                <a:gd name="connsiteY7" fmla="*/ 649448 h 668442"/>
                <a:gd name="connsiteX8" fmla="*/ 79081 w 794165"/>
                <a:gd name="connsiteY8" fmla="*/ 463474 h 668442"/>
                <a:gd name="connsiteX9" fmla="*/ 0 w 794165"/>
                <a:gd name="connsiteY9" fmla="*/ 272555 h 668442"/>
                <a:gd name="connsiteX0" fmla="*/ 0 w 876097"/>
                <a:gd name="connsiteY0" fmla="*/ 272555 h 668442"/>
                <a:gd name="connsiteX1" fmla="*/ 79081 w 876097"/>
                <a:gd name="connsiteY1" fmla="*/ 81636 h 668442"/>
                <a:gd name="connsiteX2" fmla="*/ 432048 w 876097"/>
                <a:gd name="connsiteY2" fmla="*/ 1375 h 668442"/>
                <a:gd name="connsiteX3" fmla="*/ 720080 w 876097"/>
                <a:gd name="connsiteY3" fmla="*/ 73383 h 668442"/>
                <a:gd name="connsiteX4" fmla="*/ 864096 w 876097"/>
                <a:gd name="connsiteY4" fmla="*/ 289407 h 668442"/>
                <a:gd name="connsiteX5" fmla="*/ 792088 w 876097"/>
                <a:gd name="connsiteY5" fmla="*/ 433423 h 668442"/>
                <a:gd name="connsiteX6" fmla="*/ 648072 w 876097"/>
                <a:gd name="connsiteY6" fmla="*/ 577439 h 668442"/>
                <a:gd name="connsiteX7" fmla="*/ 432048 w 876097"/>
                <a:gd name="connsiteY7" fmla="*/ 649448 h 668442"/>
                <a:gd name="connsiteX8" fmla="*/ 79081 w 876097"/>
                <a:gd name="connsiteY8" fmla="*/ 463474 h 668442"/>
                <a:gd name="connsiteX9" fmla="*/ 0 w 876097"/>
                <a:gd name="connsiteY9" fmla="*/ 272555 h 668442"/>
                <a:gd name="connsiteX0" fmla="*/ 0 w 888099"/>
                <a:gd name="connsiteY0" fmla="*/ 272555 h 668442"/>
                <a:gd name="connsiteX1" fmla="*/ 79081 w 888099"/>
                <a:gd name="connsiteY1" fmla="*/ 81636 h 668442"/>
                <a:gd name="connsiteX2" fmla="*/ 432048 w 888099"/>
                <a:gd name="connsiteY2" fmla="*/ 1375 h 668442"/>
                <a:gd name="connsiteX3" fmla="*/ 720080 w 888099"/>
                <a:gd name="connsiteY3" fmla="*/ 73383 h 668442"/>
                <a:gd name="connsiteX4" fmla="*/ 864096 w 888099"/>
                <a:gd name="connsiteY4" fmla="*/ 289407 h 668442"/>
                <a:gd name="connsiteX5" fmla="*/ 864096 w 888099"/>
                <a:gd name="connsiteY5" fmla="*/ 577439 h 668442"/>
                <a:gd name="connsiteX6" fmla="*/ 648072 w 888099"/>
                <a:gd name="connsiteY6" fmla="*/ 577439 h 668442"/>
                <a:gd name="connsiteX7" fmla="*/ 432048 w 888099"/>
                <a:gd name="connsiteY7" fmla="*/ 649448 h 668442"/>
                <a:gd name="connsiteX8" fmla="*/ 79081 w 888099"/>
                <a:gd name="connsiteY8" fmla="*/ 463474 h 668442"/>
                <a:gd name="connsiteX9" fmla="*/ 0 w 888099"/>
                <a:gd name="connsiteY9" fmla="*/ 272555 h 668442"/>
                <a:gd name="connsiteX0" fmla="*/ 0 w 888099"/>
                <a:gd name="connsiteY0" fmla="*/ 272555 h 680444"/>
                <a:gd name="connsiteX1" fmla="*/ 79081 w 888099"/>
                <a:gd name="connsiteY1" fmla="*/ 81636 h 680444"/>
                <a:gd name="connsiteX2" fmla="*/ 432048 w 888099"/>
                <a:gd name="connsiteY2" fmla="*/ 1375 h 680444"/>
                <a:gd name="connsiteX3" fmla="*/ 720080 w 888099"/>
                <a:gd name="connsiteY3" fmla="*/ 73383 h 680444"/>
                <a:gd name="connsiteX4" fmla="*/ 864096 w 888099"/>
                <a:gd name="connsiteY4" fmla="*/ 289407 h 680444"/>
                <a:gd name="connsiteX5" fmla="*/ 864096 w 888099"/>
                <a:gd name="connsiteY5" fmla="*/ 577439 h 680444"/>
                <a:gd name="connsiteX6" fmla="*/ 792088 w 888099"/>
                <a:gd name="connsiteY6" fmla="*/ 649447 h 680444"/>
                <a:gd name="connsiteX7" fmla="*/ 432048 w 888099"/>
                <a:gd name="connsiteY7" fmla="*/ 649448 h 680444"/>
                <a:gd name="connsiteX8" fmla="*/ 79081 w 888099"/>
                <a:gd name="connsiteY8" fmla="*/ 463474 h 680444"/>
                <a:gd name="connsiteX9" fmla="*/ 0 w 888099"/>
                <a:gd name="connsiteY9" fmla="*/ 272555 h 6804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888099" h="680444">
                  <a:moveTo>
                    <a:pt x="0" y="272555"/>
                  </a:moveTo>
                  <a:cubicBezTo>
                    <a:pt x="0" y="200947"/>
                    <a:pt x="7073" y="126833"/>
                    <a:pt x="79081" y="81636"/>
                  </a:cubicBezTo>
                  <a:cubicBezTo>
                    <a:pt x="151089" y="36439"/>
                    <a:pt x="325215" y="2750"/>
                    <a:pt x="432048" y="1375"/>
                  </a:cubicBezTo>
                  <a:cubicBezTo>
                    <a:pt x="538881" y="0"/>
                    <a:pt x="648072" y="25378"/>
                    <a:pt x="720080" y="73383"/>
                  </a:cubicBezTo>
                  <a:cubicBezTo>
                    <a:pt x="792088" y="121388"/>
                    <a:pt x="840093" y="205398"/>
                    <a:pt x="864096" y="289407"/>
                  </a:cubicBezTo>
                  <a:cubicBezTo>
                    <a:pt x="888099" y="373416"/>
                    <a:pt x="866173" y="539767"/>
                    <a:pt x="864096" y="577439"/>
                  </a:cubicBezTo>
                  <a:cubicBezTo>
                    <a:pt x="840093" y="613443"/>
                    <a:pt x="864096" y="637446"/>
                    <a:pt x="792088" y="649447"/>
                  </a:cubicBezTo>
                  <a:cubicBezTo>
                    <a:pt x="720080" y="661448"/>
                    <a:pt x="550883" y="680444"/>
                    <a:pt x="432048" y="649448"/>
                  </a:cubicBezTo>
                  <a:cubicBezTo>
                    <a:pt x="313214" y="618453"/>
                    <a:pt x="151089" y="526290"/>
                    <a:pt x="79081" y="463474"/>
                  </a:cubicBezTo>
                  <a:cubicBezTo>
                    <a:pt x="7073" y="400658"/>
                    <a:pt x="0" y="344164"/>
                    <a:pt x="0" y="272555"/>
                  </a:cubicBezTo>
                  <a:close/>
                </a:path>
              </a:pathLst>
            </a:custGeom>
            <a:solidFill>
              <a:srgbClr val="A5A5A5"/>
            </a:solidFill>
            <a:ln>
              <a:noFill/>
            </a:ln>
            <a:effectLst>
              <a:glow rad="228600">
                <a:schemeClr val="bg1">
                  <a:lumMod val="50000"/>
                  <a:alpha val="40000"/>
                </a:schemeClr>
              </a:glow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anchor="ctr"/>
            <a:lstStyle/>
            <a:p>
              <a:pPr algn="ctr" defTabSz="1300393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700" ker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37" name="Freihandform 33"/>
            <p:cNvSpPr/>
            <p:nvPr/>
          </p:nvSpPr>
          <p:spPr>
            <a:xfrm>
              <a:off x="727917" y="4497611"/>
              <a:ext cx="377537" cy="152688"/>
            </a:xfrm>
            <a:custGeom>
              <a:avLst/>
              <a:gdLst>
                <a:gd name="connsiteX0" fmla="*/ 0 w 540000"/>
                <a:gd name="connsiteY0" fmla="*/ 270000 h 540000"/>
                <a:gd name="connsiteX1" fmla="*/ 79081 w 540000"/>
                <a:gd name="connsiteY1" fmla="*/ 79081 h 540000"/>
                <a:gd name="connsiteX2" fmla="*/ 270000 w 540000"/>
                <a:gd name="connsiteY2" fmla="*/ 0 h 540000"/>
                <a:gd name="connsiteX3" fmla="*/ 460919 w 540000"/>
                <a:gd name="connsiteY3" fmla="*/ 79081 h 540000"/>
                <a:gd name="connsiteX4" fmla="*/ 540000 w 540000"/>
                <a:gd name="connsiteY4" fmla="*/ 270000 h 540000"/>
                <a:gd name="connsiteX5" fmla="*/ 460919 w 540000"/>
                <a:gd name="connsiteY5" fmla="*/ 460919 h 540000"/>
                <a:gd name="connsiteX6" fmla="*/ 270000 w 540000"/>
                <a:gd name="connsiteY6" fmla="*/ 540000 h 540000"/>
                <a:gd name="connsiteX7" fmla="*/ 79081 w 540000"/>
                <a:gd name="connsiteY7" fmla="*/ 460919 h 540000"/>
                <a:gd name="connsiteX8" fmla="*/ 0 w 540000"/>
                <a:gd name="connsiteY8" fmla="*/ 270000 h 540000"/>
                <a:gd name="connsiteX0" fmla="*/ 0 w 626699"/>
                <a:gd name="connsiteY0" fmla="*/ 271179 h 541179"/>
                <a:gd name="connsiteX1" fmla="*/ 79081 w 626699"/>
                <a:gd name="connsiteY1" fmla="*/ 80260 h 541179"/>
                <a:gd name="connsiteX2" fmla="*/ 270000 w 626699"/>
                <a:gd name="connsiteY2" fmla="*/ 1179 h 541179"/>
                <a:gd name="connsiteX3" fmla="*/ 576064 w 626699"/>
                <a:gd name="connsiteY3" fmla="*/ 73187 h 541179"/>
                <a:gd name="connsiteX4" fmla="*/ 540000 w 626699"/>
                <a:gd name="connsiteY4" fmla="*/ 271179 h 541179"/>
                <a:gd name="connsiteX5" fmla="*/ 460919 w 626699"/>
                <a:gd name="connsiteY5" fmla="*/ 462098 h 541179"/>
                <a:gd name="connsiteX6" fmla="*/ 270000 w 626699"/>
                <a:gd name="connsiteY6" fmla="*/ 541179 h 541179"/>
                <a:gd name="connsiteX7" fmla="*/ 79081 w 626699"/>
                <a:gd name="connsiteY7" fmla="*/ 462098 h 541179"/>
                <a:gd name="connsiteX8" fmla="*/ 0 w 626699"/>
                <a:gd name="connsiteY8" fmla="*/ 271179 h 541179"/>
                <a:gd name="connsiteX0" fmla="*/ 0 w 627075"/>
                <a:gd name="connsiteY0" fmla="*/ 271179 h 541179"/>
                <a:gd name="connsiteX1" fmla="*/ 79081 w 627075"/>
                <a:gd name="connsiteY1" fmla="*/ 80260 h 541179"/>
                <a:gd name="connsiteX2" fmla="*/ 270000 w 627075"/>
                <a:gd name="connsiteY2" fmla="*/ 1179 h 541179"/>
                <a:gd name="connsiteX3" fmla="*/ 576064 w 627075"/>
                <a:gd name="connsiteY3" fmla="*/ 73187 h 541179"/>
                <a:gd name="connsiteX4" fmla="*/ 576064 w 627075"/>
                <a:gd name="connsiteY4" fmla="*/ 289212 h 541179"/>
                <a:gd name="connsiteX5" fmla="*/ 540000 w 627075"/>
                <a:gd name="connsiteY5" fmla="*/ 271179 h 541179"/>
                <a:gd name="connsiteX6" fmla="*/ 460919 w 627075"/>
                <a:gd name="connsiteY6" fmla="*/ 462098 h 541179"/>
                <a:gd name="connsiteX7" fmla="*/ 270000 w 627075"/>
                <a:gd name="connsiteY7" fmla="*/ 541179 h 541179"/>
                <a:gd name="connsiteX8" fmla="*/ 79081 w 627075"/>
                <a:gd name="connsiteY8" fmla="*/ 462098 h 541179"/>
                <a:gd name="connsiteX9" fmla="*/ 0 w 627075"/>
                <a:gd name="connsiteY9" fmla="*/ 271179 h 541179"/>
                <a:gd name="connsiteX0" fmla="*/ 0 w 627075"/>
                <a:gd name="connsiteY0" fmla="*/ 271179 h 555871"/>
                <a:gd name="connsiteX1" fmla="*/ 79081 w 627075"/>
                <a:gd name="connsiteY1" fmla="*/ 80260 h 555871"/>
                <a:gd name="connsiteX2" fmla="*/ 270000 w 627075"/>
                <a:gd name="connsiteY2" fmla="*/ 1179 h 555871"/>
                <a:gd name="connsiteX3" fmla="*/ 576064 w 627075"/>
                <a:gd name="connsiteY3" fmla="*/ 73187 h 555871"/>
                <a:gd name="connsiteX4" fmla="*/ 576064 w 627075"/>
                <a:gd name="connsiteY4" fmla="*/ 289212 h 555871"/>
                <a:gd name="connsiteX5" fmla="*/ 540000 w 627075"/>
                <a:gd name="connsiteY5" fmla="*/ 271179 h 555871"/>
                <a:gd name="connsiteX6" fmla="*/ 504056 w 627075"/>
                <a:gd name="connsiteY6" fmla="*/ 505236 h 555871"/>
                <a:gd name="connsiteX7" fmla="*/ 270000 w 627075"/>
                <a:gd name="connsiteY7" fmla="*/ 541179 h 555871"/>
                <a:gd name="connsiteX8" fmla="*/ 79081 w 627075"/>
                <a:gd name="connsiteY8" fmla="*/ 462098 h 555871"/>
                <a:gd name="connsiteX9" fmla="*/ 0 w 627075"/>
                <a:gd name="connsiteY9" fmla="*/ 271179 h 555871"/>
                <a:gd name="connsiteX0" fmla="*/ 0 w 627075"/>
                <a:gd name="connsiteY0" fmla="*/ 271179 h 548369"/>
                <a:gd name="connsiteX1" fmla="*/ 79081 w 627075"/>
                <a:gd name="connsiteY1" fmla="*/ 80260 h 548369"/>
                <a:gd name="connsiteX2" fmla="*/ 270000 w 627075"/>
                <a:gd name="connsiteY2" fmla="*/ 1179 h 548369"/>
                <a:gd name="connsiteX3" fmla="*/ 576064 w 627075"/>
                <a:gd name="connsiteY3" fmla="*/ 73187 h 548369"/>
                <a:gd name="connsiteX4" fmla="*/ 576064 w 627075"/>
                <a:gd name="connsiteY4" fmla="*/ 289212 h 548369"/>
                <a:gd name="connsiteX5" fmla="*/ 576064 w 627075"/>
                <a:gd name="connsiteY5" fmla="*/ 361220 h 548369"/>
                <a:gd name="connsiteX6" fmla="*/ 504056 w 627075"/>
                <a:gd name="connsiteY6" fmla="*/ 505236 h 548369"/>
                <a:gd name="connsiteX7" fmla="*/ 270000 w 627075"/>
                <a:gd name="connsiteY7" fmla="*/ 541179 h 548369"/>
                <a:gd name="connsiteX8" fmla="*/ 79081 w 627075"/>
                <a:gd name="connsiteY8" fmla="*/ 462098 h 548369"/>
                <a:gd name="connsiteX9" fmla="*/ 0 w 627075"/>
                <a:gd name="connsiteY9" fmla="*/ 271179 h 548369"/>
                <a:gd name="connsiteX0" fmla="*/ 0 w 648072"/>
                <a:gd name="connsiteY0" fmla="*/ 271179 h 548369"/>
                <a:gd name="connsiteX1" fmla="*/ 79081 w 648072"/>
                <a:gd name="connsiteY1" fmla="*/ 80260 h 548369"/>
                <a:gd name="connsiteX2" fmla="*/ 270000 w 648072"/>
                <a:gd name="connsiteY2" fmla="*/ 1179 h 548369"/>
                <a:gd name="connsiteX3" fmla="*/ 576064 w 648072"/>
                <a:gd name="connsiteY3" fmla="*/ 73187 h 548369"/>
                <a:gd name="connsiteX4" fmla="*/ 648072 w 648072"/>
                <a:gd name="connsiteY4" fmla="*/ 289212 h 548369"/>
                <a:gd name="connsiteX5" fmla="*/ 576064 w 648072"/>
                <a:gd name="connsiteY5" fmla="*/ 361220 h 548369"/>
                <a:gd name="connsiteX6" fmla="*/ 504056 w 648072"/>
                <a:gd name="connsiteY6" fmla="*/ 505236 h 548369"/>
                <a:gd name="connsiteX7" fmla="*/ 270000 w 648072"/>
                <a:gd name="connsiteY7" fmla="*/ 541179 h 548369"/>
                <a:gd name="connsiteX8" fmla="*/ 79081 w 648072"/>
                <a:gd name="connsiteY8" fmla="*/ 462098 h 548369"/>
                <a:gd name="connsiteX9" fmla="*/ 0 w 648072"/>
                <a:gd name="connsiteY9" fmla="*/ 271179 h 548369"/>
                <a:gd name="connsiteX0" fmla="*/ 0 w 672074"/>
                <a:gd name="connsiteY0" fmla="*/ 271179 h 548369"/>
                <a:gd name="connsiteX1" fmla="*/ 79081 w 672074"/>
                <a:gd name="connsiteY1" fmla="*/ 80260 h 548369"/>
                <a:gd name="connsiteX2" fmla="*/ 270000 w 672074"/>
                <a:gd name="connsiteY2" fmla="*/ 1179 h 548369"/>
                <a:gd name="connsiteX3" fmla="*/ 576064 w 672074"/>
                <a:gd name="connsiteY3" fmla="*/ 73187 h 548369"/>
                <a:gd name="connsiteX4" fmla="*/ 648072 w 672074"/>
                <a:gd name="connsiteY4" fmla="*/ 289212 h 548369"/>
                <a:gd name="connsiteX5" fmla="*/ 648071 w 672074"/>
                <a:gd name="connsiteY5" fmla="*/ 361220 h 548369"/>
                <a:gd name="connsiteX6" fmla="*/ 504056 w 672074"/>
                <a:gd name="connsiteY6" fmla="*/ 505236 h 548369"/>
                <a:gd name="connsiteX7" fmla="*/ 270000 w 672074"/>
                <a:gd name="connsiteY7" fmla="*/ 541179 h 548369"/>
                <a:gd name="connsiteX8" fmla="*/ 79081 w 672074"/>
                <a:gd name="connsiteY8" fmla="*/ 462098 h 548369"/>
                <a:gd name="connsiteX9" fmla="*/ 0 w 672074"/>
                <a:gd name="connsiteY9" fmla="*/ 271179 h 548369"/>
                <a:gd name="connsiteX0" fmla="*/ 0 w 672074"/>
                <a:gd name="connsiteY0" fmla="*/ 271179 h 548369"/>
                <a:gd name="connsiteX1" fmla="*/ 79081 w 672074"/>
                <a:gd name="connsiteY1" fmla="*/ 80260 h 548369"/>
                <a:gd name="connsiteX2" fmla="*/ 270000 w 672074"/>
                <a:gd name="connsiteY2" fmla="*/ 1179 h 548369"/>
                <a:gd name="connsiteX3" fmla="*/ 576064 w 672074"/>
                <a:gd name="connsiteY3" fmla="*/ 73187 h 548369"/>
                <a:gd name="connsiteX4" fmla="*/ 648072 w 672074"/>
                <a:gd name="connsiteY4" fmla="*/ 289212 h 548369"/>
                <a:gd name="connsiteX5" fmla="*/ 648071 w 672074"/>
                <a:gd name="connsiteY5" fmla="*/ 361220 h 548369"/>
                <a:gd name="connsiteX6" fmla="*/ 504056 w 672074"/>
                <a:gd name="connsiteY6" fmla="*/ 505236 h 548369"/>
                <a:gd name="connsiteX7" fmla="*/ 270000 w 672074"/>
                <a:gd name="connsiteY7" fmla="*/ 541179 h 548369"/>
                <a:gd name="connsiteX8" fmla="*/ 79081 w 672074"/>
                <a:gd name="connsiteY8" fmla="*/ 462098 h 548369"/>
                <a:gd name="connsiteX9" fmla="*/ 0 w 672074"/>
                <a:gd name="connsiteY9" fmla="*/ 271179 h 548369"/>
                <a:gd name="connsiteX0" fmla="*/ 0 w 660073"/>
                <a:gd name="connsiteY0" fmla="*/ 271179 h 548369"/>
                <a:gd name="connsiteX1" fmla="*/ 79081 w 660073"/>
                <a:gd name="connsiteY1" fmla="*/ 80260 h 548369"/>
                <a:gd name="connsiteX2" fmla="*/ 270000 w 660073"/>
                <a:gd name="connsiteY2" fmla="*/ 1179 h 548369"/>
                <a:gd name="connsiteX3" fmla="*/ 576064 w 660073"/>
                <a:gd name="connsiteY3" fmla="*/ 73187 h 548369"/>
                <a:gd name="connsiteX4" fmla="*/ 648072 w 660073"/>
                <a:gd name="connsiteY4" fmla="*/ 289212 h 548369"/>
                <a:gd name="connsiteX5" fmla="*/ 648071 w 660073"/>
                <a:gd name="connsiteY5" fmla="*/ 361220 h 548369"/>
                <a:gd name="connsiteX6" fmla="*/ 504056 w 660073"/>
                <a:gd name="connsiteY6" fmla="*/ 505236 h 548369"/>
                <a:gd name="connsiteX7" fmla="*/ 270000 w 660073"/>
                <a:gd name="connsiteY7" fmla="*/ 541179 h 548369"/>
                <a:gd name="connsiteX8" fmla="*/ 79081 w 660073"/>
                <a:gd name="connsiteY8" fmla="*/ 462098 h 548369"/>
                <a:gd name="connsiteX9" fmla="*/ 0 w 660073"/>
                <a:gd name="connsiteY9" fmla="*/ 271179 h 548369"/>
                <a:gd name="connsiteX0" fmla="*/ 0 w 711084"/>
                <a:gd name="connsiteY0" fmla="*/ 271179 h 548369"/>
                <a:gd name="connsiteX1" fmla="*/ 79081 w 711084"/>
                <a:gd name="connsiteY1" fmla="*/ 80260 h 548369"/>
                <a:gd name="connsiteX2" fmla="*/ 270000 w 711084"/>
                <a:gd name="connsiteY2" fmla="*/ 1179 h 548369"/>
                <a:gd name="connsiteX3" fmla="*/ 648072 w 711084"/>
                <a:gd name="connsiteY3" fmla="*/ 73188 h 548369"/>
                <a:gd name="connsiteX4" fmla="*/ 648072 w 711084"/>
                <a:gd name="connsiteY4" fmla="*/ 289212 h 548369"/>
                <a:gd name="connsiteX5" fmla="*/ 648071 w 711084"/>
                <a:gd name="connsiteY5" fmla="*/ 361220 h 548369"/>
                <a:gd name="connsiteX6" fmla="*/ 504056 w 711084"/>
                <a:gd name="connsiteY6" fmla="*/ 505236 h 548369"/>
                <a:gd name="connsiteX7" fmla="*/ 270000 w 711084"/>
                <a:gd name="connsiteY7" fmla="*/ 541179 h 548369"/>
                <a:gd name="connsiteX8" fmla="*/ 79081 w 711084"/>
                <a:gd name="connsiteY8" fmla="*/ 462098 h 548369"/>
                <a:gd name="connsiteX9" fmla="*/ 0 w 711084"/>
                <a:gd name="connsiteY9" fmla="*/ 271179 h 548369"/>
                <a:gd name="connsiteX0" fmla="*/ 0 w 723085"/>
                <a:gd name="connsiteY0" fmla="*/ 271179 h 548369"/>
                <a:gd name="connsiteX1" fmla="*/ 79081 w 723085"/>
                <a:gd name="connsiteY1" fmla="*/ 80260 h 548369"/>
                <a:gd name="connsiteX2" fmla="*/ 270000 w 723085"/>
                <a:gd name="connsiteY2" fmla="*/ 1179 h 548369"/>
                <a:gd name="connsiteX3" fmla="*/ 648072 w 723085"/>
                <a:gd name="connsiteY3" fmla="*/ 73188 h 548369"/>
                <a:gd name="connsiteX4" fmla="*/ 720079 w 723085"/>
                <a:gd name="connsiteY4" fmla="*/ 289212 h 548369"/>
                <a:gd name="connsiteX5" fmla="*/ 648071 w 723085"/>
                <a:gd name="connsiteY5" fmla="*/ 361220 h 548369"/>
                <a:gd name="connsiteX6" fmla="*/ 504056 w 723085"/>
                <a:gd name="connsiteY6" fmla="*/ 505236 h 548369"/>
                <a:gd name="connsiteX7" fmla="*/ 270000 w 723085"/>
                <a:gd name="connsiteY7" fmla="*/ 541179 h 548369"/>
                <a:gd name="connsiteX8" fmla="*/ 79081 w 723085"/>
                <a:gd name="connsiteY8" fmla="*/ 462098 h 548369"/>
                <a:gd name="connsiteX9" fmla="*/ 0 w 723085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9 w 732080"/>
                <a:gd name="connsiteY5" fmla="*/ 361220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8 w 732080"/>
                <a:gd name="connsiteY5" fmla="*/ 361220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8 w 732080"/>
                <a:gd name="connsiteY5" fmla="*/ 433228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44082"/>
                <a:gd name="connsiteY0" fmla="*/ 271179 h 548369"/>
                <a:gd name="connsiteX1" fmla="*/ 79081 w 744082"/>
                <a:gd name="connsiteY1" fmla="*/ 80260 h 548369"/>
                <a:gd name="connsiteX2" fmla="*/ 270000 w 744082"/>
                <a:gd name="connsiteY2" fmla="*/ 1179 h 548369"/>
                <a:gd name="connsiteX3" fmla="*/ 576062 w 744082"/>
                <a:gd name="connsiteY3" fmla="*/ 73188 h 548369"/>
                <a:gd name="connsiteX4" fmla="*/ 720079 w 744082"/>
                <a:gd name="connsiteY4" fmla="*/ 289212 h 548369"/>
                <a:gd name="connsiteX5" fmla="*/ 720078 w 744082"/>
                <a:gd name="connsiteY5" fmla="*/ 433228 h 548369"/>
                <a:gd name="connsiteX6" fmla="*/ 504056 w 744082"/>
                <a:gd name="connsiteY6" fmla="*/ 505236 h 548369"/>
                <a:gd name="connsiteX7" fmla="*/ 270000 w 744082"/>
                <a:gd name="connsiteY7" fmla="*/ 541179 h 548369"/>
                <a:gd name="connsiteX8" fmla="*/ 79081 w 744082"/>
                <a:gd name="connsiteY8" fmla="*/ 462098 h 548369"/>
                <a:gd name="connsiteX9" fmla="*/ 0 w 744082"/>
                <a:gd name="connsiteY9" fmla="*/ 271179 h 548369"/>
                <a:gd name="connsiteX0" fmla="*/ 0 w 722155"/>
                <a:gd name="connsiteY0" fmla="*/ 271179 h 548369"/>
                <a:gd name="connsiteX1" fmla="*/ 79081 w 722155"/>
                <a:gd name="connsiteY1" fmla="*/ 80260 h 548369"/>
                <a:gd name="connsiteX2" fmla="*/ 270000 w 722155"/>
                <a:gd name="connsiteY2" fmla="*/ 1179 h 548369"/>
                <a:gd name="connsiteX3" fmla="*/ 576062 w 722155"/>
                <a:gd name="connsiteY3" fmla="*/ 73188 h 548369"/>
                <a:gd name="connsiteX4" fmla="*/ 648070 w 722155"/>
                <a:gd name="connsiteY4" fmla="*/ 289212 h 548369"/>
                <a:gd name="connsiteX5" fmla="*/ 720078 w 722155"/>
                <a:gd name="connsiteY5" fmla="*/ 433228 h 548369"/>
                <a:gd name="connsiteX6" fmla="*/ 504056 w 722155"/>
                <a:gd name="connsiteY6" fmla="*/ 505236 h 548369"/>
                <a:gd name="connsiteX7" fmla="*/ 270000 w 722155"/>
                <a:gd name="connsiteY7" fmla="*/ 541179 h 548369"/>
                <a:gd name="connsiteX8" fmla="*/ 79081 w 722155"/>
                <a:gd name="connsiteY8" fmla="*/ 462098 h 548369"/>
                <a:gd name="connsiteX9" fmla="*/ 0 w 722155"/>
                <a:gd name="connsiteY9" fmla="*/ 271179 h 548369"/>
                <a:gd name="connsiteX0" fmla="*/ 0 w 660072"/>
                <a:gd name="connsiteY0" fmla="*/ 271179 h 548369"/>
                <a:gd name="connsiteX1" fmla="*/ 79081 w 660072"/>
                <a:gd name="connsiteY1" fmla="*/ 80260 h 548369"/>
                <a:gd name="connsiteX2" fmla="*/ 270000 w 660072"/>
                <a:gd name="connsiteY2" fmla="*/ 1179 h 548369"/>
                <a:gd name="connsiteX3" fmla="*/ 576062 w 660072"/>
                <a:gd name="connsiteY3" fmla="*/ 73188 h 548369"/>
                <a:gd name="connsiteX4" fmla="*/ 648070 w 660072"/>
                <a:gd name="connsiteY4" fmla="*/ 289212 h 548369"/>
                <a:gd name="connsiteX5" fmla="*/ 648071 w 660072"/>
                <a:gd name="connsiteY5" fmla="*/ 433228 h 548369"/>
                <a:gd name="connsiteX6" fmla="*/ 504056 w 660072"/>
                <a:gd name="connsiteY6" fmla="*/ 505236 h 548369"/>
                <a:gd name="connsiteX7" fmla="*/ 270000 w 660072"/>
                <a:gd name="connsiteY7" fmla="*/ 541179 h 548369"/>
                <a:gd name="connsiteX8" fmla="*/ 79081 w 660072"/>
                <a:gd name="connsiteY8" fmla="*/ 462098 h 548369"/>
                <a:gd name="connsiteX9" fmla="*/ 0 w 660072"/>
                <a:gd name="connsiteY9" fmla="*/ 271179 h 548369"/>
                <a:gd name="connsiteX0" fmla="*/ 0 w 660072"/>
                <a:gd name="connsiteY0" fmla="*/ 271179 h 655262"/>
                <a:gd name="connsiteX1" fmla="*/ 79081 w 660072"/>
                <a:gd name="connsiteY1" fmla="*/ 80260 h 655262"/>
                <a:gd name="connsiteX2" fmla="*/ 270000 w 660072"/>
                <a:gd name="connsiteY2" fmla="*/ 1179 h 655262"/>
                <a:gd name="connsiteX3" fmla="*/ 576062 w 660072"/>
                <a:gd name="connsiteY3" fmla="*/ 73188 h 655262"/>
                <a:gd name="connsiteX4" fmla="*/ 648070 w 660072"/>
                <a:gd name="connsiteY4" fmla="*/ 289212 h 655262"/>
                <a:gd name="connsiteX5" fmla="*/ 648071 w 660072"/>
                <a:gd name="connsiteY5" fmla="*/ 433228 h 655262"/>
                <a:gd name="connsiteX6" fmla="*/ 504056 w 660072"/>
                <a:gd name="connsiteY6" fmla="*/ 505236 h 655262"/>
                <a:gd name="connsiteX7" fmla="*/ 432048 w 660072"/>
                <a:gd name="connsiteY7" fmla="*/ 648072 h 655262"/>
                <a:gd name="connsiteX8" fmla="*/ 79081 w 660072"/>
                <a:gd name="connsiteY8" fmla="*/ 462098 h 655262"/>
                <a:gd name="connsiteX9" fmla="*/ 0 w 660072"/>
                <a:gd name="connsiteY9" fmla="*/ 271179 h 655262"/>
                <a:gd name="connsiteX0" fmla="*/ 0 w 684076"/>
                <a:gd name="connsiteY0" fmla="*/ 271179 h 667066"/>
                <a:gd name="connsiteX1" fmla="*/ 79081 w 684076"/>
                <a:gd name="connsiteY1" fmla="*/ 80260 h 667066"/>
                <a:gd name="connsiteX2" fmla="*/ 270000 w 684076"/>
                <a:gd name="connsiteY2" fmla="*/ 1179 h 667066"/>
                <a:gd name="connsiteX3" fmla="*/ 576062 w 684076"/>
                <a:gd name="connsiteY3" fmla="*/ 73188 h 667066"/>
                <a:gd name="connsiteX4" fmla="*/ 648070 w 684076"/>
                <a:gd name="connsiteY4" fmla="*/ 289212 h 667066"/>
                <a:gd name="connsiteX5" fmla="*/ 648071 w 684076"/>
                <a:gd name="connsiteY5" fmla="*/ 433228 h 667066"/>
                <a:gd name="connsiteX6" fmla="*/ 648072 w 684076"/>
                <a:gd name="connsiteY6" fmla="*/ 576063 h 667066"/>
                <a:gd name="connsiteX7" fmla="*/ 432048 w 684076"/>
                <a:gd name="connsiteY7" fmla="*/ 648072 h 667066"/>
                <a:gd name="connsiteX8" fmla="*/ 79081 w 684076"/>
                <a:gd name="connsiteY8" fmla="*/ 462098 h 667066"/>
                <a:gd name="connsiteX9" fmla="*/ 0 w 684076"/>
                <a:gd name="connsiteY9" fmla="*/ 271179 h 667066"/>
                <a:gd name="connsiteX0" fmla="*/ 0 w 794165"/>
                <a:gd name="connsiteY0" fmla="*/ 271179 h 667066"/>
                <a:gd name="connsiteX1" fmla="*/ 79081 w 794165"/>
                <a:gd name="connsiteY1" fmla="*/ 80260 h 667066"/>
                <a:gd name="connsiteX2" fmla="*/ 270000 w 794165"/>
                <a:gd name="connsiteY2" fmla="*/ 1179 h 667066"/>
                <a:gd name="connsiteX3" fmla="*/ 576062 w 794165"/>
                <a:gd name="connsiteY3" fmla="*/ 73188 h 667066"/>
                <a:gd name="connsiteX4" fmla="*/ 648070 w 794165"/>
                <a:gd name="connsiteY4" fmla="*/ 289212 h 667066"/>
                <a:gd name="connsiteX5" fmla="*/ 792088 w 794165"/>
                <a:gd name="connsiteY5" fmla="*/ 432047 h 667066"/>
                <a:gd name="connsiteX6" fmla="*/ 648072 w 794165"/>
                <a:gd name="connsiteY6" fmla="*/ 576063 h 667066"/>
                <a:gd name="connsiteX7" fmla="*/ 432048 w 794165"/>
                <a:gd name="connsiteY7" fmla="*/ 648072 h 667066"/>
                <a:gd name="connsiteX8" fmla="*/ 79081 w 794165"/>
                <a:gd name="connsiteY8" fmla="*/ 462098 h 667066"/>
                <a:gd name="connsiteX9" fmla="*/ 0 w 794165"/>
                <a:gd name="connsiteY9" fmla="*/ 271179 h 667066"/>
                <a:gd name="connsiteX0" fmla="*/ 0 w 794165"/>
                <a:gd name="connsiteY0" fmla="*/ 272359 h 668246"/>
                <a:gd name="connsiteX1" fmla="*/ 79081 w 794165"/>
                <a:gd name="connsiteY1" fmla="*/ 81440 h 668246"/>
                <a:gd name="connsiteX2" fmla="*/ 432048 w 794165"/>
                <a:gd name="connsiteY2" fmla="*/ 1179 h 668246"/>
                <a:gd name="connsiteX3" fmla="*/ 576062 w 794165"/>
                <a:gd name="connsiteY3" fmla="*/ 74368 h 668246"/>
                <a:gd name="connsiteX4" fmla="*/ 648070 w 794165"/>
                <a:gd name="connsiteY4" fmla="*/ 290392 h 668246"/>
                <a:gd name="connsiteX5" fmla="*/ 792088 w 794165"/>
                <a:gd name="connsiteY5" fmla="*/ 433227 h 668246"/>
                <a:gd name="connsiteX6" fmla="*/ 648072 w 794165"/>
                <a:gd name="connsiteY6" fmla="*/ 577243 h 668246"/>
                <a:gd name="connsiteX7" fmla="*/ 432048 w 794165"/>
                <a:gd name="connsiteY7" fmla="*/ 649252 h 668246"/>
                <a:gd name="connsiteX8" fmla="*/ 79081 w 794165"/>
                <a:gd name="connsiteY8" fmla="*/ 463278 h 668246"/>
                <a:gd name="connsiteX9" fmla="*/ 0 w 794165"/>
                <a:gd name="connsiteY9" fmla="*/ 272359 h 668246"/>
                <a:gd name="connsiteX0" fmla="*/ 0 w 794165"/>
                <a:gd name="connsiteY0" fmla="*/ 272555 h 668442"/>
                <a:gd name="connsiteX1" fmla="*/ 79081 w 794165"/>
                <a:gd name="connsiteY1" fmla="*/ 81636 h 668442"/>
                <a:gd name="connsiteX2" fmla="*/ 432048 w 794165"/>
                <a:gd name="connsiteY2" fmla="*/ 1375 h 668442"/>
                <a:gd name="connsiteX3" fmla="*/ 720080 w 794165"/>
                <a:gd name="connsiteY3" fmla="*/ 73383 h 668442"/>
                <a:gd name="connsiteX4" fmla="*/ 648070 w 794165"/>
                <a:gd name="connsiteY4" fmla="*/ 290588 h 668442"/>
                <a:gd name="connsiteX5" fmla="*/ 792088 w 794165"/>
                <a:gd name="connsiteY5" fmla="*/ 433423 h 668442"/>
                <a:gd name="connsiteX6" fmla="*/ 648072 w 794165"/>
                <a:gd name="connsiteY6" fmla="*/ 577439 h 668442"/>
                <a:gd name="connsiteX7" fmla="*/ 432048 w 794165"/>
                <a:gd name="connsiteY7" fmla="*/ 649448 h 668442"/>
                <a:gd name="connsiteX8" fmla="*/ 79081 w 794165"/>
                <a:gd name="connsiteY8" fmla="*/ 463474 h 668442"/>
                <a:gd name="connsiteX9" fmla="*/ 0 w 794165"/>
                <a:gd name="connsiteY9" fmla="*/ 272555 h 668442"/>
                <a:gd name="connsiteX0" fmla="*/ 0 w 876097"/>
                <a:gd name="connsiteY0" fmla="*/ 272555 h 668442"/>
                <a:gd name="connsiteX1" fmla="*/ 79081 w 876097"/>
                <a:gd name="connsiteY1" fmla="*/ 81636 h 668442"/>
                <a:gd name="connsiteX2" fmla="*/ 432048 w 876097"/>
                <a:gd name="connsiteY2" fmla="*/ 1375 h 668442"/>
                <a:gd name="connsiteX3" fmla="*/ 720080 w 876097"/>
                <a:gd name="connsiteY3" fmla="*/ 73383 h 668442"/>
                <a:gd name="connsiteX4" fmla="*/ 864096 w 876097"/>
                <a:gd name="connsiteY4" fmla="*/ 289407 h 668442"/>
                <a:gd name="connsiteX5" fmla="*/ 792088 w 876097"/>
                <a:gd name="connsiteY5" fmla="*/ 433423 h 668442"/>
                <a:gd name="connsiteX6" fmla="*/ 648072 w 876097"/>
                <a:gd name="connsiteY6" fmla="*/ 577439 h 668442"/>
                <a:gd name="connsiteX7" fmla="*/ 432048 w 876097"/>
                <a:gd name="connsiteY7" fmla="*/ 649448 h 668442"/>
                <a:gd name="connsiteX8" fmla="*/ 79081 w 876097"/>
                <a:gd name="connsiteY8" fmla="*/ 463474 h 668442"/>
                <a:gd name="connsiteX9" fmla="*/ 0 w 876097"/>
                <a:gd name="connsiteY9" fmla="*/ 272555 h 668442"/>
                <a:gd name="connsiteX0" fmla="*/ 0 w 888099"/>
                <a:gd name="connsiteY0" fmla="*/ 272555 h 668442"/>
                <a:gd name="connsiteX1" fmla="*/ 79081 w 888099"/>
                <a:gd name="connsiteY1" fmla="*/ 81636 h 668442"/>
                <a:gd name="connsiteX2" fmla="*/ 432048 w 888099"/>
                <a:gd name="connsiteY2" fmla="*/ 1375 h 668442"/>
                <a:gd name="connsiteX3" fmla="*/ 720080 w 888099"/>
                <a:gd name="connsiteY3" fmla="*/ 73383 h 668442"/>
                <a:gd name="connsiteX4" fmla="*/ 864096 w 888099"/>
                <a:gd name="connsiteY4" fmla="*/ 289407 h 668442"/>
                <a:gd name="connsiteX5" fmla="*/ 864096 w 888099"/>
                <a:gd name="connsiteY5" fmla="*/ 577439 h 668442"/>
                <a:gd name="connsiteX6" fmla="*/ 648072 w 888099"/>
                <a:gd name="connsiteY6" fmla="*/ 577439 h 668442"/>
                <a:gd name="connsiteX7" fmla="*/ 432048 w 888099"/>
                <a:gd name="connsiteY7" fmla="*/ 649448 h 668442"/>
                <a:gd name="connsiteX8" fmla="*/ 79081 w 888099"/>
                <a:gd name="connsiteY8" fmla="*/ 463474 h 668442"/>
                <a:gd name="connsiteX9" fmla="*/ 0 w 888099"/>
                <a:gd name="connsiteY9" fmla="*/ 272555 h 668442"/>
                <a:gd name="connsiteX0" fmla="*/ 0 w 888099"/>
                <a:gd name="connsiteY0" fmla="*/ 272555 h 680444"/>
                <a:gd name="connsiteX1" fmla="*/ 79081 w 888099"/>
                <a:gd name="connsiteY1" fmla="*/ 81636 h 680444"/>
                <a:gd name="connsiteX2" fmla="*/ 432048 w 888099"/>
                <a:gd name="connsiteY2" fmla="*/ 1375 h 680444"/>
                <a:gd name="connsiteX3" fmla="*/ 720080 w 888099"/>
                <a:gd name="connsiteY3" fmla="*/ 73383 h 680444"/>
                <a:gd name="connsiteX4" fmla="*/ 864096 w 888099"/>
                <a:gd name="connsiteY4" fmla="*/ 289407 h 680444"/>
                <a:gd name="connsiteX5" fmla="*/ 864096 w 888099"/>
                <a:gd name="connsiteY5" fmla="*/ 577439 h 680444"/>
                <a:gd name="connsiteX6" fmla="*/ 792088 w 888099"/>
                <a:gd name="connsiteY6" fmla="*/ 649447 h 680444"/>
                <a:gd name="connsiteX7" fmla="*/ 432048 w 888099"/>
                <a:gd name="connsiteY7" fmla="*/ 649448 h 680444"/>
                <a:gd name="connsiteX8" fmla="*/ 79081 w 888099"/>
                <a:gd name="connsiteY8" fmla="*/ 463474 h 680444"/>
                <a:gd name="connsiteX9" fmla="*/ 0 w 888099"/>
                <a:gd name="connsiteY9" fmla="*/ 272555 h 6804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888099" h="680444">
                  <a:moveTo>
                    <a:pt x="0" y="272555"/>
                  </a:moveTo>
                  <a:cubicBezTo>
                    <a:pt x="0" y="200947"/>
                    <a:pt x="7073" y="126833"/>
                    <a:pt x="79081" y="81636"/>
                  </a:cubicBezTo>
                  <a:cubicBezTo>
                    <a:pt x="151089" y="36439"/>
                    <a:pt x="325215" y="2750"/>
                    <a:pt x="432048" y="1375"/>
                  </a:cubicBezTo>
                  <a:cubicBezTo>
                    <a:pt x="538881" y="0"/>
                    <a:pt x="648072" y="25378"/>
                    <a:pt x="720080" y="73383"/>
                  </a:cubicBezTo>
                  <a:cubicBezTo>
                    <a:pt x="792088" y="121388"/>
                    <a:pt x="840093" y="205398"/>
                    <a:pt x="864096" y="289407"/>
                  </a:cubicBezTo>
                  <a:cubicBezTo>
                    <a:pt x="888099" y="373416"/>
                    <a:pt x="866173" y="539767"/>
                    <a:pt x="864096" y="577439"/>
                  </a:cubicBezTo>
                  <a:cubicBezTo>
                    <a:pt x="840093" y="613443"/>
                    <a:pt x="864096" y="637446"/>
                    <a:pt x="792088" y="649447"/>
                  </a:cubicBezTo>
                  <a:cubicBezTo>
                    <a:pt x="720080" y="661448"/>
                    <a:pt x="550883" y="680444"/>
                    <a:pt x="432048" y="649448"/>
                  </a:cubicBezTo>
                  <a:cubicBezTo>
                    <a:pt x="313214" y="618453"/>
                    <a:pt x="151089" y="526290"/>
                    <a:pt x="79081" y="463474"/>
                  </a:cubicBezTo>
                  <a:cubicBezTo>
                    <a:pt x="7073" y="400658"/>
                    <a:pt x="0" y="344164"/>
                    <a:pt x="0" y="272555"/>
                  </a:cubicBezTo>
                  <a:close/>
                </a:path>
              </a:pathLst>
            </a:custGeom>
            <a:solidFill>
              <a:srgbClr val="A5A5A5"/>
            </a:solidFill>
            <a:ln>
              <a:noFill/>
            </a:ln>
            <a:effectLst>
              <a:glow rad="228600">
                <a:schemeClr val="bg1">
                  <a:lumMod val="50000"/>
                  <a:alpha val="40000"/>
                </a:schemeClr>
              </a:glow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anchor="ctr"/>
            <a:lstStyle/>
            <a:p>
              <a:pPr algn="ctr" defTabSz="1300393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700" ker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38" name="Freihandform 33"/>
            <p:cNvSpPr/>
            <p:nvPr/>
          </p:nvSpPr>
          <p:spPr>
            <a:xfrm>
              <a:off x="1042886" y="4532128"/>
              <a:ext cx="377537" cy="152688"/>
            </a:xfrm>
            <a:custGeom>
              <a:avLst/>
              <a:gdLst>
                <a:gd name="connsiteX0" fmla="*/ 0 w 540000"/>
                <a:gd name="connsiteY0" fmla="*/ 270000 h 540000"/>
                <a:gd name="connsiteX1" fmla="*/ 79081 w 540000"/>
                <a:gd name="connsiteY1" fmla="*/ 79081 h 540000"/>
                <a:gd name="connsiteX2" fmla="*/ 270000 w 540000"/>
                <a:gd name="connsiteY2" fmla="*/ 0 h 540000"/>
                <a:gd name="connsiteX3" fmla="*/ 460919 w 540000"/>
                <a:gd name="connsiteY3" fmla="*/ 79081 h 540000"/>
                <a:gd name="connsiteX4" fmla="*/ 540000 w 540000"/>
                <a:gd name="connsiteY4" fmla="*/ 270000 h 540000"/>
                <a:gd name="connsiteX5" fmla="*/ 460919 w 540000"/>
                <a:gd name="connsiteY5" fmla="*/ 460919 h 540000"/>
                <a:gd name="connsiteX6" fmla="*/ 270000 w 540000"/>
                <a:gd name="connsiteY6" fmla="*/ 540000 h 540000"/>
                <a:gd name="connsiteX7" fmla="*/ 79081 w 540000"/>
                <a:gd name="connsiteY7" fmla="*/ 460919 h 540000"/>
                <a:gd name="connsiteX8" fmla="*/ 0 w 540000"/>
                <a:gd name="connsiteY8" fmla="*/ 270000 h 540000"/>
                <a:gd name="connsiteX0" fmla="*/ 0 w 626699"/>
                <a:gd name="connsiteY0" fmla="*/ 271179 h 541179"/>
                <a:gd name="connsiteX1" fmla="*/ 79081 w 626699"/>
                <a:gd name="connsiteY1" fmla="*/ 80260 h 541179"/>
                <a:gd name="connsiteX2" fmla="*/ 270000 w 626699"/>
                <a:gd name="connsiteY2" fmla="*/ 1179 h 541179"/>
                <a:gd name="connsiteX3" fmla="*/ 576064 w 626699"/>
                <a:gd name="connsiteY3" fmla="*/ 73187 h 541179"/>
                <a:gd name="connsiteX4" fmla="*/ 540000 w 626699"/>
                <a:gd name="connsiteY4" fmla="*/ 271179 h 541179"/>
                <a:gd name="connsiteX5" fmla="*/ 460919 w 626699"/>
                <a:gd name="connsiteY5" fmla="*/ 462098 h 541179"/>
                <a:gd name="connsiteX6" fmla="*/ 270000 w 626699"/>
                <a:gd name="connsiteY6" fmla="*/ 541179 h 541179"/>
                <a:gd name="connsiteX7" fmla="*/ 79081 w 626699"/>
                <a:gd name="connsiteY7" fmla="*/ 462098 h 541179"/>
                <a:gd name="connsiteX8" fmla="*/ 0 w 626699"/>
                <a:gd name="connsiteY8" fmla="*/ 271179 h 541179"/>
                <a:gd name="connsiteX0" fmla="*/ 0 w 627075"/>
                <a:gd name="connsiteY0" fmla="*/ 271179 h 541179"/>
                <a:gd name="connsiteX1" fmla="*/ 79081 w 627075"/>
                <a:gd name="connsiteY1" fmla="*/ 80260 h 541179"/>
                <a:gd name="connsiteX2" fmla="*/ 270000 w 627075"/>
                <a:gd name="connsiteY2" fmla="*/ 1179 h 541179"/>
                <a:gd name="connsiteX3" fmla="*/ 576064 w 627075"/>
                <a:gd name="connsiteY3" fmla="*/ 73187 h 541179"/>
                <a:gd name="connsiteX4" fmla="*/ 576064 w 627075"/>
                <a:gd name="connsiteY4" fmla="*/ 289212 h 541179"/>
                <a:gd name="connsiteX5" fmla="*/ 540000 w 627075"/>
                <a:gd name="connsiteY5" fmla="*/ 271179 h 541179"/>
                <a:gd name="connsiteX6" fmla="*/ 460919 w 627075"/>
                <a:gd name="connsiteY6" fmla="*/ 462098 h 541179"/>
                <a:gd name="connsiteX7" fmla="*/ 270000 w 627075"/>
                <a:gd name="connsiteY7" fmla="*/ 541179 h 541179"/>
                <a:gd name="connsiteX8" fmla="*/ 79081 w 627075"/>
                <a:gd name="connsiteY8" fmla="*/ 462098 h 541179"/>
                <a:gd name="connsiteX9" fmla="*/ 0 w 627075"/>
                <a:gd name="connsiteY9" fmla="*/ 271179 h 541179"/>
                <a:gd name="connsiteX0" fmla="*/ 0 w 627075"/>
                <a:gd name="connsiteY0" fmla="*/ 271179 h 555871"/>
                <a:gd name="connsiteX1" fmla="*/ 79081 w 627075"/>
                <a:gd name="connsiteY1" fmla="*/ 80260 h 555871"/>
                <a:gd name="connsiteX2" fmla="*/ 270000 w 627075"/>
                <a:gd name="connsiteY2" fmla="*/ 1179 h 555871"/>
                <a:gd name="connsiteX3" fmla="*/ 576064 w 627075"/>
                <a:gd name="connsiteY3" fmla="*/ 73187 h 555871"/>
                <a:gd name="connsiteX4" fmla="*/ 576064 w 627075"/>
                <a:gd name="connsiteY4" fmla="*/ 289212 h 555871"/>
                <a:gd name="connsiteX5" fmla="*/ 540000 w 627075"/>
                <a:gd name="connsiteY5" fmla="*/ 271179 h 555871"/>
                <a:gd name="connsiteX6" fmla="*/ 504056 w 627075"/>
                <a:gd name="connsiteY6" fmla="*/ 505236 h 555871"/>
                <a:gd name="connsiteX7" fmla="*/ 270000 w 627075"/>
                <a:gd name="connsiteY7" fmla="*/ 541179 h 555871"/>
                <a:gd name="connsiteX8" fmla="*/ 79081 w 627075"/>
                <a:gd name="connsiteY8" fmla="*/ 462098 h 555871"/>
                <a:gd name="connsiteX9" fmla="*/ 0 w 627075"/>
                <a:gd name="connsiteY9" fmla="*/ 271179 h 555871"/>
                <a:gd name="connsiteX0" fmla="*/ 0 w 627075"/>
                <a:gd name="connsiteY0" fmla="*/ 271179 h 548369"/>
                <a:gd name="connsiteX1" fmla="*/ 79081 w 627075"/>
                <a:gd name="connsiteY1" fmla="*/ 80260 h 548369"/>
                <a:gd name="connsiteX2" fmla="*/ 270000 w 627075"/>
                <a:gd name="connsiteY2" fmla="*/ 1179 h 548369"/>
                <a:gd name="connsiteX3" fmla="*/ 576064 w 627075"/>
                <a:gd name="connsiteY3" fmla="*/ 73187 h 548369"/>
                <a:gd name="connsiteX4" fmla="*/ 576064 w 627075"/>
                <a:gd name="connsiteY4" fmla="*/ 289212 h 548369"/>
                <a:gd name="connsiteX5" fmla="*/ 576064 w 627075"/>
                <a:gd name="connsiteY5" fmla="*/ 361220 h 548369"/>
                <a:gd name="connsiteX6" fmla="*/ 504056 w 627075"/>
                <a:gd name="connsiteY6" fmla="*/ 505236 h 548369"/>
                <a:gd name="connsiteX7" fmla="*/ 270000 w 627075"/>
                <a:gd name="connsiteY7" fmla="*/ 541179 h 548369"/>
                <a:gd name="connsiteX8" fmla="*/ 79081 w 627075"/>
                <a:gd name="connsiteY8" fmla="*/ 462098 h 548369"/>
                <a:gd name="connsiteX9" fmla="*/ 0 w 627075"/>
                <a:gd name="connsiteY9" fmla="*/ 271179 h 548369"/>
                <a:gd name="connsiteX0" fmla="*/ 0 w 648072"/>
                <a:gd name="connsiteY0" fmla="*/ 271179 h 548369"/>
                <a:gd name="connsiteX1" fmla="*/ 79081 w 648072"/>
                <a:gd name="connsiteY1" fmla="*/ 80260 h 548369"/>
                <a:gd name="connsiteX2" fmla="*/ 270000 w 648072"/>
                <a:gd name="connsiteY2" fmla="*/ 1179 h 548369"/>
                <a:gd name="connsiteX3" fmla="*/ 576064 w 648072"/>
                <a:gd name="connsiteY3" fmla="*/ 73187 h 548369"/>
                <a:gd name="connsiteX4" fmla="*/ 648072 w 648072"/>
                <a:gd name="connsiteY4" fmla="*/ 289212 h 548369"/>
                <a:gd name="connsiteX5" fmla="*/ 576064 w 648072"/>
                <a:gd name="connsiteY5" fmla="*/ 361220 h 548369"/>
                <a:gd name="connsiteX6" fmla="*/ 504056 w 648072"/>
                <a:gd name="connsiteY6" fmla="*/ 505236 h 548369"/>
                <a:gd name="connsiteX7" fmla="*/ 270000 w 648072"/>
                <a:gd name="connsiteY7" fmla="*/ 541179 h 548369"/>
                <a:gd name="connsiteX8" fmla="*/ 79081 w 648072"/>
                <a:gd name="connsiteY8" fmla="*/ 462098 h 548369"/>
                <a:gd name="connsiteX9" fmla="*/ 0 w 648072"/>
                <a:gd name="connsiteY9" fmla="*/ 271179 h 548369"/>
                <a:gd name="connsiteX0" fmla="*/ 0 w 672074"/>
                <a:gd name="connsiteY0" fmla="*/ 271179 h 548369"/>
                <a:gd name="connsiteX1" fmla="*/ 79081 w 672074"/>
                <a:gd name="connsiteY1" fmla="*/ 80260 h 548369"/>
                <a:gd name="connsiteX2" fmla="*/ 270000 w 672074"/>
                <a:gd name="connsiteY2" fmla="*/ 1179 h 548369"/>
                <a:gd name="connsiteX3" fmla="*/ 576064 w 672074"/>
                <a:gd name="connsiteY3" fmla="*/ 73187 h 548369"/>
                <a:gd name="connsiteX4" fmla="*/ 648072 w 672074"/>
                <a:gd name="connsiteY4" fmla="*/ 289212 h 548369"/>
                <a:gd name="connsiteX5" fmla="*/ 648071 w 672074"/>
                <a:gd name="connsiteY5" fmla="*/ 361220 h 548369"/>
                <a:gd name="connsiteX6" fmla="*/ 504056 w 672074"/>
                <a:gd name="connsiteY6" fmla="*/ 505236 h 548369"/>
                <a:gd name="connsiteX7" fmla="*/ 270000 w 672074"/>
                <a:gd name="connsiteY7" fmla="*/ 541179 h 548369"/>
                <a:gd name="connsiteX8" fmla="*/ 79081 w 672074"/>
                <a:gd name="connsiteY8" fmla="*/ 462098 h 548369"/>
                <a:gd name="connsiteX9" fmla="*/ 0 w 672074"/>
                <a:gd name="connsiteY9" fmla="*/ 271179 h 548369"/>
                <a:gd name="connsiteX0" fmla="*/ 0 w 672074"/>
                <a:gd name="connsiteY0" fmla="*/ 271179 h 548369"/>
                <a:gd name="connsiteX1" fmla="*/ 79081 w 672074"/>
                <a:gd name="connsiteY1" fmla="*/ 80260 h 548369"/>
                <a:gd name="connsiteX2" fmla="*/ 270000 w 672074"/>
                <a:gd name="connsiteY2" fmla="*/ 1179 h 548369"/>
                <a:gd name="connsiteX3" fmla="*/ 576064 w 672074"/>
                <a:gd name="connsiteY3" fmla="*/ 73187 h 548369"/>
                <a:gd name="connsiteX4" fmla="*/ 648072 w 672074"/>
                <a:gd name="connsiteY4" fmla="*/ 289212 h 548369"/>
                <a:gd name="connsiteX5" fmla="*/ 648071 w 672074"/>
                <a:gd name="connsiteY5" fmla="*/ 361220 h 548369"/>
                <a:gd name="connsiteX6" fmla="*/ 504056 w 672074"/>
                <a:gd name="connsiteY6" fmla="*/ 505236 h 548369"/>
                <a:gd name="connsiteX7" fmla="*/ 270000 w 672074"/>
                <a:gd name="connsiteY7" fmla="*/ 541179 h 548369"/>
                <a:gd name="connsiteX8" fmla="*/ 79081 w 672074"/>
                <a:gd name="connsiteY8" fmla="*/ 462098 h 548369"/>
                <a:gd name="connsiteX9" fmla="*/ 0 w 672074"/>
                <a:gd name="connsiteY9" fmla="*/ 271179 h 548369"/>
                <a:gd name="connsiteX0" fmla="*/ 0 w 660073"/>
                <a:gd name="connsiteY0" fmla="*/ 271179 h 548369"/>
                <a:gd name="connsiteX1" fmla="*/ 79081 w 660073"/>
                <a:gd name="connsiteY1" fmla="*/ 80260 h 548369"/>
                <a:gd name="connsiteX2" fmla="*/ 270000 w 660073"/>
                <a:gd name="connsiteY2" fmla="*/ 1179 h 548369"/>
                <a:gd name="connsiteX3" fmla="*/ 576064 w 660073"/>
                <a:gd name="connsiteY3" fmla="*/ 73187 h 548369"/>
                <a:gd name="connsiteX4" fmla="*/ 648072 w 660073"/>
                <a:gd name="connsiteY4" fmla="*/ 289212 h 548369"/>
                <a:gd name="connsiteX5" fmla="*/ 648071 w 660073"/>
                <a:gd name="connsiteY5" fmla="*/ 361220 h 548369"/>
                <a:gd name="connsiteX6" fmla="*/ 504056 w 660073"/>
                <a:gd name="connsiteY6" fmla="*/ 505236 h 548369"/>
                <a:gd name="connsiteX7" fmla="*/ 270000 w 660073"/>
                <a:gd name="connsiteY7" fmla="*/ 541179 h 548369"/>
                <a:gd name="connsiteX8" fmla="*/ 79081 w 660073"/>
                <a:gd name="connsiteY8" fmla="*/ 462098 h 548369"/>
                <a:gd name="connsiteX9" fmla="*/ 0 w 660073"/>
                <a:gd name="connsiteY9" fmla="*/ 271179 h 548369"/>
                <a:gd name="connsiteX0" fmla="*/ 0 w 711084"/>
                <a:gd name="connsiteY0" fmla="*/ 271179 h 548369"/>
                <a:gd name="connsiteX1" fmla="*/ 79081 w 711084"/>
                <a:gd name="connsiteY1" fmla="*/ 80260 h 548369"/>
                <a:gd name="connsiteX2" fmla="*/ 270000 w 711084"/>
                <a:gd name="connsiteY2" fmla="*/ 1179 h 548369"/>
                <a:gd name="connsiteX3" fmla="*/ 648072 w 711084"/>
                <a:gd name="connsiteY3" fmla="*/ 73188 h 548369"/>
                <a:gd name="connsiteX4" fmla="*/ 648072 w 711084"/>
                <a:gd name="connsiteY4" fmla="*/ 289212 h 548369"/>
                <a:gd name="connsiteX5" fmla="*/ 648071 w 711084"/>
                <a:gd name="connsiteY5" fmla="*/ 361220 h 548369"/>
                <a:gd name="connsiteX6" fmla="*/ 504056 w 711084"/>
                <a:gd name="connsiteY6" fmla="*/ 505236 h 548369"/>
                <a:gd name="connsiteX7" fmla="*/ 270000 w 711084"/>
                <a:gd name="connsiteY7" fmla="*/ 541179 h 548369"/>
                <a:gd name="connsiteX8" fmla="*/ 79081 w 711084"/>
                <a:gd name="connsiteY8" fmla="*/ 462098 h 548369"/>
                <a:gd name="connsiteX9" fmla="*/ 0 w 711084"/>
                <a:gd name="connsiteY9" fmla="*/ 271179 h 548369"/>
                <a:gd name="connsiteX0" fmla="*/ 0 w 723085"/>
                <a:gd name="connsiteY0" fmla="*/ 271179 h 548369"/>
                <a:gd name="connsiteX1" fmla="*/ 79081 w 723085"/>
                <a:gd name="connsiteY1" fmla="*/ 80260 h 548369"/>
                <a:gd name="connsiteX2" fmla="*/ 270000 w 723085"/>
                <a:gd name="connsiteY2" fmla="*/ 1179 h 548369"/>
                <a:gd name="connsiteX3" fmla="*/ 648072 w 723085"/>
                <a:gd name="connsiteY3" fmla="*/ 73188 h 548369"/>
                <a:gd name="connsiteX4" fmla="*/ 720079 w 723085"/>
                <a:gd name="connsiteY4" fmla="*/ 289212 h 548369"/>
                <a:gd name="connsiteX5" fmla="*/ 648071 w 723085"/>
                <a:gd name="connsiteY5" fmla="*/ 361220 h 548369"/>
                <a:gd name="connsiteX6" fmla="*/ 504056 w 723085"/>
                <a:gd name="connsiteY6" fmla="*/ 505236 h 548369"/>
                <a:gd name="connsiteX7" fmla="*/ 270000 w 723085"/>
                <a:gd name="connsiteY7" fmla="*/ 541179 h 548369"/>
                <a:gd name="connsiteX8" fmla="*/ 79081 w 723085"/>
                <a:gd name="connsiteY8" fmla="*/ 462098 h 548369"/>
                <a:gd name="connsiteX9" fmla="*/ 0 w 723085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9 w 732080"/>
                <a:gd name="connsiteY5" fmla="*/ 361220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8 w 732080"/>
                <a:gd name="connsiteY5" fmla="*/ 361220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8 w 732080"/>
                <a:gd name="connsiteY5" fmla="*/ 433228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44082"/>
                <a:gd name="connsiteY0" fmla="*/ 271179 h 548369"/>
                <a:gd name="connsiteX1" fmla="*/ 79081 w 744082"/>
                <a:gd name="connsiteY1" fmla="*/ 80260 h 548369"/>
                <a:gd name="connsiteX2" fmla="*/ 270000 w 744082"/>
                <a:gd name="connsiteY2" fmla="*/ 1179 h 548369"/>
                <a:gd name="connsiteX3" fmla="*/ 576062 w 744082"/>
                <a:gd name="connsiteY3" fmla="*/ 73188 h 548369"/>
                <a:gd name="connsiteX4" fmla="*/ 720079 w 744082"/>
                <a:gd name="connsiteY4" fmla="*/ 289212 h 548369"/>
                <a:gd name="connsiteX5" fmla="*/ 720078 w 744082"/>
                <a:gd name="connsiteY5" fmla="*/ 433228 h 548369"/>
                <a:gd name="connsiteX6" fmla="*/ 504056 w 744082"/>
                <a:gd name="connsiteY6" fmla="*/ 505236 h 548369"/>
                <a:gd name="connsiteX7" fmla="*/ 270000 w 744082"/>
                <a:gd name="connsiteY7" fmla="*/ 541179 h 548369"/>
                <a:gd name="connsiteX8" fmla="*/ 79081 w 744082"/>
                <a:gd name="connsiteY8" fmla="*/ 462098 h 548369"/>
                <a:gd name="connsiteX9" fmla="*/ 0 w 744082"/>
                <a:gd name="connsiteY9" fmla="*/ 271179 h 548369"/>
                <a:gd name="connsiteX0" fmla="*/ 0 w 722155"/>
                <a:gd name="connsiteY0" fmla="*/ 271179 h 548369"/>
                <a:gd name="connsiteX1" fmla="*/ 79081 w 722155"/>
                <a:gd name="connsiteY1" fmla="*/ 80260 h 548369"/>
                <a:gd name="connsiteX2" fmla="*/ 270000 w 722155"/>
                <a:gd name="connsiteY2" fmla="*/ 1179 h 548369"/>
                <a:gd name="connsiteX3" fmla="*/ 576062 w 722155"/>
                <a:gd name="connsiteY3" fmla="*/ 73188 h 548369"/>
                <a:gd name="connsiteX4" fmla="*/ 648070 w 722155"/>
                <a:gd name="connsiteY4" fmla="*/ 289212 h 548369"/>
                <a:gd name="connsiteX5" fmla="*/ 720078 w 722155"/>
                <a:gd name="connsiteY5" fmla="*/ 433228 h 548369"/>
                <a:gd name="connsiteX6" fmla="*/ 504056 w 722155"/>
                <a:gd name="connsiteY6" fmla="*/ 505236 h 548369"/>
                <a:gd name="connsiteX7" fmla="*/ 270000 w 722155"/>
                <a:gd name="connsiteY7" fmla="*/ 541179 h 548369"/>
                <a:gd name="connsiteX8" fmla="*/ 79081 w 722155"/>
                <a:gd name="connsiteY8" fmla="*/ 462098 h 548369"/>
                <a:gd name="connsiteX9" fmla="*/ 0 w 722155"/>
                <a:gd name="connsiteY9" fmla="*/ 271179 h 548369"/>
                <a:gd name="connsiteX0" fmla="*/ 0 w 660072"/>
                <a:gd name="connsiteY0" fmla="*/ 271179 h 548369"/>
                <a:gd name="connsiteX1" fmla="*/ 79081 w 660072"/>
                <a:gd name="connsiteY1" fmla="*/ 80260 h 548369"/>
                <a:gd name="connsiteX2" fmla="*/ 270000 w 660072"/>
                <a:gd name="connsiteY2" fmla="*/ 1179 h 548369"/>
                <a:gd name="connsiteX3" fmla="*/ 576062 w 660072"/>
                <a:gd name="connsiteY3" fmla="*/ 73188 h 548369"/>
                <a:gd name="connsiteX4" fmla="*/ 648070 w 660072"/>
                <a:gd name="connsiteY4" fmla="*/ 289212 h 548369"/>
                <a:gd name="connsiteX5" fmla="*/ 648071 w 660072"/>
                <a:gd name="connsiteY5" fmla="*/ 433228 h 548369"/>
                <a:gd name="connsiteX6" fmla="*/ 504056 w 660072"/>
                <a:gd name="connsiteY6" fmla="*/ 505236 h 548369"/>
                <a:gd name="connsiteX7" fmla="*/ 270000 w 660072"/>
                <a:gd name="connsiteY7" fmla="*/ 541179 h 548369"/>
                <a:gd name="connsiteX8" fmla="*/ 79081 w 660072"/>
                <a:gd name="connsiteY8" fmla="*/ 462098 h 548369"/>
                <a:gd name="connsiteX9" fmla="*/ 0 w 660072"/>
                <a:gd name="connsiteY9" fmla="*/ 271179 h 548369"/>
                <a:gd name="connsiteX0" fmla="*/ 0 w 660072"/>
                <a:gd name="connsiteY0" fmla="*/ 271179 h 655262"/>
                <a:gd name="connsiteX1" fmla="*/ 79081 w 660072"/>
                <a:gd name="connsiteY1" fmla="*/ 80260 h 655262"/>
                <a:gd name="connsiteX2" fmla="*/ 270000 w 660072"/>
                <a:gd name="connsiteY2" fmla="*/ 1179 h 655262"/>
                <a:gd name="connsiteX3" fmla="*/ 576062 w 660072"/>
                <a:gd name="connsiteY3" fmla="*/ 73188 h 655262"/>
                <a:gd name="connsiteX4" fmla="*/ 648070 w 660072"/>
                <a:gd name="connsiteY4" fmla="*/ 289212 h 655262"/>
                <a:gd name="connsiteX5" fmla="*/ 648071 w 660072"/>
                <a:gd name="connsiteY5" fmla="*/ 433228 h 655262"/>
                <a:gd name="connsiteX6" fmla="*/ 504056 w 660072"/>
                <a:gd name="connsiteY6" fmla="*/ 505236 h 655262"/>
                <a:gd name="connsiteX7" fmla="*/ 432048 w 660072"/>
                <a:gd name="connsiteY7" fmla="*/ 648072 h 655262"/>
                <a:gd name="connsiteX8" fmla="*/ 79081 w 660072"/>
                <a:gd name="connsiteY8" fmla="*/ 462098 h 655262"/>
                <a:gd name="connsiteX9" fmla="*/ 0 w 660072"/>
                <a:gd name="connsiteY9" fmla="*/ 271179 h 655262"/>
                <a:gd name="connsiteX0" fmla="*/ 0 w 684076"/>
                <a:gd name="connsiteY0" fmla="*/ 271179 h 667066"/>
                <a:gd name="connsiteX1" fmla="*/ 79081 w 684076"/>
                <a:gd name="connsiteY1" fmla="*/ 80260 h 667066"/>
                <a:gd name="connsiteX2" fmla="*/ 270000 w 684076"/>
                <a:gd name="connsiteY2" fmla="*/ 1179 h 667066"/>
                <a:gd name="connsiteX3" fmla="*/ 576062 w 684076"/>
                <a:gd name="connsiteY3" fmla="*/ 73188 h 667066"/>
                <a:gd name="connsiteX4" fmla="*/ 648070 w 684076"/>
                <a:gd name="connsiteY4" fmla="*/ 289212 h 667066"/>
                <a:gd name="connsiteX5" fmla="*/ 648071 w 684076"/>
                <a:gd name="connsiteY5" fmla="*/ 433228 h 667066"/>
                <a:gd name="connsiteX6" fmla="*/ 648072 w 684076"/>
                <a:gd name="connsiteY6" fmla="*/ 576063 h 667066"/>
                <a:gd name="connsiteX7" fmla="*/ 432048 w 684076"/>
                <a:gd name="connsiteY7" fmla="*/ 648072 h 667066"/>
                <a:gd name="connsiteX8" fmla="*/ 79081 w 684076"/>
                <a:gd name="connsiteY8" fmla="*/ 462098 h 667066"/>
                <a:gd name="connsiteX9" fmla="*/ 0 w 684076"/>
                <a:gd name="connsiteY9" fmla="*/ 271179 h 667066"/>
                <a:gd name="connsiteX0" fmla="*/ 0 w 794165"/>
                <a:gd name="connsiteY0" fmla="*/ 271179 h 667066"/>
                <a:gd name="connsiteX1" fmla="*/ 79081 w 794165"/>
                <a:gd name="connsiteY1" fmla="*/ 80260 h 667066"/>
                <a:gd name="connsiteX2" fmla="*/ 270000 w 794165"/>
                <a:gd name="connsiteY2" fmla="*/ 1179 h 667066"/>
                <a:gd name="connsiteX3" fmla="*/ 576062 w 794165"/>
                <a:gd name="connsiteY3" fmla="*/ 73188 h 667066"/>
                <a:gd name="connsiteX4" fmla="*/ 648070 w 794165"/>
                <a:gd name="connsiteY4" fmla="*/ 289212 h 667066"/>
                <a:gd name="connsiteX5" fmla="*/ 792088 w 794165"/>
                <a:gd name="connsiteY5" fmla="*/ 432047 h 667066"/>
                <a:gd name="connsiteX6" fmla="*/ 648072 w 794165"/>
                <a:gd name="connsiteY6" fmla="*/ 576063 h 667066"/>
                <a:gd name="connsiteX7" fmla="*/ 432048 w 794165"/>
                <a:gd name="connsiteY7" fmla="*/ 648072 h 667066"/>
                <a:gd name="connsiteX8" fmla="*/ 79081 w 794165"/>
                <a:gd name="connsiteY8" fmla="*/ 462098 h 667066"/>
                <a:gd name="connsiteX9" fmla="*/ 0 w 794165"/>
                <a:gd name="connsiteY9" fmla="*/ 271179 h 667066"/>
                <a:gd name="connsiteX0" fmla="*/ 0 w 794165"/>
                <a:gd name="connsiteY0" fmla="*/ 272359 h 668246"/>
                <a:gd name="connsiteX1" fmla="*/ 79081 w 794165"/>
                <a:gd name="connsiteY1" fmla="*/ 81440 h 668246"/>
                <a:gd name="connsiteX2" fmla="*/ 432048 w 794165"/>
                <a:gd name="connsiteY2" fmla="*/ 1179 h 668246"/>
                <a:gd name="connsiteX3" fmla="*/ 576062 w 794165"/>
                <a:gd name="connsiteY3" fmla="*/ 74368 h 668246"/>
                <a:gd name="connsiteX4" fmla="*/ 648070 w 794165"/>
                <a:gd name="connsiteY4" fmla="*/ 290392 h 668246"/>
                <a:gd name="connsiteX5" fmla="*/ 792088 w 794165"/>
                <a:gd name="connsiteY5" fmla="*/ 433227 h 668246"/>
                <a:gd name="connsiteX6" fmla="*/ 648072 w 794165"/>
                <a:gd name="connsiteY6" fmla="*/ 577243 h 668246"/>
                <a:gd name="connsiteX7" fmla="*/ 432048 w 794165"/>
                <a:gd name="connsiteY7" fmla="*/ 649252 h 668246"/>
                <a:gd name="connsiteX8" fmla="*/ 79081 w 794165"/>
                <a:gd name="connsiteY8" fmla="*/ 463278 h 668246"/>
                <a:gd name="connsiteX9" fmla="*/ 0 w 794165"/>
                <a:gd name="connsiteY9" fmla="*/ 272359 h 668246"/>
                <a:gd name="connsiteX0" fmla="*/ 0 w 794165"/>
                <a:gd name="connsiteY0" fmla="*/ 272555 h 668442"/>
                <a:gd name="connsiteX1" fmla="*/ 79081 w 794165"/>
                <a:gd name="connsiteY1" fmla="*/ 81636 h 668442"/>
                <a:gd name="connsiteX2" fmla="*/ 432048 w 794165"/>
                <a:gd name="connsiteY2" fmla="*/ 1375 h 668442"/>
                <a:gd name="connsiteX3" fmla="*/ 720080 w 794165"/>
                <a:gd name="connsiteY3" fmla="*/ 73383 h 668442"/>
                <a:gd name="connsiteX4" fmla="*/ 648070 w 794165"/>
                <a:gd name="connsiteY4" fmla="*/ 290588 h 668442"/>
                <a:gd name="connsiteX5" fmla="*/ 792088 w 794165"/>
                <a:gd name="connsiteY5" fmla="*/ 433423 h 668442"/>
                <a:gd name="connsiteX6" fmla="*/ 648072 w 794165"/>
                <a:gd name="connsiteY6" fmla="*/ 577439 h 668442"/>
                <a:gd name="connsiteX7" fmla="*/ 432048 w 794165"/>
                <a:gd name="connsiteY7" fmla="*/ 649448 h 668442"/>
                <a:gd name="connsiteX8" fmla="*/ 79081 w 794165"/>
                <a:gd name="connsiteY8" fmla="*/ 463474 h 668442"/>
                <a:gd name="connsiteX9" fmla="*/ 0 w 794165"/>
                <a:gd name="connsiteY9" fmla="*/ 272555 h 668442"/>
                <a:gd name="connsiteX0" fmla="*/ 0 w 876097"/>
                <a:gd name="connsiteY0" fmla="*/ 272555 h 668442"/>
                <a:gd name="connsiteX1" fmla="*/ 79081 w 876097"/>
                <a:gd name="connsiteY1" fmla="*/ 81636 h 668442"/>
                <a:gd name="connsiteX2" fmla="*/ 432048 w 876097"/>
                <a:gd name="connsiteY2" fmla="*/ 1375 h 668442"/>
                <a:gd name="connsiteX3" fmla="*/ 720080 w 876097"/>
                <a:gd name="connsiteY3" fmla="*/ 73383 h 668442"/>
                <a:gd name="connsiteX4" fmla="*/ 864096 w 876097"/>
                <a:gd name="connsiteY4" fmla="*/ 289407 h 668442"/>
                <a:gd name="connsiteX5" fmla="*/ 792088 w 876097"/>
                <a:gd name="connsiteY5" fmla="*/ 433423 h 668442"/>
                <a:gd name="connsiteX6" fmla="*/ 648072 w 876097"/>
                <a:gd name="connsiteY6" fmla="*/ 577439 h 668442"/>
                <a:gd name="connsiteX7" fmla="*/ 432048 w 876097"/>
                <a:gd name="connsiteY7" fmla="*/ 649448 h 668442"/>
                <a:gd name="connsiteX8" fmla="*/ 79081 w 876097"/>
                <a:gd name="connsiteY8" fmla="*/ 463474 h 668442"/>
                <a:gd name="connsiteX9" fmla="*/ 0 w 876097"/>
                <a:gd name="connsiteY9" fmla="*/ 272555 h 668442"/>
                <a:gd name="connsiteX0" fmla="*/ 0 w 888099"/>
                <a:gd name="connsiteY0" fmla="*/ 272555 h 668442"/>
                <a:gd name="connsiteX1" fmla="*/ 79081 w 888099"/>
                <a:gd name="connsiteY1" fmla="*/ 81636 h 668442"/>
                <a:gd name="connsiteX2" fmla="*/ 432048 w 888099"/>
                <a:gd name="connsiteY2" fmla="*/ 1375 h 668442"/>
                <a:gd name="connsiteX3" fmla="*/ 720080 w 888099"/>
                <a:gd name="connsiteY3" fmla="*/ 73383 h 668442"/>
                <a:gd name="connsiteX4" fmla="*/ 864096 w 888099"/>
                <a:gd name="connsiteY4" fmla="*/ 289407 h 668442"/>
                <a:gd name="connsiteX5" fmla="*/ 864096 w 888099"/>
                <a:gd name="connsiteY5" fmla="*/ 577439 h 668442"/>
                <a:gd name="connsiteX6" fmla="*/ 648072 w 888099"/>
                <a:gd name="connsiteY6" fmla="*/ 577439 h 668442"/>
                <a:gd name="connsiteX7" fmla="*/ 432048 w 888099"/>
                <a:gd name="connsiteY7" fmla="*/ 649448 h 668442"/>
                <a:gd name="connsiteX8" fmla="*/ 79081 w 888099"/>
                <a:gd name="connsiteY8" fmla="*/ 463474 h 668442"/>
                <a:gd name="connsiteX9" fmla="*/ 0 w 888099"/>
                <a:gd name="connsiteY9" fmla="*/ 272555 h 668442"/>
                <a:gd name="connsiteX0" fmla="*/ 0 w 888099"/>
                <a:gd name="connsiteY0" fmla="*/ 272555 h 680444"/>
                <a:gd name="connsiteX1" fmla="*/ 79081 w 888099"/>
                <a:gd name="connsiteY1" fmla="*/ 81636 h 680444"/>
                <a:gd name="connsiteX2" fmla="*/ 432048 w 888099"/>
                <a:gd name="connsiteY2" fmla="*/ 1375 h 680444"/>
                <a:gd name="connsiteX3" fmla="*/ 720080 w 888099"/>
                <a:gd name="connsiteY3" fmla="*/ 73383 h 680444"/>
                <a:gd name="connsiteX4" fmla="*/ 864096 w 888099"/>
                <a:gd name="connsiteY4" fmla="*/ 289407 h 680444"/>
                <a:gd name="connsiteX5" fmla="*/ 864096 w 888099"/>
                <a:gd name="connsiteY5" fmla="*/ 577439 h 680444"/>
                <a:gd name="connsiteX6" fmla="*/ 792088 w 888099"/>
                <a:gd name="connsiteY6" fmla="*/ 649447 h 680444"/>
                <a:gd name="connsiteX7" fmla="*/ 432048 w 888099"/>
                <a:gd name="connsiteY7" fmla="*/ 649448 h 680444"/>
                <a:gd name="connsiteX8" fmla="*/ 79081 w 888099"/>
                <a:gd name="connsiteY8" fmla="*/ 463474 h 680444"/>
                <a:gd name="connsiteX9" fmla="*/ 0 w 888099"/>
                <a:gd name="connsiteY9" fmla="*/ 272555 h 6804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888099" h="680444">
                  <a:moveTo>
                    <a:pt x="0" y="272555"/>
                  </a:moveTo>
                  <a:cubicBezTo>
                    <a:pt x="0" y="200947"/>
                    <a:pt x="7073" y="126833"/>
                    <a:pt x="79081" y="81636"/>
                  </a:cubicBezTo>
                  <a:cubicBezTo>
                    <a:pt x="151089" y="36439"/>
                    <a:pt x="325215" y="2750"/>
                    <a:pt x="432048" y="1375"/>
                  </a:cubicBezTo>
                  <a:cubicBezTo>
                    <a:pt x="538881" y="0"/>
                    <a:pt x="648072" y="25378"/>
                    <a:pt x="720080" y="73383"/>
                  </a:cubicBezTo>
                  <a:cubicBezTo>
                    <a:pt x="792088" y="121388"/>
                    <a:pt x="840093" y="205398"/>
                    <a:pt x="864096" y="289407"/>
                  </a:cubicBezTo>
                  <a:cubicBezTo>
                    <a:pt x="888099" y="373416"/>
                    <a:pt x="866173" y="539767"/>
                    <a:pt x="864096" y="577439"/>
                  </a:cubicBezTo>
                  <a:cubicBezTo>
                    <a:pt x="840093" y="613443"/>
                    <a:pt x="864096" y="637446"/>
                    <a:pt x="792088" y="649447"/>
                  </a:cubicBezTo>
                  <a:cubicBezTo>
                    <a:pt x="720080" y="661448"/>
                    <a:pt x="550883" y="680444"/>
                    <a:pt x="432048" y="649448"/>
                  </a:cubicBezTo>
                  <a:cubicBezTo>
                    <a:pt x="313214" y="618453"/>
                    <a:pt x="151089" y="526290"/>
                    <a:pt x="79081" y="463474"/>
                  </a:cubicBezTo>
                  <a:cubicBezTo>
                    <a:pt x="7073" y="400658"/>
                    <a:pt x="0" y="344164"/>
                    <a:pt x="0" y="272555"/>
                  </a:cubicBezTo>
                  <a:close/>
                </a:path>
              </a:pathLst>
            </a:custGeom>
            <a:solidFill>
              <a:srgbClr val="A5A5A5"/>
            </a:solidFill>
            <a:ln>
              <a:noFill/>
            </a:ln>
            <a:effectLst>
              <a:glow rad="228600">
                <a:schemeClr val="bg1">
                  <a:lumMod val="50000"/>
                  <a:alpha val="40000"/>
                </a:schemeClr>
              </a:glow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anchor="ctr"/>
            <a:lstStyle/>
            <a:p>
              <a:pPr algn="ctr" defTabSz="1300393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700" ker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39" name="Freihandform 33"/>
            <p:cNvSpPr/>
            <p:nvPr/>
          </p:nvSpPr>
          <p:spPr>
            <a:xfrm>
              <a:off x="991120" y="4771266"/>
              <a:ext cx="377537" cy="152688"/>
            </a:xfrm>
            <a:custGeom>
              <a:avLst/>
              <a:gdLst>
                <a:gd name="connsiteX0" fmla="*/ 0 w 540000"/>
                <a:gd name="connsiteY0" fmla="*/ 270000 h 540000"/>
                <a:gd name="connsiteX1" fmla="*/ 79081 w 540000"/>
                <a:gd name="connsiteY1" fmla="*/ 79081 h 540000"/>
                <a:gd name="connsiteX2" fmla="*/ 270000 w 540000"/>
                <a:gd name="connsiteY2" fmla="*/ 0 h 540000"/>
                <a:gd name="connsiteX3" fmla="*/ 460919 w 540000"/>
                <a:gd name="connsiteY3" fmla="*/ 79081 h 540000"/>
                <a:gd name="connsiteX4" fmla="*/ 540000 w 540000"/>
                <a:gd name="connsiteY4" fmla="*/ 270000 h 540000"/>
                <a:gd name="connsiteX5" fmla="*/ 460919 w 540000"/>
                <a:gd name="connsiteY5" fmla="*/ 460919 h 540000"/>
                <a:gd name="connsiteX6" fmla="*/ 270000 w 540000"/>
                <a:gd name="connsiteY6" fmla="*/ 540000 h 540000"/>
                <a:gd name="connsiteX7" fmla="*/ 79081 w 540000"/>
                <a:gd name="connsiteY7" fmla="*/ 460919 h 540000"/>
                <a:gd name="connsiteX8" fmla="*/ 0 w 540000"/>
                <a:gd name="connsiteY8" fmla="*/ 270000 h 540000"/>
                <a:gd name="connsiteX0" fmla="*/ 0 w 626699"/>
                <a:gd name="connsiteY0" fmla="*/ 271179 h 541179"/>
                <a:gd name="connsiteX1" fmla="*/ 79081 w 626699"/>
                <a:gd name="connsiteY1" fmla="*/ 80260 h 541179"/>
                <a:gd name="connsiteX2" fmla="*/ 270000 w 626699"/>
                <a:gd name="connsiteY2" fmla="*/ 1179 h 541179"/>
                <a:gd name="connsiteX3" fmla="*/ 576064 w 626699"/>
                <a:gd name="connsiteY3" fmla="*/ 73187 h 541179"/>
                <a:gd name="connsiteX4" fmla="*/ 540000 w 626699"/>
                <a:gd name="connsiteY4" fmla="*/ 271179 h 541179"/>
                <a:gd name="connsiteX5" fmla="*/ 460919 w 626699"/>
                <a:gd name="connsiteY5" fmla="*/ 462098 h 541179"/>
                <a:gd name="connsiteX6" fmla="*/ 270000 w 626699"/>
                <a:gd name="connsiteY6" fmla="*/ 541179 h 541179"/>
                <a:gd name="connsiteX7" fmla="*/ 79081 w 626699"/>
                <a:gd name="connsiteY7" fmla="*/ 462098 h 541179"/>
                <a:gd name="connsiteX8" fmla="*/ 0 w 626699"/>
                <a:gd name="connsiteY8" fmla="*/ 271179 h 541179"/>
                <a:gd name="connsiteX0" fmla="*/ 0 w 627075"/>
                <a:gd name="connsiteY0" fmla="*/ 271179 h 541179"/>
                <a:gd name="connsiteX1" fmla="*/ 79081 w 627075"/>
                <a:gd name="connsiteY1" fmla="*/ 80260 h 541179"/>
                <a:gd name="connsiteX2" fmla="*/ 270000 w 627075"/>
                <a:gd name="connsiteY2" fmla="*/ 1179 h 541179"/>
                <a:gd name="connsiteX3" fmla="*/ 576064 w 627075"/>
                <a:gd name="connsiteY3" fmla="*/ 73187 h 541179"/>
                <a:gd name="connsiteX4" fmla="*/ 576064 w 627075"/>
                <a:gd name="connsiteY4" fmla="*/ 289212 h 541179"/>
                <a:gd name="connsiteX5" fmla="*/ 540000 w 627075"/>
                <a:gd name="connsiteY5" fmla="*/ 271179 h 541179"/>
                <a:gd name="connsiteX6" fmla="*/ 460919 w 627075"/>
                <a:gd name="connsiteY6" fmla="*/ 462098 h 541179"/>
                <a:gd name="connsiteX7" fmla="*/ 270000 w 627075"/>
                <a:gd name="connsiteY7" fmla="*/ 541179 h 541179"/>
                <a:gd name="connsiteX8" fmla="*/ 79081 w 627075"/>
                <a:gd name="connsiteY8" fmla="*/ 462098 h 541179"/>
                <a:gd name="connsiteX9" fmla="*/ 0 w 627075"/>
                <a:gd name="connsiteY9" fmla="*/ 271179 h 541179"/>
                <a:gd name="connsiteX0" fmla="*/ 0 w 627075"/>
                <a:gd name="connsiteY0" fmla="*/ 271179 h 555871"/>
                <a:gd name="connsiteX1" fmla="*/ 79081 w 627075"/>
                <a:gd name="connsiteY1" fmla="*/ 80260 h 555871"/>
                <a:gd name="connsiteX2" fmla="*/ 270000 w 627075"/>
                <a:gd name="connsiteY2" fmla="*/ 1179 h 555871"/>
                <a:gd name="connsiteX3" fmla="*/ 576064 w 627075"/>
                <a:gd name="connsiteY3" fmla="*/ 73187 h 555871"/>
                <a:gd name="connsiteX4" fmla="*/ 576064 w 627075"/>
                <a:gd name="connsiteY4" fmla="*/ 289212 h 555871"/>
                <a:gd name="connsiteX5" fmla="*/ 540000 w 627075"/>
                <a:gd name="connsiteY5" fmla="*/ 271179 h 555871"/>
                <a:gd name="connsiteX6" fmla="*/ 504056 w 627075"/>
                <a:gd name="connsiteY6" fmla="*/ 505236 h 555871"/>
                <a:gd name="connsiteX7" fmla="*/ 270000 w 627075"/>
                <a:gd name="connsiteY7" fmla="*/ 541179 h 555871"/>
                <a:gd name="connsiteX8" fmla="*/ 79081 w 627075"/>
                <a:gd name="connsiteY8" fmla="*/ 462098 h 555871"/>
                <a:gd name="connsiteX9" fmla="*/ 0 w 627075"/>
                <a:gd name="connsiteY9" fmla="*/ 271179 h 555871"/>
                <a:gd name="connsiteX0" fmla="*/ 0 w 627075"/>
                <a:gd name="connsiteY0" fmla="*/ 271179 h 548369"/>
                <a:gd name="connsiteX1" fmla="*/ 79081 w 627075"/>
                <a:gd name="connsiteY1" fmla="*/ 80260 h 548369"/>
                <a:gd name="connsiteX2" fmla="*/ 270000 w 627075"/>
                <a:gd name="connsiteY2" fmla="*/ 1179 h 548369"/>
                <a:gd name="connsiteX3" fmla="*/ 576064 w 627075"/>
                <a:gd name="connsiteY3" fmla="*/ 73187 h 548369"/>
                <a:gd name="connsiteX4" fmla="*/ 576064 w 627075"/>
                <a:gd name="connsiteY4" fmla="*/ 289212 h 548369"/>
                <a:gd name="connsiteX5" fmla="*/ 576064 w 627075"/>
                <a:gd name="connsiteY5" fmla="*/ 361220 h 548369"/>
                <a:gd name="connsiteX6" fmla="*/ 504056 w 627075"/>
                <a:gd name="connsiteY6" fmla="*/ 505236 h 548369"/>
                <a:gd name="connsiteX7" fmla="*/ 270000 w 627075"/>
                <a:gd name="connsiteY7" fmla="*/ 541179 h 548369"/>
                <a:gd name="connsiteX8" fmla="*/ 79081 w 627075"/>
                <a:gd name="connsiteY8" fmla="*/ 462098 h 548369"/>
                <a:gd name="connsiteX9" fmla="*/ 0 w 627075"/>
                <a:gd name="connsiteY9" fmla="*/ 271179 h 548369"/>
                <a:gd name="connsiteX0" fmla="*/ 0 w 648072"/>
                <a:gd name="connsiteY0" fmla="*/ 271179 h 548369"/>
                <a:gd name="connsiteX1" fmla="*/ 79081 w 648072"/>
                <a:gd name="connsiteY1" fmla="*/ 80260 h 548369"/>
                <a:gd name="connsiteX2" fmla="*/ 270000 w 648072"/>
                <a:gd name="connsiteY2" fmla="*/ 1179 h 548369"/>
                <a:gd name="connsiteX3" fmla="*/ 576064 w 648072"/>
                <a:gd name="connsiteY3" fmla="*/ 73187 h 548369"/>
                <a:gd name="connsiteX4" fmla="*/ 648072 w 648072"/>
                <a:gd name="connsiteY4" fmla="*/ 289212 h 548369"/>
                <a:gd name="connsiteX5" fmla="*/ 576064 w 648072"/>
                <a:gd name="connsiteY5" fmla="*/ 361220 h 548369"/>
                <a:gd name="connsiteX6" fmla="*/ 504056 w 648072"/>
                <a:gd name="connsiteY6" fmla="*/ 505236 h 548369"/>
                <a:gd name="connsiteX7" fmla="*/ 270000 w 648072"/>
                <a:gd name="connsiteY7" fmla="*/ 541179 h 548369"/>
                <a:gd name="connsiteX8" fmla="*/ 79081 w 648072"/>
                <a:gd name="connsiteY8" fmla="*/ 462098 h 548369"/>
                <a:gd name="connsiteX9" fmla="*/ 0 w 648072"/>
                <a:gd name="connsiteY9" fmla="*/ 271179 h 548369"/>
                <a:gd name="connsiteX0" fmla="*/ 0 w 672074"/>
                <a:gd name="connsiteY0" fmla="*/ 271179 h 548369"/>
                <a:gd name="connsiteX1" fmla="*/ 79081 w 672074"/>
                <a:gd name="connsiteY1" fmla="*/ 80260 h 548369"/>
                <a:gd name="connsiteX2" fmla="*/ 270000 w 672074"/>
                <a:gd name="connsiteY2" fmla="*/ 1179 h 548369"/>
                <a:gd name="connsiteX3" fmla="*/ 576064 w 672074"/>
                <a:gd name="connsiteY3" fmla="*/ 73187 h 548369"/>
                <a:gd name="connsiteX4" fmla="*/ 648072 w 672074"/>
                <a:gd name="connsiteY4" fmla="*/ 289212 h 548369"/>
                <a:gd name="connsiteX5" fmla="*/ 648071 w 672074"/>
                <a:gd name="connsiteY5" fmla="*/ 361220 h 548369"/>
                <a:gd name="connsiteX6" fmla="*/ 504056 w 672074"/>
                <a:gd name="connsiteY6" fmla="*/ 505236 h 548369"/>
                <a:gd name="connsiteX7" fmla="*/ 270000 w 672074"/>
                <a:gd name="connsiteY7" fmla="*/ 541179 h 548369"/>
                <a:gd name="connsiteX8" fmla="*/ 79081 w 672074"/>
                <a:gd name="connsiteY8" fmla="*/ 462098 h 548369"/>
                <a:gd name="connsiteX9" fmla="*/ 0 w 672074"/>
                <a:gd name="connsiteY9" fmla="*/ 271179 h 548369"/>
                <a:gd name="connsiteX0" fmla="*/ 0 w 672074"/>
                <a:gd name="connsiteY0" fmla="*/ 271179 h 548369"/>
                <a:gd name="connsiteX1" fmla="*/ 79081 w 672074"/>
                <a:gd name="connsiteY1" fmla="*/ 80260 h 548369"/>
                <a:gd name="connsiteX2" fmla="*/ 270000 w 672074"/>
                <a:gd name="connsiteY2" fmla="*/ 1179 h 548369"/>
                <a:gd name="connsiteX3" fmla="*/ 576064 w 672074"/>
                <a:gd name="connsiteY3" fmla="*/ 73187 h 548369"/>
                <a:gd name="connsiteX4" fmla="*/ 648072 w 672074"/>
                <a:gd name="connsiteY4" fmla="*/ 289212 h 548369"/>
                <a:gd name="connsiteX5" fmla="*/ 648071 w 672074"/>
                <a:gd name="connsiteY5" fmla="*/ 361220 h 548369"/>
                <a:gd name="connsiteX6" fmla="*/ 504056 w 672074"/>
                <a:gd name="connsiteY6" fmla="*/ 505236 h 548369"/>
                <a:gd name="connsiteX7" fmla="*/ 270000 w 672074"/>
                <a:gd name="connsiteY7" fmla="*/ 541179 h 548369"/>
                <a:gd name="connsiteX8" fmla="*/ 79081 w 672074"/>
                <a:gd name="connsiteY8" fmla="*/ 462098 h 548369"/>
                <a:gd name="connsiteX9" fmla="*/ 0 w 672074"/>
                <a:gd name="connsiteY9" fmla="*/ 271179 h 548369"/>
                <a:gd name="connsiteX0" fmla="*/ 0 w 660073"/>
                <a:gd name="connsiteY0" fmla="*/ 271179 h 548369"/>
                <a:gd name="connsiteX1" fmla="*/ 79081 w 660073"/>
                <a:gd name="connsiteY1" fmla="*/ 80260 h 548369"/>
                <a:gd name="connsiteX2" fmla="*/ 270000 w 660073"/>
                <a:gd name="connsiteY2" fmla="*/ 1179 h 548369"/>
                <a:gd name="connsiteX3" fmla="*/ 576064 w 660073"/>
                <a:gd name="connsiteY3" fmla="*/ 73187 h 548369"/>
                <a:gd name="connsiteX4" fmla="*/ 648072 w 660073"/>
                <a:gd name="connsiteY4" fmla="*/ 289212 h 548369"/>
                <a:gd name="connsiteX5" fmla="*/ 648071 w 660073"/>
                <a:gd name="connsiteY5" fmla="*/ 361220 h 548369"/>
                <a:gd name="connsiteX6" fmla="*/ 504056 w 660073"/>
                <a:gd name="connsiteY6" fmla="*/ 505236 h 548369"/>
                <a:gd name="connsiteX7" fmla="*/ 270000 w 660073"/>
                <a:gd name="connsiteY7" fmla="*/ 541179 h 548369"/>
                <a:gd name="connsiteX8" fmla="*/ 79081 w 660073"/>
                <a:gd name="connsiteY8" fmla="*/ 462098 h 548369"/>
                <a:gd name="connsiteX9" fmla="*/ 0 w 660073"/>
                <a:gd name="connsiteY9" fmla="*/ 271179 h 548369"/>
                <a:gd name="connsiteX0" fmla="*/ 0 w 711084"/>
                <a:gd name="connsiteY0" fmla="*/ 271179 h 548369"/>
                <a:gd name="connsiteX1" fmla="*/ 79081 w 711084"/>
                <a:gd name="connsiteY1" fmla="*/ 80260 h 548369"/>
                <a:gd name="connsiteX2" fmla="*/ 270000 w 711084"/>
                <a:gd name="connsiteY2" fmla="*/ 1179 h 548369"/>
                <a:gd name="connsiteX3" fmla="*/ 648072 w 711084"/>
                <a:gd name="connsiteY3" fmla="*/ 73188 h 548369"/>
                <a:gd name="connsiteX4" fmla="*/ 648072 w 711084"/>
                <a:gd name="connsiteY4" fmla="*/ 289212 h 548369"/>
                <a:gd name="connsiteX5" fmla="*/ 648071 w 711084"/>
                <a:gd name="connsiteY5" fmla="*/ 361220 h 548369"/>
                <a:gd name="connsiteX6" fmla="*/ 504056 w 711084"/>
                <a:gd name="connsiteY6" fmla="*/ 505236 h 548369"/>
                <a:gd name="connsiteX7" fmla="*/ 270000 w 711084"/>
                <a:gd name="connsiteY7" fmla="*/ 541179 h 548369"/>
                <a:gd name="connsiteX8" fmla="*/ 79081 w 711084"/>
                <a:gd name="connsiteY8" fmla="*/ 462098 h 548369"/>
                <a:gd name="connsiteX9" fmla="*/ 0 w 711084"/>
                <a:gd name="connsiteY9" fmla="*/ 271179 h 548369"/>
                <a:gd name="connsiteX0" fmla="*/ 0 w 723085"/>
                <a:gd name="connsiteY0" fmla="*/ 271179 h 548369"/>
                <a:gd name="connsiteX1" fmla="*/ 79081 w 723085"/>
                <a:gd name="connsiteY1" fmla="*/ 80260 h 548369"/>
                <a:gd name="connsiteX2" fmla="*/ 270000 w 723085"/>
                <a:gd name="connsiteY2" fmla="*/ 1179 h 548369"/>
                <a:gd name="connsiteX3" fmla="*/ 648072 w 723085"/>
                <a:gd name="connsiteY3" fmla="*/ 73188 h 548369"/>
                <a:gd name="connsiteX4" fmla="*/ 720079 w 723085"/>
                <a:gd name="connsiteY4" fmla="*/ 289212 h 548369"/>
                <a:gd name="connsiteX5" fmla="*/ 648071 w 723085"/>
                <a:gd name="connsiteY5" fmla="*/ 361220 h 548369"/>
                <a:gd name="connsiteX6" fmla="*/ 504056 w 723085"/>
                <a:gd name="connsiteY6" fmla="*/ 505236 h 548369"/>
                <a:gd name="connsiteX7" fmla="*/ 270000 w 723085"/>
                <a:gd name="connsiteY7" fmla="*/ 541179 h 548369"/>
                <a:gd name="connsiteX8" fmla="*/ 79081 w 723085"/>
                <a:gd name="connsiteY8" fmla="*/ 462098 h 548369"/>
                <a:gd name="connsiteX9" fmla="*/ 0 w 723085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9 w 732080"/>
                <a:gd name="connsiteY5" fmla="*/ 361220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8 w 732080"/>
                <a:gd name="connsiteY5" fmla="*/ 361220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8 w 732080"/>
                <a:gd name="connsiteY5" fmla="*/ 433228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44082"/>
                <a:gd name="connsiteY0" fmla="*/ 271179 h 548369"/>
                <a:gd name="connsiteX1" fmla="*/ 79081 w 744082"/>
                <a:gd name="connsiteY1" fmla="*/ 80260 h 548369"/>
                <a:gd name="connsiteX2" fmla="*/ 270000 w 744082"/>
                <a:gd name="connsiteY2" fmla="*/ 1179 h 548369"/>
                <a:gd name="connsiteX3" fmla="*/ 576062 w 744082"/>
                <a:gd name="connsiteY3" fmla="*/ 73188 h 548369"/>
                <a:gd name="connsiteX4" fmla="*/ 720079 w 744082"/>
                <a:gd name="connsiteY4" fmla="*/ 289212 h 548369"/>
                <a:gd name="connsiteX5" fmla="*/ 720078 w 744082"/>
                <a:gd name="connsiteY5" fmla="*/ 433228 h 548369"/>
                <a:gd name="connsiteX6" fmla="*/ 504056 w 744082"/>
                <a:gd name="connsiteY6" fmla="*/ 505236 h 548369"/>
                <a:gd name="connsiteX7" fmla="*/ 270000 w 744082"/>
                <a:gd name="connsiteY7" fmla="*/ 541179 h 548369"/>
                <a:gd name="connsiteX8" fmla="*/ 79081 w 744082"/>
                <a:gd name="connsiteY8" fmla="*/ 462098 h 548369"/>
                <a:gd name="connsiteX9" fmla="*/ 0 w 744082"/>
                <a:gd name="connsiteY9" fmla="*/ 271179 h 548369"/>
                <a:gd name="connsiteX0" fmla="*/ 0 w 722155"/>
                <a:gd name="connsiteY0" fmla="*/ 271179 h 548369"/>
                <a:gd name="connsiteX1" fmla="*/ 79081 w 722155"/>
                <a:gd name="connsiteY1" fmla="*/ 80260 h 548369"/>
                <a:gd name="connsiteX2" fmla="*/ 270000 w 722155"/>
                <a:gd name="connsiteY2" fmla="*/ 1179 h 548369"/>
                <a:gd name="connsiteX3" fmla="*/ 576062 w 722155"/>
                <a:gd name="connsiteY3" fmla="*/ 73188 h 548369"/>
                <a:gd name="connsiteX4" fmla="*/ 648070 w 722155"/>
                <a:gd name="connsiteY4" fmla="*/ 289212 h 548369"/>
                <a:gd name="connsiteX5" fmla="*/ 720078 w 722155"/>
                <a:gd name="connsiteY5" fmla="*/ 433228 h 548369"/>
                <a:gd name="connsiteX6" fmla="*/ 504056 w 722155"/>
                <a:gd name="connsiteY6" fmla="*/ 505236 h 548369"/>
                <a:gd name="connsiteX7" fmla="*/ 270000 w 722155"/>
                <a:gd name="connsiteY7" fmla="*/ 541179 h 548369"/>
                <a:gd name="connsiteX8" fmla="*/ 79081 w 722155"/>
                <a:gd name="connsiteY8" fmla="*/ 462098 h 548369"/>
                <a:gd name="connsiteX9" fmla="*/ 0 w 722155"/>
                <a:gd name="connsiteY9" fmla="*/ 271179 h 548369"/>
                <a:gd name="connsiteX0" fmla="*/ 0 w 660072"/>
                <a:gd name="connsiteY0" fmla="*/ 271179 h 548369"/>
                <a:gd name="connsiteX1" fmla="*/ 79081 w 660072"/>
                <a:gd name="connsiteY1" fmla="*/ 80260 h 548369"/>
                <a:gd name="connsiteX2" fmla="*/ 270000 w 660072"/>
                <a:gd name="connsiteY2" fmla="*/ 1179 h 548369"/>
                <a:gd name="connsiteX3" fmla="*/ 576062 w 660072"/>
                <a:gd name="connsiteY3" fmla="*/ 73188 h 548369"/>
                <a:gd name="connsiteX4" fmla="*/ 648070 w 660072"/>
                <a:gd name="connsiteY4" fmla="*/ 289212 h 548369"/>
                <a:gd name="connsiteX5" fmla="*/ 648071 w 660072"/>
                <a:gd name="connsiteY5" fmla="*/ 433228 h 548369"/>
                <a:gd name="connsiteX6" fmla="*/ 504056 w 660072"/>
                <a:gd name="connsiteY6" fmla="*/ 505236 h 548369"/>
                <a:gd name="connsiteX7" fmla="*/ 270000 w 660072"/>
                <a:gd name="connsiteY7" fmla="*/ 541179 h 548369"/>
                <a:gd name="connsiteX8" fmla="*/ 79081 w 660072"/>
                <a:gd name="connsiteY8" fmla="*/ 462098 h 548369"/>
                <a:gd name="connsiteX9" fmla="*/ 0 w 660072"/>
                <a:gd name="connsiteY9" fmla="*/ 271179 h 548369"/>
                <a:gd name="connsiteX0" fmla="*/ 0 w 660072"/>
                <a:gd name="connsiteY0" fmla="*/ 271179 h 655262"/>
                <a:gd name="connsiteX1" fmla="*/ 79081 w 660072"/>
                <a:gd name="connsiteY1" fmla="*/ 80260 h 655262"/>
                <a:gd name="connsiteX2" fmla="*/ 270000 w 660072"/>
                <a:gd name="connsiteY2" fmla="*/ 1179 h 655262"/>
                <a:gd name="connsiteX3" fmla="*/ 576062 w 660072"/>
                <a:gd name="connsiteY3" fmla="*/ 73188 h 655262"/>
                <a:gd name="connsiteX4" fmla="*/ 648070 w 660072"/>
                <a:gd name="connsiteY4" fmla="*/ 289212 h 655262"/>
                <a:gd name="connsiteX5" fmla="*/ 648071 w 660072"/>
                <a:gd name="connsiteY5" fmla="*/ 433228 h 655262"/>
                <a:gd name="connsiteX6" fmla="*/ 504056 w 660072"/>
                <a:gd name="connsiteY6" fmla="*/ 505236 h 655262"/>
                <a:gd name="connsiteX7" fmla="*/ 432048 w 660072"/>
                <a:gd name="connsiteY7" fmla="*/ 648072 h 655262"/>
                <a:gd name="connsiteX8" fmla="*/ 79081 w 660072"/>
                <a:gd name="connsiteY8" fmla="*/ 462098 h 655262"/>
                <a:gd name="connsiteX9" fmla="*/ 0 w 660072"/>
                <a:gd name="connsiteY9" fmla="*/ 271179 h 655262"/>
                <a:gd name="connsiteX0" fmla="*/ 0 w 684076"/>
                <a:gd name="connsiteY0" fmla="*/ 271179 h 667066"/>
                <a:gd name="connsiteX1" fmla="*/ 79081 w 684076"/>
                <a:gd name="connsiteY1" fmla="*/ 80260 h 667066"/>
                <a:gd name="connsiteX2" fmla="*/ 270000 w 684076"/>
                <a:gd name="connsiteY2" fmla="*/ 1179 h 667066"/>
                <a:gd name="connsiteX3" fmla="*/ 576062 w 684076"/>
                <a:gd name="connsiteY3" fmla="*/ 73188 h 667066"/>
                <a:gd name="connsiteX4" fmla="*/ 648070 w 684076"/>
                <a:gd name="connsiteY4" fmla="*/ 289212 h 667066"/>
                <a:gd name="connsiteX5" fmla="*/ 648071 w 684076"/>
                <a:gd name="connsiteY5" fmla="*/ 433228 h 667066"/>
                <a:gd name="connsiteX6" fmla="*/ 648072 w 684076"/>
                <a:gd name="connsiteY6" fmla="*/ 576063 h 667066"/>
                <a:gd name="connsiteX7" fmla="*/ 432048 w 684076"/>
                <a:gd name="connsiteY7" fmla="*/ 648072 h 667066"/>
                <a:gd name="connsiteX8" fmla="*/ 79081 w 684076"/>
                <a:gd name="connsiteY8" fmla="*/ 462098 h 667066"/>
                <a:gd name="connsiteX9" fmla="*/ 0 w 684076"/>
                <a:gd name="connsiteY9" fmla="*/ 271179 h 667066"/>
                <a:gd name="connsiteX0" fmla="*/ 0 w 794165"/>
                <a:gd name="connsiteY0" fmla="*/ 271179 h 667066"/>
                <a:gd name="connsiteX1" fmla="*/ 79081 w 794165"/>
                <a:gd name="connsiteY1" fmla="*/ 80260 h 667066"/>
                <a:gd name="connsiteX2" fmla="*/ 270000 w 794165"/>
                <a:gd name="connsiteY2" fmla="*/ 1179 h 667066"/>
                <a:gd name="connsiteX3" fmla="*/ 576062 w 794165"/>
                <a:gd name="connsiteY3" fmla="*/ 73188 h 667066"/>
                <a:gd name="connsiteX4" fmla="*/ 648070 w 794165"/>
                <a:gd name="connsiteY4" fmla="*/ 289212 h 667066"/>
                <a:gd name="connsiteX5" fmla="*/ 792088 w 794165"/>
                <a:gd name="connsiteY5" fmla="*/ 432047 h 667066"/>
                <a:gd name="connsiteX6" fmla="*/ 648072 w 794165"/>
                <a:gd name="connsiteY6" fmla="*/ 576063 h 667066"/>
                <a:gd name="connsiteX7" fmla="*/ 432048 w 794165"/>
                <a:gd name="connsiteY7" fmla="*/ 648072 h 667066"/>
                <a:gd name="connsiteX8" fmla="*/ 79081 w 794165"/>
                <a:gd name="connsiteY8" fmla="*/ 462098 h 667066"/>
                <a:gd name="connsiteX9" fmla="*/ 0 w 794165"/>
                <a:gd name="connsiteY9" fmla="*/ 271179 h 667066"/>
                <a:gd name="connsiteX0" fmla="*/ 0 w 794165"/>
                <a:gd name="connsiteY0" fmla="*/ 272359 h 668246"/>
                <a:gd name="connsiteX1" fmla="*/ 79081 w 794165"/>
                <a:gd name="connsiteY1" fmla="*/ 81440 h 668246"/>
                <a:gd name="connsiteX2" fmla="*/ 432048 w 794165"/>
                <a:gd name="connsiteY2" fmla="*/ 1179 h 668246"/>
                <a:gd name="connsiteX3" fmla="*/ 576062 w 794165"/>
                <a:gd name="connsiteY3" fmla="*/ 74368 h 668246"/>
                <a:gd name="connsiteX4" fmla="*/ 648070 w 794165"/>
                <a:gd name="connsiteY4" fmla="*/ 290392 h 668246"/>
                <a:gd name="connsiteX5" fmla="*/ 792088 w 794165"/>
                <a:gd name="connsiteY5" fmla="*/ 433227 h 668246"/>
                <a:gd name="connsiteX6" fmla="*/ 648072 w 794165"/>
                <a:gd name="connsiteY6" fmla="*/ 577243 h 668246"/>
                <a:gd name="connsiteX7" fmla="*/ 432048 w 794165"/>
                <a:gd name="connsiteY7" fmla="*/ 649252 h 668246"/>
                <a:gd name="connsiteX8" fmla="*/ 79081 w 794165"/>
                <a:gd name="connsiteY8" fmla="*/ 463278 h 668246"/>
                <a:gd name="connsiteX9" fmla="*/ 0 w 794165"/>
                <a:gd name="connsiteY9" fmla="*/ 272359 h 668246"/>
                <a:gd name="connsiteX0" fmla="*/ 0 w 794165"/>
                <a:gd name="connsiteY0" fmla="*/ 272555 h 668442"/>
                <a:gd name="connsiteX1" fmla="*/ 79081 w 794165"/>
                <a:gd name="connsiteY1" fmla="*/ 81636 h 668442"/>
                <a:gd name="connsiteX2" fmla="*/ 432048 w 794165"/>
                <a:gd name="connsiteY2" fmla="*/ 1375 h 668442"/>
                <a:gd name="connsiteX3" fmla="*/ 720080 w 794165"/>
                <a:gd name="connsiteY3" fmla="*/ 73383 h 668442"/>
                <a:gd name="connsiteX4" fmla="*/ 648070 w 794165"/>
                <a:gd name="connsiteY4" fmla="*/ 290588 h 668442"/>
                <a:gd name="connsiteX5" fmla="*/ 792088 w 794165"/>
                <a:gd name="connsiteY5" fmla="*/ 433423 h 668442"/>
                <a:gd name="connsiteX6" fmla="*/ 648072 w 794165"/>
                <a:gd name="connsiteY6" fmla="*/ 577439 h 668442"/>
                <a:gd name="connsiteX7" fmla="*/ 432048 w 794165"/>
                <a:gd name="connsiteY7" fmla="*/ 649448 h 668442"/>
                <a:gd name="connsiteX8" fmla="*/ 79081 w 794165"/>
                <a:gd name="connsiteY8" fmla="*/ 463474 h 668442"/>
                <a:gd name="connsiteX9" fmla="*/ 0 w 794165"/>
                <a:gd name="connsiteY9" fmla="*/ 272555 h 668442"/>
                <a:gd name="connsiteX0" fmla="*/ 0 w 876097"/>
                <a:gd name="connsiteY0" fmla="*/ 272555 h 668442"/>
                <a:gd name="connsiteX1" fmla="*/ 79081 w 876097"/>
                <a:gd name="connsiteY1" fmla="*/ 81636 h 668442"/>
                <a:gd name="connsiteX2" fmla="*/ 432048 w 876097"/>
                <a:gd name="connsiteY2" fmla="*/ 1375 h 668442"/>
                <a:gd name="connsiteX3" fmla="*/ 720080 w 876097"/>
                <a:gd name="connsiteY3" fmla="*/ 73383 h 668442"/>
                <a:gd name="connsiteX4" fmla="*/ 864096 w 876097"/>
                <a:gd name="connsiteY4" fmla="*/ 289407 h 668442"/>
                <a:gd name="connsiteX5" fmla="*/ 792088 w 876097"/>
                <a:gd name="connsiteY5" fmla="*/ 433423 h 668442"/>
                <a:gd name="connsiteX6" fmla="*/ 648072 w 876097"/>
                <a:gd name="connsiteY6" fmla="*/ 577439 h 668442"/>
                <a:gd name="connsiteX7" fmla="*/ 432048 w 876097"/>
                <a:gd name="connsiteY7" fmla="*/ 649448 h 668442"/>
                <a:gd name="connsiteX8" fmla="*/ 79081 w 876097"/>
                <a:gd name="connsiteY8" fmla="*/ 463474 h 668442"/>
                <a:gd name="connsiteX9" fmla="*/ 0 w 876097"/>
                <a:gd name="connsiteY9" fmla="*/ 272555 h 668442"/>
                <a:gd name="connsiteX0" fmla="*/ 0 w 888099"/>
                <a:gd name="connsiteY0" fmla="*/ 272555 h 668442"/>
                <a:gd name="connsiteX1" fmla="*/ 79081 w 888099"/>
                <a:gd name="connsiteY1" fmla="*/ 81636 h 668442"/>
                <a:gd name="connsiteX2" fmla="*/ 432048 w 888099"/>
                <a:gd name="connsiteY2" fmla="*/ 1375 h 668442"/>
                <a:gd name="connsiteX3" fmla="*/ 720080 w 888099"/>
                <a:gd name="connsiteY3" fmla="*/ 73383 h 668442"/>
                <a:gd name="connsiteX4" fmla="*/ 864096 w 888099"/>
                <a:gd name="connsiteY4" fmla="*/ 289407 h 668442"/>
                <a:gd name="connsiteX5" fmla="*/ 864096 w 888099"/>
                <a:gd name="connsiteY5" fmla="*/ 577439 h 668442"/>
                <a:gd name="connsiteX6" fmla="*/ 648072 w 888099"/>
                <a:gd name="connsiteY6" fmla="*/ 577439 h 668442"/>
                <a:gd name="connsiteX7" fmla="*/ 432048 w 888099"/>
                <a:gd name="connsiteY7" fmla="*/ 649448 h 668442"/>
                <a:gd name="connsiteX8" fmla="*/ 79081 w 888099"/>
                <a:gd name="connsiteY8" fmla="*/ 463474 h 668442"/>
                <a:gd name="connsiteX9" fmla="*/ 0 w 888099"/>
                <a:gd name="connsiteY9" fmla="*/ 272555 h 668442"/>
                <a:gd name="connsiteX0" fmla="*/ 0 w 888099"/>
                <a:gd name="connsiteY0" fmla="*/ 272555 h 680444"/>
                <a:gd name="connsiteX1" fmla="*/ 79081 w 888099"/>
                <a:gd name="connsiteY1" fmla="*/ 81636 h 680444"/>
                <a:gd name="connsiteX2" fmla="*/ 432048 w 888099"/>
                <a:gd name="connsiteY2" fmla="*/ 1375 h 680444"/>
                <a:gd name="connsiteX3" fmla="*/ 720080 w 888099"/>
                <a:gd name="connsiteY3" fmla="*/ 73383 h 680444"/>
                <a:gd name="connsiteX4" fmla="*/ 864096 w 888099"/>
                <a:gd name="connsiteY4" fmla="*/ 289407 h 680444"/>
                <a:gd name="connsiteX5" fmla="*/ 864096 w 888099"/>
                <a:gd name="connsiteY5" fmla="*/ 577439 h 680444"/>
                <a:gd name="connsiteX6" fmla="*/ 792088 w 888099"/>
                <a:gd name="connsiteY6" fmla="*/ 649447 h 680444"/>
                <a:gd name="connsiteX7" fmla="*/ 432048 w 888099"/>
                <a:gd name="connsiteY7" fmla="*/ 649448 h 680444"/>
                <a:gd name="connsiteX8" fmla="*/ 79081 w 888099"/>
                <a:gd name="connsiteY8" fmla="*/ 463474 h 680444"/>
                <a:gd name="connsiteX9" fmla="*/ 0 w 888099"/>
                <a:gd name="connsiteY9" fmla="*/ 272555 h 6804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888099" h="680444">
                  <a:moveTo>
                    <a:pt x="0" y="272555"/>
                  </a:moveTo>
                  <a:cubicBezTo>
                    <a:pt x="0" y="200947"/>
                    <a:pt x="7073" y="126833"/>
                    <a:pt x="79081" y="81636"/>
                  </a:cubicBezTo>
                  <a:cubicBezTo>
                    <a:pt x="151089" y="36439"/>
                    <a:pt x="325215" y="2750"/>
                    <a:pt x="432048" y="1375"/>
                  </a:cubicBezTo>
                  <a:cubicBezTo>
                    <a:pt x="538881" y="0"/>
                    <a:pt x="648072" y="25378"/>
                    <a:pt x="720080" y="73383"/>
                  </a:cubicBezTo>
                  <a:cubicBezTo>
                    <a:pt x="792088" y="121388"/>
                    <a:pt x="840093" y="205398"/>
                    <a:pt x="864096" y="289407"/>
                  </a:cubicBezTo>
                  <a:cubicBezTo>
                    <a:pt x="888099" y="373416"/>
                    <a:pt x="866173" y="539767"/>
                    <a:pt x="864096" y="577439"/>
                  </a:cubicBezTo>
                  <a:cubicBezTo>
                    <a:pt x="840093" y="613443"/>
                    <a:pt x="864096" y="637446"/>
                    <a:pt x="792088" y="649447"/>
                  </a:cubicBezTo>
                  <a:cubicBezTo>
                    <a:pt x="720080" y="661448"/>
                    <a:pt x="550883" y="680444"/>
                    <a:pt x="432048" y="649448"/>
                  </a:cubicBezTo>
                  <a:cubicBezTo>
                    <a:pt x="313214" y="618453"/>
                    <a:pt x="151089" y="526290"/>
                    <a:pt x="79081" y="463474"/>
                  </a:cubicBezTo>
                  <a:cubicBezTo>
                    <a:pt x="7073" y="400658"/>
                    <a:pt x="0" y="344164"/>
                    <a:pt x="0" y="272555"/>
                  </a:cubicBezTo>
                  <a:close/>
                </a:path>
              </a:pathLst>
            </a:custGeom>
            <a:solidFill>
              <a:srgbClr val="A5A5A5"/>
            </a:solidFill>
            <a:ln>
              <a:noFill/>
            </a:ln>
            <a:effectLst>
              <a:glow rad="228600">
                <a:schemeClr val="bg1">
                  <a:lumMod val="50000"/>
                  <a:alpha val="40000"/>
                </a:schemeClr>
              </a:glow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anchor="ctr"/>
            <a:lstStyle/>
            <a:p>
              <a:pPr algn="ctr" defTabSz="1300393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700" ker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0" name="Freihandform 33"/>
            <p:cNvSpPr/>
            <p:nvPr/>
          </p:nvSpPr>
          <p:spPr>
            <a:xfrm>
              <a:off x="1145142" y="4660224"/>
              <a:ext cx="377537" cy="152688"/>
            </a:xfrm>
            <a:custGeom>
              <a:avLst/>
              <a:gdLst>
                <a:gd name="connsiteX0" fmla="*/ 0 w 540000"/>
                <a:gd name="connsiteY0" fmla="*/ 270000 h 540000"/>
                <a:gd name="connsiteX1" fmla="*/ 79081 w 540000"/>
                <a:gd name="connsiteY1" fmla="*/ 79081 h 540000"/>
                <a:gd name="connsiteX2" fmla="*/ 270000 w 540000"/>
                <a:gd name="connsiteY2" fmla="*/ 0 h 540000"/>
                <a:gd name="connsiteX3" fmla="*/ 460919 w 540000"/>
                <a:gd name="connsiteY3" fmla="*/ 79081 h 540000"/>
                <a:gd name="connsiteX4" fmla="*/ 540000 w 540000"/>
                <a:gd name="connsiteY4" fmla="*/ 270000 h 540000"/>
                <a:gd name="connsiteX5" fmla="*/ 460919 w 540000"/>
                <a:gd name="connsiteY5" fmla="*/ 460919 h 540000"/>
                <a:gd name="connsiteX6" fmla="*/ 270000 w 540000"/>
                <a:gd name="connsiteY6" fmla="*/ 540000 h 540000"/>
                <a:gd name="connsiteX7" fmla="*/ 79081 w 540000"/>
                <a:gd name="connsiteY7" fmla="*/ 460919 h 540000"/>
                <a:gd name="connsiteX8" fmla="*/ 0 w 540000"/>
                <a:gd name="connsiteY8" fmla="*/ 270000 h 540000"/>
                <a:gd name="connsiteX0" fmla="*/ 0 w 626699"/>
                <a:gd name="connsiteY0" fmla="*/ 271179 h 541179"/>
                <a:gd name="connsiteX1" fmla="*/ 79081 w 626699"/>
                <a:gd name="connsiteY1" fmla="*/ 80260 h 541179"/>
                <a:gd name="connsiteX2" fmla="*/ 270000 w 626699"/>
                <a:gd name="connsiteY2" fmla="*/ 1179 h 541179"/>
                <a:gd name="connsiteX3" fmla="*/ 576064 w 626699"/>
                <a:gd name="connsiteY3" fmla="*/ 73187 h 541179"/>
                <a:gd name="connsiteX4" fmla="*/ 540000 w 626699"/>
                <a:gd name="connsiteY4" fmla="*/ 271179 h 541179"/>
                <a:gd name="connsiteX5" fmla="*/ 460919 w 626699"/>
                <a:gd name="connsiteY5" fmla="*/ 462098 h 541179"/>
                <a:gd name="connsiteX6" fmla="*/ 270000 w 626699"/>
                <a:gd name="connsiteY6" fmla="*/ 541179 h 541179"/>
                <a:gd name="connsiteX7" fmla="*/ 79081 w 626699"/>
                <a:gd name="connsiteY7" fmla="*/ 462098 h 541179"/>
                <a:gd name="connsiteX8" fmla="*/ 0 w 626699"/>
                <a:gd name="connsiteY8" fmla="*/ 271179 h 541179"/>
                <a:gd name="connsiteX0" fmla="*/ 0 w 627075"/>
                <a:gd name="connsiteY0" fmla="*/ 271179 h 541179"/>
                <a:gd name="connsiteX1" fmla="*/ 79081 w 627075"/>
                <a:gd name="connsiteY1" fmla="*/ 80260 h 541179"/>
                <a:gd name="connsiteX2" fmla="*/ 270000 w 627075"/>
                <a:gd name="connsiteY2" fmla="*/ 1179 h 541179"/>
                <a:gd name="connsiteX3" fmla="*/ 576064 w 627075"/>
                <a:gd name="connsiteY3" fmla="*/ 73187 h 541179"/>
                <a:gd name="connsiteX4" fmla="*/ 576064 w 627075"/>
                <a:gd name="connsiteY4" fmla="*/ 289212 h 541179"/>
                <a:gd name="connsiteX5" fmla="*/ 540000 w 627075"/>
                <a:gd name="connsiteY5" fmla="*/ 271179 h 541179"/>
                <a:gd name="connsiteX6" fmla="*/ 460919 w 627075"/>
                <a:gd name="connsiteY6" fmla="*/ 462098 h 541179"/>
                <a:gd name="connsiteX7" fmla="*/ 270000 w 627075"/>
                <a:gd name="connsiteY7" fmla="*/ 541179 h 541179"/>
                <a:gd name="connsiteX8" fmla="*/ 79081 w 627075"/>
                <a:gd name="connsiteY8" fmla="*/ 462098 h 541179"/>
                <a:gd name="connsiteX9" fmla="*/ 0 w 627075"/>
                <a:gd name="connsiteY9" fmla="*/ 271179 h 541179"/>
                <a:gd name="connsiteX0" fmla="*/ 0 w 627075"/>
                <a:gd name="connsiteY0" fmla="*/ 271179 h 555871"/>
                <a:gd name="connsiteX1" fmla="*/ 79081 w 627075"/>
                <a:gd name="connsiteY1" fmla="*/ 80260 h 555871"/>
                <a:gd name="connsiteX2" fmla="*/ 270000 w 627075"/>
                <a:gd name="connsiteY2" fmla="*/ 1179 h 555871"/>
                <a:gd name="connsiteX3" fmla="*/ 576064 w 627075"/>
                <a:gd name="connsiteY3" fmla="*/ 73187 h 555871"/>
                <a:gd name="connsiteX4" fmla="*/ 576064 w 627075"/>
                <a:gd name="connsiteY4" fmla="*/ 289212 h 555871"/>
                <a:gd name="connsiteX5" fmla="*/ 540000 w 627075"/>
                <a:gd name="connsiteY5" fmla="*/ 271179 h 555871"/>
                <a:gd name="connsiteX6" fmla="*/ 504056 w 627075"/>
                <a:gd name="connsiteY6" fmla="*/ 505236 h 555871"/>
                <a:gd name="connsiteX7" fmla="*/ 270000 w 627075"/>
                <a:gd name="connsiteY7" fmla="*/ 541179 h 555871"/>
                <a:gd name="connsiteX8" fmla="*/ 79081 w 627075"/>
                <a:gd name="connsiteY8" fmla="*/ 462098 h 555871"/>
                <a:gd name="connsiteX9" fmla="*/ 0 w 627075"/>
                <a:gd name="connsiteY9" fmla="*/ 271179 h 555871"/>
                <a:gd name="connsiteX0" fmla="*/ 0 w 627075"/>
                <a:gd name="connsiteY0" fmla="*/ 271179 h 548369"/>
                <a:gd name="connsiteX1" fmla="*/ 79081 w 627075"/>
                <a:gd name="connsiteY1" fmla="*/ 80260 h 548369"/>
                <a:gd name="connsiteX2" fmla="*/ 270000 w 627075"/>
                <a:gd name="connsiteY2" fmla="*/ 1179 h 548369"/>
                <a:gd name="connsiteX3" fmla="*/ 576064 w 627075"/>
                <a:gd name="connsiteY3" fmla="*/ 73187 h 548369"/>
                <a:gd name="connsiteX4" fmla="*/ 576064 w 627075"/>
                <a:gd name="connsiteY4" fmla="*/ 289212 h 548369"/>
                <a:gd name="connsiteX5" fmla="*/ 576064 w 627075"/>
                <a:gd name="connsiteY5" fmla="*/ 361220 h 548369"/>
                <a:gd name="connsiteX6" fmla="*/ 504056 w 627075"/>
                <a:gd name="connsiteY6" fmla="*/ 505236 h 548369"/>
                <a:gd name="connsiteX7" fmla="*/ 270000 w 627075"/>
                <a:gd name="connsiteY7" fmla="*/ 541179 h 548369"/>
                <a:gd name="connsiteX8" fmla="*/ 79081 w 627075"/>
                <a:gd name="connsiteY8" fmla="*/ 462098 h 548369"/>
                <a:gd name="connsiteX9" fmla="*/ 0 w 627075"/>
                <a:gd name="connsiteY9" fmla="*/ 271179 h 548369"/>
                <a:gd name="connsiteX0" fmla="*/ 0 w 648072"/>
                <a:gd name="connsiteY0" fmla="*/ 271179 h 548369"/>
                <a:gd name="connsiteX1" fmla="*/ 79081 w 648072"/>
                <a:gd name="connsiteY1" fmla="*/ 80260 h 548369"/>
                <a:gd name="connsiteX2" fmla="*/ 270000 w 648072"/>
                <a:gd name="connsiteY2" fmla="*/ 1179 h 548369"/>
                <a:gd name="connsiteX3" fmla="*/ 576064 w 648072"/>
                <a:gd name="connsiteY3" fmla="*/ 73187 h 548369"/>
                <a:gd name="connsiteX4" fmla="*/ 648072 w 648072"/>
                <a:gd name="connsiteY4" fmla="*/ 289212 h 548369"/>
                <a:gd name="connsiteX5" fmla="*/ 576064 w 648072"/>
                <a:gd name="connsiteY5" fmla="*/ 361220 h 548369"/>
                <a:gd name="connsiteX6" fmla="*/ 504056 w 648072"/>
                <a:gd name="connsiteY6" fmla="*/ 505236 h 548369"/>
                <a:gd name="connsiteX7" fmla="*/ 270000 w 648072"/>
                <a:gd name="connsiteY7" fmla="*/ 541179 h 548369"/>
                <a:gd name="connsiteX8" fmla="*/ 79081 w 648072"/>
                <a:gd name="connsiteY8" fmla="*/ 462098 h 548369"/>
                <a:gd name="connsiteX9" fmla="*/ 0 w 648072"/>
                <a:gd name="connsiteY9" fmla="*/ 271179 h 548369"/>
                <a:gd name="connsiteX0" fmla="*/ 0 w 672074"/>
                <a:gd name="connsiteY0" fmla="*/ 271179 h 548369"/>
                <a:gd name="connsiteX1" fmla="*/ 79081 w 672074"/>
                <a:gd name="connsiteY1" fmla="*/ 80260 h 548369"/>
                <a:gd name="connsiteX2" fmla="*/ 270000 w 672074"/>
                <a:gd name="connsiteY2" fmla="*/ 1179 h 548369"/>
                <a:gd name="connsiteX3" fmla="*/ 576064 w 672074"/>
                <a:gd name="connsiteY3" fmla="*/ 73187 h 548369"/>
                <a:gd name="connsiteX4" fmla="*/ 648072 w 672074"/>
                <a:gd name="connsiteY4" fmla="*/ 289212 h 548369"/>
                <a:gd name="connsiteX5" fmla="*/ 648071 w 672074"/>
                <a:gd name="connsiteY5" fmla="*/ 361220 h 548369"/>
                <a:gd name="connsiteX6" fmla="*/ 504056 w 672074"/>
                <a:gd name="connsiteY6" fmla="*/ 505236 h 548369"/>
                <a:gd name="connsiteX7" fmla="*/ 270000 w 672074"/>
                <a:gd name="connsiteY7" fmla="*/ 541179 h 548369"/>
                <a:gd name="connsiteX8" fmla="*/ 79081 w 672074"/>
                <a:gd name="connsiteY8" fmla="*/ 462098 h 548369"/>
                <a:gd name="connsiteX9" fmla="*/ 0 w 672074"/>
                <a:gd name="connsiteY9" fmla="*/ 271179 h 548369"/>
                <a:gd name="connsiteX0" fmla="*/ 0 w 672074"/>
                <a:gd name="connsiteY0" fmla="*/ 271179 h 548369"/>
                <a:gd name="connsiteX1" fmla="*/ 79081 w 672074"/>
                <a:gd name="connsiteY1" fmla="*/ 80260 h 548369"/>
                <a:gd name="connsiteX2" fmla="*/ 270000 w 672074"/>
                <a:gd name="connsiteY2" fmla="*/ 1179 h 548369"/>
                <a:gd name="connsiteX3" fmla="*/ 576064 w 672074"/>
                <a:gd name="connsiteY3" fmla="*/ 73187 h 548369"/>
                <a:gd name="connsiteX4" fmla="*/ 648072 w 672074"/>
                <a:gd name="connsiteY4" fmla="*/ 289212 h 548369"/>
                <a:gd name="connsiteX5" fmla="*/ 648071 w 672074"/>
                <a:gd name="connsiteY5" fmla="*/ 361220 h 548369"/>
                <a:gd name="connsiteX6" fmla="*/ 504056 w 672074"/>
                <a:gd name="connsiteY6" fmla="*/ 505236 h 548369"/>
                <a:gd name="connsiteX7" fmla="*/ 270000 w 672074"/>
                <a:gd name="connsiteY7" fmla="*/ 541179 h 548369"/>
                <a:gd name="connsiteX8" fmla="*/ 79081 w 672074"/>
                <a:gd name="connsiteY8" fmla="*/ 462098 h 548369"/>
                <a:gd name="connsiteX9" fmla="*/ 0 w 672074"/>
                <a:gd name="connsiteY9" fmla="*/ 271179 h 548369"/>
                <a:gd name="connsiteX0" fmla="*/ 0 w 660073"/>
                <a:gd name="connsiteY0" fmla="*/ 271179 h 548369"/>
                <a:gd name="connsiteX1" fmla="*/ 79081 w 660073"/>
                <a:gd name="connsiteY1" fmla="*/ 80260 h 548369"/>
                <a:gd name="connsiteX2" fmla="*/ 270000 w 660073"/>
                <a:gd name="connsiteY2" fmla="*/ 1179 h 548369"/>
                <a:gd name="connsiteX3" fmla="*/ 576064 w 660073"/>
                <a:gd name="connsiteY3" fmla="*/ 73187 h 548369"/>
                <a:gd name="connsiteX4" fmla="*/ 648072 w 660073"/>
                <a:gd name="connsiteY4" fmla="*/ 289212 h 548369"/>
                <a:gd name="connsiteX5" fmla="*/ 648071 w 660073"/>
                <a:gd name="connsiteY5" fmla="*/ 361220 h 548369"/>
                <a:gd name="connsiteX6" fmla="*/ 504056 w 660073"/>
                <a:gd name="connsiteY6" fmla="*/ 505236 h 548369"/>
                <a:gd name="connsiteX7" fmla="*/ 270000 w 660073"/>
                <a:gd name="connsiteY7" fmla="*/ 541179 h 548369"/>
                <a:gd name="connsiteX8" fmla="*/ 79081 w 660073"/>
                <a:gd name="connsiteY8" fmla="*/ 462098 h 548369"/>
                <a:gd name="connsiteX9" fmla="*/ 0 w 660073"/>
                <a:gd name="connsiteY9" fmla="*/ 271179 h 548369"/>
                <a:gd name="connsiteX0" fmla="*/ 0 w 711084"/>
                <a:gd name="connsiteY0" fmla="*/ 271179 h 548369"/>
                <a:gd name="connsiteX1" fmla="*/ 79081 w 711084"/>
                <a:gd name="connsiteY1" fmla="*/ 80260 h 548369"/>
                <a:gd name="connsiteX2" fmla="*/ 270000 w 711084"/>
                <a:gd name="connsiteY2" fmla="*/ 1179 h 548369"/>
                <a:gd name="connsiteX3" fmla="*/ 648072 w 711084"/>
                <a:gd name="connsiteY3" fmla="*/ 73188 h 548369"/>
                <a:gd name="connsiteX4" fmla="*/ 648072 w 711084"/>
                <a:gd name="connsiteY4" fmla="*/ 289212 h 548369"/>
                <a:gd name="connsiteX5" fmla="*/ 648071 w 711084"/>
                <a:gd name="connsiteY5" fmla="*/ 361220 h 548369"/>
                <a:gd name="connsiteX6" fmla="*/ 504056 w 711084"/>
                <a:gd name="connsiteY6" fmla="*/ 505236 h 548369"/>
                <a:gd name="connsiteX7" fmla="*/ 270000 w 711084"/>
                <a:gd name="connsiteY7" fmla="*/ 541179 h 548369"/>
                <a:gd name="connsiteX8" fmla="*/ 79081 w 711084"/>
                <a:gd name="connsiteY8" fmla="*/ 462098 h 548369"/>
                <a:gd name="connsiteX9" fmla="*/ 0 w 711084"/>
                <a:gd name="connsiteY9" fmla="*/ 271179 h 548369"/>
                <a:gd name="connsiteX0" fmla="*/ 0 w 723085"/>
                <a:gd name="connsiteY0" fmla="*/ 271179 h 548369"/>
                <a:gd name="connsiteX1" fmla="*/ 79081 w 723085"/>
                <a:gd name="connsiteY1" fmla="*/ 80260 h 548369"/>
                <a:gd name="connsiteX2" fmla="*/ 270000 w 723085"/>
                <a:gd name="connsiteY2" fmla="*/ 1179 h 548369"/>
                <a:gd name="connsiteX3" fmla="*/ 648072 w 723085"/>
                <a:gd name="connsiteY3" fmla="*/ 73188 h 548369"/>
                <a:gd name="connsiteX4" fmla="*/ 720079 w 723085"/>
                <a:gd name="connsiteY4" fmla="*/ 289212 h 548369"/>
                <a:gd name="connsiteX5" fmla="*/ 648071 w 723085"/>
                <a:gd name="connsiteY5" fmla="*/ 361220 h 548369"/>
                <a:gd name="connsiteX6" fmla="*/ 504056 w 723085"/>
                <a:gd name="connsiteY6" fmla="*/ 505236 h 548369"/>
                <a:gd name="connsiteX7" fmla="*/ 270000 w 723085"/>
                <a:gd name="connsiteY7" fmla="*/ 541179 h 548369"/>
                <a:gd name="connsiteX8" fmla="*/ 79081 w 723085"/>
                <a:gd name="connsiteY8" fmla="*/ 462098 h 548369"/>
                <a:gd name="connsiteX9" fmla="*/ 0 w 723085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9 w 732080"/>
                <a:gd name="connsiteY5" fmla="*/ 361220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8 w 732080"/>
                <a:gd name="connsiteY5" fmla="*/ 361220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8 w 732080"/>
                <a:gd name="connsiteY5" fmla="*/ 433228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44082"/>
                <a:gd name="connsiteY0" fmla="*/ 271179 h 548369"/>
                <a:gd name="connsiteX1" fmla="*/ 79081 w 744082"/>
                <a:gd name="connsiteY1" fmla="*/ 80260 h 548369"/>
                <a:gd name="connsiteX2" fmla="*/ 270000 w 744082"/>
                <a:gd name="connsiteY2" fmla="*/ 1179 h 548369"/>
                <a:gd name="connsiteX3" fmla="*/ 576062 w 744082"/>
                <a:gd name="connsiteY3" fmla="*/ 73188 h 548369"/>
                <a:gd name="connsiteX4" fmla="*/ 720079 w 744082"/>
                <a:gd name="connsiteY4" fmla="*/ 289212 h 548369"/>
                <a:gd name="connsiteX5" fmla="*/ 720078 w 744082"/>
                <a:gd name="connsiteY5" fmla="*/ 433228 h 548369"/>
                <a:gd name="connsiteX6" fmla="*/ 504056 w 744082"/>
                <a:gd name="connsiteY6" fmla="*/ 505236 h 548369"/>
                <a:gd name="connsiteX7" fmla="*/ 270000 w 744082"/>
                <a:gd name="connsiteY7" fmla="*/ 541179 h 548369"/>
                <a:gd name="connsiteX8" fmla="*/ 79081 w 744082"/>
                <a:gd name="connsiteY8" fmla="*/ 462098 h 548369"/>
                <a:gd name="connsiteX9" fmla="*/ 0 w 744082"/>
                <a:gd name="connsiteY9" fmla="*/ 271179 h 548369"/>
                <a:gd name="connsiteX0" fmla="*/ 0 w 722155"/>
                <a:gd name="connsiteY0" fmla="*/ 271179 h 548369"/>
                <a:gd name="connsiteX1" fmla="*/ 79081 w 722155"/>
                <a:gd name="connsiteY1" fmla="*/ 80260 h 548369"/>
                <a:gd name="connsiteX2" fmla="*/ 270000 w 722155"/>
                <a:gd name="connsiteY2" fmla="*/ 1179 h 548369"/>
                <a:gd name="connsiteX3" fmla="*/ 576062 w 722155"/>
                <a:gd name="connsiteY3" fmla="*/ 73188 h 548369"/>
                <a:gd name="connsiteX4" fmla="*/ 648070 w 722155"/>
                <a:gd name="connsiteY4" fmla="*/ 289212 h 548369"/>
                <a:gd name="connsiteX5" fmla="*/ 720078 w 722155"/>
                <a:gd name="connsiteY5" fmla="*/ 433228 h 548369"/>
                <a:gd name="connsiteX6" fmla="*/ 504056 w 722155"/>
                <a:gd name="connsiteY6" fmla="*/ 505236 h 548369"/>
                <a:gd name="connsiteX7" fmla="*/ 270000 w 722155"/>
                <a:gd name="connsiteY7" fmla="*/ 541179 h 548369"/>
                <a:gd name="connsiteX8" fmla="*/ 79081 w 722155"/>
                <a:gd name="connsiteY8" fmla="*/ 462098 h 548369"/>
                <a:gd name="connsiteX9" fmla="*/ 0 w 722155"/>
                <a:gd name="connsiteY9" fmla="*/ 271179 h 548369"/>
                <a:gd name="connsiteX0" fmla="*/ 0 w 660072"/>
                <a:gd name="connsiteY0" fmla="*/ 271179 h 548369"/>
                <a:gd name="connsiteX1" fmla="*/ 79081 w 660072"/>
                <a:gd name="connsiteY1" fmla="*/ 80260 h 548369"/>
                <a:gd name="connsiteX2" fmla="*/ 270000 w 660072"/>
                <a:gd name="connsiteY2" fmla="*/ 1179 h 548369"/>
                <a:gd name="connsiteX3" fmla="*/ 576062 w 660072"/>
                <a:gd name="connsiteY3" fmla="*/ 73188 h 548369"/>
                <a:gd name="connsiteX4" fmla="*/ 648070 w 660072"/>
                <a:gd name="connsiteY4" fmla="*/ 289212 h 548369"/>
                <a:gd name="connsiteX5" fmla="*/ 648071 w 660072"/>
                <a:gd name="connsiteY5" fmla="*/ 433228 h 548369"/>
                <a:gd name="connsiteX6" fmla="*/ 504056 w 660072"/>
                <a:gd name="connsiteY6" fmla="*/ 505236 h 548369"/>
                <a:gd name="connsiteX7" fmla="*/ 270000 w 660072"/>
                <a:gd name="connsiteY7" fmla="*/ 541179 h 548369"/>
                <a:gd name="connsiteX8" fmla="*/ 79081 w 660072"/>
                <a:gd name="connsiteY8" fmla="*/ 462098 h 548369"/>
                <a:gd name="connsiteX9" fmla="*/ 0 w 660072"/>
                <a:gd name="connsiteY9" fmla="*/ 271179 h 548369"/>
                <a:gd name="connsiteX0" fmla="*/ 0 w 660072"/>
                <a:gd name="connsiteY0" fmla="*/ 271179 h 655262"/>
                <a:gd name="connsiteX1" fmla="*/ 79081 w 660072"/>
                <a:gd name="connsiteY1" fmla="*/ 80260 h 655262"/>
                <a:gd name="connsiteX2" fmla="*/ 270000 w 660072"/>
                <a:gd name="connsiteY2" fmla="*/ 1179 h 655262"/>
                <a:gd name="connsiteX3" fmla="*/ 576062 w 660072"/>
                <a:gd name="connsiteY3" fmla="*/ 73188 h 655262"/>
                <a:gd name="connsiteX4" fmla="*/ 648070 w 660072"/>
                <a:gd name="connsiteY4" fmla="*/ 289212 h 655262"/>
                <a:gd name="connsiteX5" fmla="*/ 648071 w 660072"/>
                <a:gd name="connsiteY5" fmla="*/ 433228 h 655262"/>
                <a:gd name="connsiteX6" fmla="*/ 504056 w 660072"/>
                <a:gd name="connsiteY6" fmla="*/ 505236 h 655262"/>
                <a:gd name="connsiteX7" fmla="*/ 432048 w 660072"/>
                <a:gd name="connsiteY7" fmla="*/ 648072 h 655262"/>
                <a:gd name="connsiteX8" fmla="*/ 79081 w 660072"/>
                <a:gd name="connsiteY8" fmla="*/ 462098 h 655262"/>
                <a:gd name="connsiteX9" fmla="*/ 0 w 660072"/>
                <a:gd name="connsiteY9" fmla="*/ 271179 h 655262"/>
                <a:gd name="connsiteX0" fmla="*/ 0 w 684076"/>
                <a:gd name="connsiteY0" fmla="*/ 271179 h 667066"/>
                <a:gd name="connsiteX1" fmla="*/ 79081 w 684076"/>
                <a:gd name="connsiteY1" fmla="*/ 80260 h 667066"/>
                <a:gd name="connsiteX2" fmla="*/ 270000 w 684076"/>
                <a:gd name="connsiteY2" fmla="*/ 1179 h 667066"/>
                <a:gd name="connsiteX3" fmla="*/ 576062 w 684076"/>
                <a:gd name="connsiteY3" fmla="*/ 73188 h 667066"/>
                <a:gd name="connsiteX4" fmla="*/ 648070 w 684076"/>
                <a:gd name="connsiteY4" fmla="*/ 289212 h 667066"/>
                <a:gd name="connsiteX5" fmla="*/ 648071 w 684076"/>
                <a:gd name="connsiteY5" fmla="*/ 433228 h 667066"/>
                <a:gd name="connsiteX6" fmla="*/ 648072 w 684076"/>
                <a:gd name="connsiteY6" fmla="*/ 576063 h 667066"/>
                <a:gd name="connsiteX7" fmla="*/ 432048 w 684076"/>
                <a:gd name="connsiteY7" fmla="*/ 648072 h 667066"/>
                <a:gd name="connsiteX8" fmla="*/ 79081 w 684076"/>
                <a:gd name="connsiteY8" fmla="*/ 462098 h 667066"/>
                <a:gd name="connsiteX9" fmla="*/ 0 w 684076"/>
                <a:gd name="connsiteY9" fmla="*/ 271179 h 667066"/>
                <a:gd name="connsiteX0" fmla="*/ 0 w 794165"/>
                <a:gd name="connsiteY0" fmla="*/ 271179 h 667066"/>
                <a:gd name="connsiteX1" fmla="*/ 79081 w 794165"/>
                <a:gd name="connsiteY1" fmla="*/ 80260 h 667066"/>
                <a:gd name="connsiteX2" fmla="*/ 270000 w 794165"/>
                <a:gd name="connsiteY2" fmla="*/ 1179 h 667066"/>
                <a:gd name="connsiteX3" fmla="*/ 576062 w 794165"/>
                <a:gd name="connsiteY3" fmla="*/ 73188 h 667066"/>
                <a:gd name="connsiteX4" fmla="*/ 648070 w 794165"/>
                <a:gd name="connsiteY4" fmla="*/ 289212 h 667066"/>
                <a:gd name="connsiteX5" fmla="*/ 792088 w 794165"/>
                <a:gd name="connsiteY5" fmla="*/ 432047 h 667066"/>
                <a:gd name="connsiteX6" fmla="*/ 648072 w 794165"/>
                <a:gd name="connsiteY6" fmla="*/ 576063 h 667066"/>
                <a:gd name="connsiteX7" fmla="*/ 432048 w 794165"/>
                <a:gd name="connsiteY7" fmla="*/ 648072 h 667066"/>
                <a:gd name="connsiteX8" fmla="*/ 79081 w 794165"/>
                <a:gd name="connsiteY8" fmla="*/ 462098 h 667066"/>
                <a:gd name="connsiteX9" fmla="*/ 0 w 794165"/>
                <a:gd name="connsiteY9" fmla="*/ 271179 h 667066"/>
                <a:gd name="connsiteX0" fmla="*/ 0 w 794165"/>
                <a:gd name="connsiteY0" fmla="*/ 272359 h 668246"/>
                <a:gd name="connsiteX1" fmla="*/ 79081 w 794165"/>
                <a:gd name="connsiteY1" fmla="*/ 81440 h 668246"/>
                <a:gd name="connsiteX2" fmla="*/ 432048 w 794165"/>
                <a:gd name="connsiteY2" fmla="*/ 1179 h 668246"/>
                <a:gd name="connsiteX3" fmla="*/ 576062 w 794165"/>
                <a:gd name="connsiteY3" fmla="*/ 74368 h 668246"/>
                <a:gd name="connsiteX4" fmla="*/ 648070 w 794165"/>
                <a:gd name="connsiteY4" fmla="*/ 290392 h 668246"/>
                <a:gd name="connsiteX5" fmla="*/ 792088 w 794165"/>
                <a:gd name="connsiteY5" fmla="*/ 433227 h 668246"/>
                <a:gd name="connsiteX6" fmla="*/ 648072 w 794165"/>
                <a:gd name="connsiteY6" fmla="*/ 577243 h 668246"/>
                <a:gd name="connsiteX7" fmla="*/ 432048 w 794165"/>
                <a:gd name="connsiteY7" fmla="*/ 649252 h 668246"/>
                <a:gd name="connsiteX8" fmla="*/ 79081 w 794165"/>
                <a:gd name="connsiteY8" fmla="*/ 463278 h 668246"/>
                <a:gd name="connsiteX9" fmla="*/ 0 w 794165"/>
                <a:gd name="connsiteY9" fmla="*/ 272359 h 668246"/>
                <a:gd name="connsiteX0" fmla="*/ 0 w 794165"/>
                <a:gd name="connsiteY0" fmla="*/ 272555 h 668442"/>
                <a:gd name="connsiteX1" fmla="*/ 79081 w 794165"/>
                <a:gd name="connsiteY1" fmla="*/ 81636 h 668442"/>
                <a:gd name="connsiteX2" fmla="*/ 432048 w 794165"/>
                <a:gd name="connsiteY2" fmla="*/ 1375 h 668442"/>
                <a:gd name="connsiteX3" fmla="*/ 720080 w 794165"/>
                <a:gd name="connsiteY3" fmla="*/ 73383 h 668442"/>
                <a:gd name="connsiteX4" fmla="*/ 648070 w 794165"/>
                <a:gd name="connsiteY4" fmla="*/ 290588 h 668442"/>
                <a:gd name="connsiteX5" fmla="*/ 792088 w 794165"/>
                <a:gd name="connsiteY5" fmla="*/ 433423 h 668442"/>
                <a:gd name="connsiteX6" fmla="*/ 648072 w 794165"/>
                <a:gd name="connsiteY6" fmla="*/ 577439 h 668442"/>
                <a:gd name="connsiteX7" fmla="*/ 432048 w 794165"/>
                <a:gd name="connsiteY7" fmla="*/ 649448 h 668442"/>
                <a:gd name="connsiteX8" fmla="*/ 79081 w 794165"/>
                <a:gd name="connsiteY8" fmla="*/ 463474 h 668442"/>
                <a:gd name="connsiteX9" fmla="*/ 0 w 794165"/>
                <a:gd name="connsiteY9" fmla="*/ 272555 h 668442"/>
                <a:gd name="connsiteX0" fmla="*/ 0 w 876097"/>
                <a:gd name="connsiteY0" fmla="*/ 272555 h 668442"/>
                <a:gd name="connsiteX1" fmla="*/ 79081 w 876097"/>
                <a:gd name="connsiteY1" fmla="*/ 81636 h 668442"/>
                <a:gd name="connsiteX2" fmla="*/ 432048 w 876097"/>
                <a:gd name="connsiteY2" fmla="*/ 1375 h 668442"/>
                <a:gd name="connsiteX3" fmla="*/ 720080 w 876097"/>
                <a:gd name="connsiteY3" fmla="*/ 73383 h 668442"/>
                <a:gd name="connsiteX4" fmla="*/ 864096 w 876097"/>
                <a:gd name="connsiteY4" fmla="*/ 289407 h 668442"/>
                <a:gd name="connsiteX5" fmla="*/ 792088 w 876097"/>
                <a:gd name="connsiteY5" fmla="*/ 433423 h 668442"/>
                <a:gd name="connsiteX6" fmla="*/ 648072 w 876097"/>
                <a:gd name="connsiteY6" fmla="*/ 577439 h 668442"/>
                <a:gd name="connsiteX7" fmla="*/ 432048 w 876097"/>
                <a:gd name="connsiteY7" fmla="*/ 649448 h 668442"/>
                <a:gd name="connsiteX8" fmla="*/ 79081 w 876097"/>
                <a:gd name="connsiteY8" fmla="*/ 463474 h 668442"/>
                <a:gd name="connsiteX9" fmla="*/ 0 w 876097"/>
                <a:gd name="connsiteY9" fmla="*/ 272555 h 668442"/>
                <a:gd name="connsiteX0" fmla="*/ 0 w 888099"/>
                <a:gd name="connsiteY0" fmla="*/ 272555 h 668442"/>
                <a:gd name="connsiteX1" fmla="*/ 79081 w 888099"/>
                <a:gd name="connsiteY1" fmla="*/ 81636 h 668442"/>
                <a:gd name="connsiteX2" fmla="*/ 432048 w 888099"/>
                <a:gd name="connsiteY2" fmla="*/ 1375 h 668442"/>
                <a:gd name="connsiteX3" fmla="*/ 720080 w 888099"/>
                <a:gd name="connsiteY3" fmla="*/ 73383 h 668442"/>
                <a:gd name="connsiteX4" fmla="*/ 864096 w 888099"/>
                <a:gd name="connsiteY4" fmla="*/ 289407 h 668442"/>
                <a:gd name="connsiteX5" fmla="*/ 864096 w 888099"/>
                <a:gd name="connsiteY5" fmla="*/ 577439 h 668442"/>
                <a:gd name="connsiteX6" fmla="*/ 648072 w 888099"/>
                <a:gd name="connsiteY6" fmla="*/ 577439 h 668442"/>
                <a:gd name="connsiteX7" fmla="*/ 432048 w 888099"/>
                <a:gd name="connsiteY7" fmla="*/ 649448 h 668442"/>
                <a:gd name="connsiteX8" fmla="*/ 79081 w 888099"/>
                <a:gd name="connsiteY8" fmla="*/ 463474 h 668442"/>
                <a:gd name="connsiteX9" fmla="*/ 0 w 888099"/>
                <a:gd name="connsiteY9" fmla="*/ 272555 h 668442"/>
                <a:gd name="connsiteX0" fmla="*/ 0 w 888099"/>
                <a:gd name="connsiteY0" fmla="*/ 272555 h 680444"/>
                <a:gd name="connsiteX1" fmla="*/ 79081 w 888099"/>
                <a:gd name="connsiteY1" fmla="*/ 81636 h 680444"/>
                <a:gd name="connsiteX2" fmla="*/ 432048 w 888099"/>
                <a:gd name="connsiteY2" fmla="*/ 1375 h 680444"/>
                <a:gd name="connsiteX3" fmla="*/ 720080 w 888099"/>
                <a:gd name="connsiteY3" fmla="*/ 73383 h 680444"/>
                <a:gd name="connsiteX4" fmla="*/ 864096 w 888099"/>
                <a:gd name="connsiteY4" fmla="*/ 289407 h 680444"/>
                <a:gd name="connsiteX5" fmla="*/ 864096 w 888099"/>
                <a:gd name="connsiteY5" fmla="*/ 577439 h 680444"/>
                <a:gd name="connsiteX6" fmla="*/ 792088 w 888099"/>
                <a:gd name="connsiteY6" fmla="*/ 649447 h 680444"/>
                <a:gd name="connsiteX7" fmla="*/ 432048 w 888099"/>
                <a:gd name="connsiteY7" fmla="*/ 649448 h 680444"/>
                <a:gd name="connsiteX8" fmla="*/ 79081 w 888099"/>
                <a:gd name="connsiteY8" fmla="*/ 463474 h 680444"/>
                <a:gd name="connsiteX9" fmla="*/ 0 w 888099"/>
                <a:gd name="connsiteY9" fmla="*/ 272555 h 6804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888099" h="680444">
                  <a:moveTo>
                    <a:pt x="0" y="272555"/>
                  </a:moveTo>
                  <a:cubicBezTo>
                    <a:pt x="0" y="200947"/>
                    <a:pt x="7073" y="126833"/>
                    <a:pt x="79081" y="81636"/>
                  </a:cubicBezTo>
                  <a:cubicBezTo>
                    <a:pt x="151089" y="36439"/>
                    <a:pt x="325215" y="2750"/>
                    <a:pt x="432048" y="1375"/>
                  </a:cubicBezTo>
                  <a:cubicBezTo>
                    <a:pt x="538881" y="0"/>
                    <a:pt x="648072" y="25378"/>
                    <a:pt x="720080" y="73383"/>
                  </a:cubicBezTo>
                  <a:cubicBezTo>
                    <a:pt x="792088" y="121388"/>
                    <a:pt x="840093" y="205398"/>
                    <a:pt x="864096" y="289407"/>
                  </a:cubicBezTo>
                  <a:cubicBezTo>
                    <a:pt x="888099" y="373416"/>
                    <a:pt x="866173" y="539767"/>
                    <a:pt x="864096" y="577439"/>
                  </a:cubicBezTo>
                  <a:cubicBezTo>
                    <a:pt x="840093" y="613443"/>
                    <a:pt x="864096" y="637446"/>
                    <a:pt x="792088" y="649447"/>
                  </a:cubicBezTo>
                  <a:cubicBezTo>
                    <a:pt x="720080" y="661448"/>
                    <a:pt x="550883" y="680444"/>
                    <a:pt x="432048" y="649448"/>
                  </a:cubicBezTo>
                  <a:cubicBezTo>
                    <a:pt x="313214" y="618453"/>
                    <a:pt x="151089" y="526290"/>
                    <a:pt x="79081" y="463474"/>
                  </a:cubicBezTo>
                  <a:cubicBezTo>
                    <a:pt x="7073" y="400658"/>
                    <a:pt x="0" y="344164"/>
                    <a:pt x="0" y="272555"/>
                  </a:cubicBezTo>
                  <a:close/>
                </a:path>
              </a:pathLst>
            </a:custGeom>
            <a:solidFill>
              <a:srgbClr val="A5A5A5"/>
            </a:solidFill>
            <a:ln>
              <a:noFill/>
            </a:ln>
            <a:effectLst>
              <a:glow rad="228600">
                <a:schemeClr val="bg1">
                  <a:lumMod val="50000"/>
                  <a:alpha val="40000"/>
                </a:schemeClr>
              </a:glow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anchor="ctr"/>
            <a:lstStyle/>
            <a:p>
              <a:pPr algn="ctr" defTabSz="1300393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700" ker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1" name="Freihandform 33"/>
            <p:cNvSpPr/>
            <p:nvPr/>
          </p:nvSpPr>
          <p:spPr>
            <a:xfrm>
              <a:off x="702359" y="4738230"/>
              <a:ext cx="377537" cy="152688"/>
            </a:xfrm>
            <a:custGeom>
              <a:avLst/>
              <a:gdLst>
                <a:gd name="connsiteX0" fmla="*/ 0 w 540000"/>
                <a:gd name="connsiteY0" fmla="*/ 270000 h 540000"/>
                <a:gd name="connsiteX1" fmla="*/ 79081 w 540000"/>
                <a:gd name="connsiteY1" fmla="*/ 79081 h 540000"/>
                <a:gd name="connsiteX2" fmla="*/ 270000 w 540000"/>
                <a:gd name="connsiteY2" fmla="*/ 0 h 540000"/>
                <a:gd name="connsiteX3" fmla="*/ 460919 w 540000"/>
                <a:gd name="connsiteY3" fmla="*/ 79081 h 540000"/>
                <a:gd name="connsiteX4" fmla="*/ 540000 w 540000"/>
                <a:gd name="connsiteY4" fmla="*/ 270000 h 540000"/>
                <a:gd name="connsiteX5" fmla="*/ 460919 w 540000"/>
                <a:gd name="connsiteY5" fmla="*/ 460919 h 540000"/>
                <a:gd name="connsiteX6" fmla="*/ 270000 w 540000"/>
                <a:gd name="connsiteY6" fmla="*/ 540000 h 540000"/>
                <a:gd name="connsiteX7" fmla="*/ 79081 w 540000"/>
                <a:gd name="connsiteY7" fmla="*/ 460919 h 540000"/>
                <a:gd name="connsiteX8" fmla="*/ 0 w 540000"/>
                <a:gd name="connsiteY8" fmla="*/ 270000 h 540000"/>
                <a:gd name="connsiteX0" fmla="*/ 0 w 626699"/>
                <a:gd name="connsiteY0" fmla="*/ 271179 h 541179"/>
                <a:gd name="connsiteX1" fmla="*/ 79081 w 626699"/>
                <a:gd name="connsiteY1" fmla="*/ 80260 h 541179"/>
                <a:gd name="connsiteX2" fmla="*/ 270000 w 626699"/>
                <a:gd name="connsiteY2" fmla="*/ 1179 h 541179"/>
                <a:gd name="connsiteX3" fmla="*/ 576064 w 626699"/>
                <a:gd name="connsiteY3" fmla="*/ 73187 h 541179"/>
                <a:gd name="connsiteX4" fmla="*/ 540000 w 626699"/>
                <a:gd name="connsiteY4" fmla="*/ 271179 h 541179"/>
                <a:gd name="connsiteX5" fmla="*/ 460919 w 626699"/>
                <a:gd name="connsiteY5" fmla="*/ 462098 h 541179"/>
                <a:gd name="connsiteX6" fmla="*/ 270000 w 626699"/>
                <a:gd name="connsiteY6" fmla="*/ 541179 h 541179"/>
                <a:gd name="connsiteX7" fmla="*/ 79081 w 626699"/>
                <a:gd name="connsiteY7" fmla="*/ 462098 h 541179"/>
                <a:gd name="connsiteX8" fmla="*/ 0 w 626699"/>
                <a:gd name="connsiteY8" fmla="*/ 271179 h 541179"/>
                <a:gd name="connsiteX0" fmla="*/ 0 w 627075"/>
                <a:gd name="connsiteY0" fmla="*/ 271179 h 541179"/>
                <a:gd name="connsiteX1" fmla="*/ 79081 w 627075"/>
                <a:gd name="connsiteY1" fmla="*/ 80260 h 541179"/>
                <a:gd name="connsiteX2" fmla="*/ 270000 w 627075"/>
                <a:gd name="connsiteY2" fmla="*/ 1179 h 541179"/>
                <a:gd name="connsiteX3" fmla="*/ 576064 w 627075"/>
                <a:gd name="connsiteY3" fmla="*/ 73187 h 541179"/>
                <a:gd name="connsiteX4" fmla="*/ 576064 w 627075"/>
                <a:gd name="connsiteY4" fmla="*/ 289212 h 541179"/>
                <a:gd name="connsiteX5" fmla="*/ 540000 w 627075"/>
                <a:gd name="connsiteY5" fmla="*/ 271179 h 541179"/>
                <a:gd name="connsiteX6" fmla="*/ 460919 w 627075"/>
                <a:gd name="connsiteY6" fmla="*/ 462098 h 541179"/>
                <a:gd name="connsiteX7" fmla="*/ 270000 w 627075"/>
                <a:gd name="connsiteY7" fmla="*/ 541179 h 541179"/>
                <a:gd name="connsiteX8" fmla="*/ 79081 w 627075"/>
                <a:gd name="connsiteY8" fmla="*/ 462098 h 541179"/>
                <a:gd name="connsiteX9" fmla="*/ 0 w 627075"/>
                <a:gd name="connsiteY9" fmla="*/ 271179 h 541179"/>
                <a:gd name="connsiteX0" fmla="*/ 0 w 627075"/>
                <a:gd name="connsiteY0" fmla="*/ 271179 h 555871"/>
                <a:gd name="connsiteX1" fmla="*/ 79081 w 627075"/>
                <a:gd name="connsiteY1" fmla="*/ 80260 h 555871"/>
                <a:gd name="connsiteX2" fmla="*/ 270000 w 627075"/>
                <a:gd name="connsiteY2" fmla="*/ 1179 h 555871"/>
                <a:gd name="connsiteX3" fmla="*/ 576064 w 627075"/>
                <a:gd name="connsiteY3" fmla="*/ 73187 h 555871"/>
                <a:gd name="connsiteX4" fmla="*/ 576064 w 627075"/>
                <a:gd name="connsiteY4" fmla="*/ 289212 h 555871"/>
                <a:gd name="connsiteX5" fmla="*/ 540000 w 627075"/>
                <a:gd name="connsiteY5" fmla="*/ 271179 h 555871"/>
                <a:gd name="connsiteX6" fmla="*/ 504056 w 627075"/>
                <a:gd name="connsiteY6" fmla="*/ 505236 h 555871"/>
                <a:gd name="connsiteX7" fmla="*/ 270000 w 627075"/>
                <a:gd name="connsiteY7" fmla="*/ 541179 h 555871"/>
                <a:gd name="connsiteX8" fmla="*/ 79081 w 627075"/>
                <a:gd name="connsiteY8" fmla="*/ 462098 h 555871"/>
                <a:gd name="connsiteX9" fmla="*/ 0 w 627075"/>
                <a:gd name="connsiteY9" fmla="*/ 271179 h 555871"/>
                <a:gd name="connsiteX0" fmla="*/ 0 w 627075"/>
                <a:gd name="connsiteY0" fmla="*/ 271179 h 548369"/>
                <a:gd name="connsiteX1" fmla="*/ 79081 w 627075"/>
                <a:gd name="connsiteY1" fmla="*/ 80260 h 548369"/>
                <a:gd name="connsiteX2" fmla="*/ 270000 w 627075"/>
                <a:gd name="connsiteY2" fmla="*/ 1179 h 548369"/>
                <a:gd name="connsiteX3" fmla="*/ 576064 w 627075"/>
                <a:gd name="connsiteY3" fmla="*/ 73187 h 548369"/>
                <a:gd name="connsiteX4" fmla="*/ 576064 w 627075"/>
                <a:gd name="connsiteY4" fmla="*/ 289212 h 548369"/>
                <a:gd name="connsiteX5" fmla="*/ 576064 w 627075"/>
                <a:gd name="connsiteY5" fmla="*/ 361220 h 548369"/>
                <a:gd name="connsiteX6" fmla="*/ 504056 w 627075"/>
                <a:gd name="connsiteY6" fmla="*/ 505236 h 548369"/>
                <a:gd name="connsiteX7" fmla="*/ 270000 w 627075"/>
                <a:gd name="connsiteY7" fmla="*/ 541179 h 548369"/>
                <a:gd name="connsiteX8" fmla="*/ 79081 w 627075"/>
                <a:gd name="connsiteY8" fmla="*/ 462098 h 548369"/>
                <a:gd name="connsiteX9" fmla="*/ 0 w 627075"/>
                <a:gd name="connsiteY9" fmla="*/ 271179 h 548369"/>
                <a:gd name="connsiteX0" fmla="*/ 0 w 648072"/>
                <a:gd name="connsiteY0" fmla="*/ 271179 h 548369"/>
                <a:gd name="connsiteX1" fmla="*/ 79081 w 648072"/>
                <a:gd name="connsiteY1" fmla="*/ 80260 h 548369"/>
                <a:gd name="connsiteX2" fmla="*/ 270000 w 648072"/>
                <a:gd name="connsiteY2" fmla="*/ 1179 h 548369"/>
                <a:gd name="connsiteX3" fmla="*/ 576064 w 648072"/>
                <a:gd name="connsiteY3" fmla="*/ 73187 h 548369"/>
                <a:gd name="connsiteX4" fmla="*/ 648072 w 648072"/>
                <a:gd name="connsiteY4" fmla="*/ 289212 h 548369"/>
                <a:gd name="connsiteX5" fmla="*/ 576064 w 648072"/>
                <a:gd name="connsiteY5" fmla="*/ 361220 h 548369"/>
                <a:gd name="connsiteX6" fmla="*/ 504056 w 648072"/>
                <a:gd name="connsiteY6" fmla="*/ 505236 h 548369"/>
                <a:gd name="connsiteX7" fmla="*/ 270000 w 648072"/>
                <a:gd name="connsiteY7" fmla="*/ 541179 h 548369"/>
                <a:gd name="connsiteX8" fmla="*/ 79081 w 648072"/>
                <a:gd name="connsiteY8" fmla="*/ 462098 h 548369"/>
                <a:gd name="connsiteX9" fmla="*/ 0 w 648072"/>
                <a:gd name="connsiteY9" fmla="*/ 271179 h 548369"/>
                <a:gd name="connsiteX0" fmla="*/ 0 w 672074"/>
                <a:gd name="connsiteY0" fmla="*/ 271179 h 548369"/>
                <a:gd name="connsiteX1" fmla="*/ 79081 w 672074"/>
                <a:gd name="connsiteY1" fmla="*/ 80260 h 548369"/>
                <a:gd name="connsiteX2" fmla="*/ 270000 w 672074"/>
                <a:gd name="connsiteY2" fmla="*/ 1179 h 548369"/>
                <a:gd name="connsiteX3" fmla="*/ 576064 w 672074"/>
                <a:gd name="connsiteY3" fmla="*/ 73187 h 548369"/>
                <a:gd name="connsiteX4" fmla="*/ 648072 w 672074"/>
                <a:gd name="connsiteY4" fmla="*/ 289212 h 548369"/>
                <a:gd name="connsiteX5" fmla="*/ 648071 w 672074"/>
                <a:gd name="connsiteY5" fmla="*/ 361220 h 548369"/>
                <a:gd name="connsiteX6" fmla="*/ 504056 w 672074"/>
                <a:gd name="connsiteY6" fmla="*/ 505236 h 548369"/>
                <a:gd name="connsiteX7" fmla="*/ 270000 w 672074"/>
                <a:gd name="connsiteY7" fmla="*/ 541179 h 548369"/>
                <a:gd name="connsiteX8" fmla="*/ 79081 w 672074"/>
                <a:gd name="connsiteY8" fmla="*/ 462098 h 548369"/>
                <a:gd name="connsiteX9" fmla="*/ 0 w 672074"/>
                <a:gd name="connsiteY9" fmla="*/ 271179 h 548369"/>
                <a:gd name="connsiteX0" fmla="*/ 0 w 672074"/>
                <a:gd name="connsiteY0" fmla="*/ 271179 h 548369"/>
                <a:gd name="connsiteX1" fmla="*/ 79081 w 672074"/>
                <a:gd name="connsiteY1" fmla="*/ 80260 h 548369"/>
                <a:gd name="connsiteX2" fmla="*/ 270000 w 672074"/>
                <a:gd name="connsiteY2" fmla="*/ 1179 h 548369"/>
                <a:gd name="connsiteX3" fmla="*/ 576064 w 672074"/>
                <a:gd name="connsiteY3" fmla="*/ 73187 h 548369"/>
                <a:gd name="connsiteX4" fmla="*/ 648072 w 672074"/>
                <a:gd name="connsiteY4" fmla="*/ 289212 h 548369"/>
                <a:gd name="connsiteX5" fmla="*/ 648071 w 672074"/>
                <a:gd name="connsiteY5" fmla="*/ 361220 h 548369"/>
                <a:gd name="connsiteX6" fmla="*/ 504056 w 672074"/>
                <a:gd name="connsiteY6" fmla="*/ 505236 h 548369"/>
                <a:gd name="connsiteX7" fmla="*/ 270000 w 672074"/>
                <a:gd name="connsiteY7" fmla="*/ 541179 h 548369"/>
                <a:gd name="connsiteX8" fmla="*/ 79081 w 672074"/>
                <a:gd name="connsiteY8" fmla="*/ 462098 h 548369"/>
                <a:gd name="connsiteX9" fmla="*/ 0 w 672074"/>
                <a:gd name="connsiteY9" fmla="*/ 271179 h 548369"/>
                <a:gd name="connsiteX0" fmla="*/ 0 w 660073"/>
                <a:gd name="connsiteY0" fmla="*/ 271179 h 548369"/>
                <a:gd name="connsiteX1" fmla="*/ 79081 w 660073"/>
                <a:gd name="connsiteY1" fmla="*/ 80260 h 548369"/>
                <a:gd name="connsiteX2" fmla="*/ 270000 w 660073"/>
                <a:gd name="connsiteY2" fmla="*/ 1179 h 548369"/>
                <a:gd name="connsiteX3" fmla="*/ 576064 w 660073"/>
                <a:gd name="connsiteY3" fmla="*/ 73187 h 548369"/>
                <a:gd name="connsiteX4" fmla="*/ 648072 w 660073"/>
                <a:gd name="connsiteY4" fmla="*/ 289212 h 548369"/>
                <a:gd name="connsiteX5" fmla="*/ 648071 w 660073"/>
                <a:gd name="connsiteY5" fmla="*/ 361220 h 548369"/>
                <a:gd name="connsiteX6" fmla="*/ 504056 w 660073"/>
                <a:gd name="connsiteY6" fmla="*/ 505236 h 548369"/>
                <a:gd name="connsiteX7" fmla="*/ 270000 w 660073"/>
                <a:gd name="connsiteY7" fmla="*/ 541179 h 548369"/>
                <a:gd name="connsiteX8" fmla="*/ 79081 w 660073"/>
                <a:gd name="connsiteY8" fmla="*/ 462098 h 548369"/>
                <a:gd name="connsiteX9" fmla="*/ 0 w 660073"/>
                <a:gd name="connsiteY9" fmla="*/ 271179 h 548369"/>
                <a:gd name="connsiteX0" fmla="*/ 0 w 711084"/>
                <a:gd name="connsiteY0" fmla="*/ 271179 h 548369"/>
                <a:gd name="connsiteX1" fmla="*/ 79081 w 711084"/>
                <a:gd name="connsiteY1" fmla="*/ 80260 h 548369"/>
                <a:gd name="connsiteX2" fmla="*/ 270000 w 711084"/>
                <a:gd name="connsiteY2" fmla="*/ 1179 h 548369"/>
                <a:gd name="connsiteX3" fmla="*/ 648072 w 711084"/>
                <a:gd name="connsiteY3" fmla="*/ 73188 h 548369"/>
                <a:gd name="connsiteX4" fmla="*/ 648072 w 711084"/>
                <a:gd name="connsiteY4" fmla="*/ 289212 h 548369"/>
                <a:gd name="connsiteX5" fmla="*/ 648071 w 711084"/>
                <a:gd name="connsiteY5" fmla="*/ 361220 h 548369"/>
                <a:gd name="connsiteX6" fmla="*/ 504056 w 711084"/>
                <a:gd name="connsiteY6" fmla="*/ 505236 h 548369"/>
                <a:gd name="connsiteX7" fmla="*/ 270000 w 711084"/>
                <a:gd name="connsiteY7" fmla="*/ 541179 h 548369"/>
                <a:gd name="connsiteX8" fmla="*/ 79081 w 711084"/>
                <a:gd name="connsiteY8" fmla="*/ 462098 h 548369"/>
                <a:gd name="connsiteX9" fmla="*/ 0 w 711084"/>
                <a:gd name="connsiteY9" fmla="*/ 271179 h 548369"/>
                <a:gd name="connsiteX0" fmla="*/ 0 w 723085"/>
                <a:gd name="connsiteY0" fmla="*/ 271179 h 548369"/>
                <a:gd name="connsiteX1" fmla="*/ 79081 w 723085"/>
                <a:gd name="connsiteY1" fmla="*/ 80260 h 548369"/>
                <a:gd name="connsiteX2" fmla="*/ 270000 w 723085"/>
                <a:gd name="connsiteY2" fmla="*/ 1179 h 548369"/>
                <a:gd name="connsiteX3" fmla="*/ 648072 w 723085"/>
                <a:gd name="connsiteY3" fmla="*/ 73188 h 548369"/>
                <a:gd name="connsiteX4" fmla="*/ 720079 w 723085"/>
                <a:gd name="connsiteY4" fmla="*/ 289212 h 548369"/>
                <a:gd name="connsiteX5" fmla="*/ 648071 w 723085"/>
                <a:gd name="connsiteY5" fmla="*/ 361220 h 548369"/>
                <a:gd name="connsiteX6" fmla="*/ 504056 w 723085"/>
                <a:gd name="connsiteY6" fmla="*/ 505236 h 548369"/>
                <a:gd name="connsiteX7" fmla="*/ 270000 w 723085"/>
                <a:gd name="connsiteY7" fmla="*/ 541179 h 548369"/>
                <a:gd name="connsiteX8" fmla="*/ 79081 w 723085"/>
                <a:gd name="connsiteY8" fmla="*/ 462098 h 548369"/>
                <a:gd name="connsiteX9" fmla="*/ 0 w 723085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9 w 732080"/>
                <a:gd name="connsiteY5" fmla="*/ 361220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8 w 732080"/>
                <a:gd name="connsiteY5" fmla="*/ 361220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8 w 732080"/>
                <a:gd name="connsiteY5" fmla="*/ 433228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44082"/>
                <a:gd name="connsiteY0" fmla="*/ 271179 h 548369"/>
                <a:gd name="connsiteX1" fmla="*/ 79081 w 744082"/>
                <a:gd name="connsiteY1" fmla="*/ 80260 h 548369"/>
                <a:gd name="connsiteX2" fmla="*/ 270000 w 744082"/>
                <a:gd name="connsiteY2" fmla="*/ 1179 h 548369"/>
                <a:gd name="connsiteX3" fmla="*/ 576062 w 744082"/>
                <a:gd name="connsiteY3" fmla="*/ 73188 h 548369"/>
                <a:gd name="connsiteX4" fmla="*/ 720079 w 744082"/>
                <a:gd name="connsiteY4" fmla="*/ 289212 h 548369"/>
                <a:gd name="connsiteX5" fmla="*/ 720078 w 744082"/>
                <a:gd name="connsiteY5" fmla="*/ 433228 h 548369"/>
                <a:gd name="connsiteX6" fmla="*/ 504056 w 744082"/>
                <a:gd name="connsiteY6" fmla="*/ 505236 h 548369"/>
                <a:gd name="connsiteX7" fmla="*/ 270000 w 744082"/>
                <a:gd name="connsiteY7" fmla="*/ 541179 h 548369"/>
                <a:gd name="connsiteX8" fmla="*/ 79081 w 744082"/>
                <a:gd name="connsiteY8" fmla="*/ 462098 h 548369"/>
                <a:gd name="connsiteX9" fmla="*/ 0 w 744082"/>
                <a:gd name="connsiteY9" fmla="*/ 271179 h 548369"/>
                <a:gd name="connsiteX0" fmla="*/ 0 w 722155"/>
                <a:gd name="connsiteY0" fmla="*/ 271179 h 548369"/>
                <a:gd name="connsiteX1" fmla="*/ 79081 w 722155"/>
                <a:gd name="connsiteY1" fmla="*/ 80260 h 548369"/>
                <a:gd name="connsiteX2" fmla="*/ 270000 w 722155"/>
                <a:gd name="connsiteY2" fmla="*/ 1179 h 548369"/>
                <a:gd name="connsiteX3" fmla="*/ 576062 w 722155"/>
                <a:gd name="connsiteY3" fmla="*/ 73188 h 548369"/>
                <a:gd name="connsiteX4" fmla="*/ 648070 w 722155"/>
                <a:gd name="connsiteY4" fmla="*/ 289212 h 548369"/>
                <a:gd name="connsiteX5" fmla="*/ 720078 w 722155"/>
                <a:gd name="connsiteY5" fmla="*/ 433228 h 548369"/>
                <a:gd name="connsiteX6" fmla="*/ 504056 w 722155"/>
                <a:gd name="connsiteY6" fmla="*/ 505236 h 548369"/>
                <a:gd name="connsiteX7" fmla="*/ 270000 w 722155"/>
                <a:gd name="connsiteY7" fmla="*/ 541179 h 548369"/>
                <a:gd name="connsiteX8" fmla="*/ 79081 w 722155"/>
                <a:gd name="connsiteY8" fmla="*/ 462098 h 548369"/>
                <a:gd name="connsiteX9" fmla="*/ 0 w 722155"/>
                <a:gd name="connsiteY9" fmla="*/ 271179 h 548369"/>
                <a:gd name="connsiteX0" fmla="*/ 0 w 660072"/>
                <a:gd name="connsiteY0" fmla="*/ 271179 h 548369"/>
                <a:gd name="connsiteX1" fmla="*/ 79081 w 660072"/>
                <a:gd name="connsiteY1" fmla="*/ 80260 h 548369"/>
                <a:gd name="connsiteX2" fmla="*/ 270000 w 660072"/>
                <a:gd name="connsiteY2" fmla="*/ 1179 h 548369"/>
                <a:gd name="connsiteX3" fmla="*/ 576062 w 660072"/>
                <a:gd name="connsiteY3" fmla="*/ 73188 h 548369"/>
                <a:gd name="connsiteX4" fmla="*/ 648070 w 660072"/>
                <a:gd name="connsiteY4" fmla="*/ 289212 h 548369"/>
                <a:gd name="connsiteX5" fmla="*/ 648071 w 660072"/>
                <a:gd name="connsiteY5" fmla="*/ 433228 h 548369"/>
                <a:gd name="connsiteX6" fmla="*/ 504056 w 660072"/>
                <a:gd name="connsiteY6" fmla="*/ 505236 h 548369"/>
                <a:gd name="connsiteX7" fmla="*/ 270000 w 660072"/>
                <a:gd name="connsiteY7" fmla="*/ 541179 h 548369"/>
                <a:gd name="connsiteX8" fmla="*/ 79081 w 660072"/>
                <a:gd name="connsiteY8" fmla="*/ 462098 h 548369"/>
                <a:gd name="connsiteX9" fmla="*/ 0 w 660072"/>
                <a:gd name="connsiteY9" fmla="*/ 271179 h 548369"/>
                <a:gd name="connsiteX0" fmla="*/ 0 w 660072"/>
                <a:gd name="connsiteY0" fmla="*/ 271179 h 655262"/>
                <a:gd name="connsiteX1" fmla="*/ 79081 w 660072"/>
                <a:gd name="connsiteY1" fmla="*/ 80260 h 655262"/>
                <a:gd name="connsiteX2" fmla="*/ 270000 w 660072"/>
                <a:gd name="connsiteY2" fmla="*/ 1179 h 655262"/>
                <a:gd name="connsiteX3" fmla="*/ 576062 w 660072"/>
                <a:gd name="connsiteY3" fmla="*/ 73188 h 655262"/>
                <a:gd name="connsiteX4" fmla="*/ 648070 w 660072"/>
                <a:gd name="connsiteY4" fmla="*/ 289212 h 655262"/>
                <a:gd name="connsiteX5" fmla="*/ 648071 w 660072"/>
                <a:gd name="connsiteY5" fmla="*/ 433228 h 655262"/>
                <a:gd name="connsiteX6" fmla="*/ 504056 w 660072"/>
                <a:gd name="connsiteY6" fmla="*/ 505236 h 655262"/>
                <a:gd name="connsiteX7" fmla="*/ 432048 w 660072"/>
                <a:gd name="connsiteY7" fmla="*/ 648072 h 655262"/>
                <a:gd name="connsiteX8" fmla="*/ 79081 w 660072"/>
                <a:gd name="connsiteY8" fmla="*/ 462098 h 655262"/>
                <a:gd name="connsiteX9" fmla="*/ 0 w 660072"/>
                <a:gd name="connsiteY9" fmla="*/ 271179 h 655262"/>
                <a:gd name="connsiteX0" fmla="*/ 0 w 684076"/>
                <a:gd name="connsiteY0" fmla="*/ 271179 h 667066"/>
                <a:gd name="connsiteX1" fmla="*/ 79081 w 684076"/>
                <a:gd name="connsiteY1" fmla="*/ 80260 h 667066"/>
                <a:gd name="connsiteX2" fmla="*/ 270000 w 684076"/>
                <a:gd name="connsiteY2" fmla="*/ 1179 h 667066"/>
                <a:gd name="connsiteX3" fmla="*/ 576062 w 684076"/>
                <a:gd name="connsiteY3" fmla="*/ 73188 h 667066"/>
                <a:gd name="connsiteX4" fmla="*/ 648070 w 684076"/>
                <a:gd name="connsiteY4" fmla="*/ 289212 h 667066"/>
                <a:gd name="connsiteX5" fmla="*/ 648071 w 684076"/>
                <a:gd name="connsiteY5" fmla="*/ 433228 h 667066"/>
                <a:gd name="connsiteX6" fmla="*/ 648072 w 684076"/>
                <a:gd name="connsiteY6" fmla="*/ 576063 h 667066"/>
                <a:gd name="connsiteX7" fmla="*/ 432048 w 684076"/>
                <a:gd name="connsiteY7" fmla="*/ 648072 h 667066"/>
                <a:gd name="connsiteX8" fmla="*/ 79081 w 684076"/>
                <a:gd name="connsiteY8" fmla="*/ 462098 h 667066"/>
                <a:gd name="connsiteX9" fmla="*/ 0 w 684076"/>
                <a:gd name="connsiteY9" fmla="*/ 271179 h 667066"/>
                <a:gd name="connsiteX0" fmla="*/ 0 w 794165"/>
                <a:gd name="connsiteY0" fmla="*/ 271179 h 667066"/>
                <a:gd name="connsiteX1" fmla="*/ 79081 w 794165"/>
                <a:gd name="connsiteY1" fmla="*/ 80260 h 667066"/>
                <a:gd name="connsiteX2" fmla="*/ 270000 w 794165"/>
                <a:gd name="connsiteY2" fmla="*/ 1179 h 667066"/>
                <a:gd name="connsiteX3" fmla="*/ 576062 w 794165"/>
                <a:gd name="connsiteY3" fmla="*/ 73188 h 667066"/>
                <a:gd name="connsiteX4" fmla="*/ 648070 w 794165"/>
                <a:gd name="connsiteY4" fmla="*/ 289212 h 667066"/>
                <a:gd name="connsiteX5" fmla="*/ 792088 w 794165"/>
                <a:gd name="connsiteY5" fmla="*/ 432047 h 667066"/>
                <a:gd name="connsiteX6" fmla="*/ 648072 w 794165"/>
                <a:gd name="connsiteY6" fmla="*/ 576063 h 667066"/>
                <a:gd name="connsiteX7" fmla="*/ 432048 w 794165"/>
                <a:gd name="connsiteY7" fmla="*/ 648072 h 667066"/>
                <a:gd name="connsiteX8" fmla="*/ 79081 w 794165"/>
                <a:gd name="connsiteY8" fmla="*/ 462098 h 667066"/>
                <a:gd name="connsiteX9" fmla="*/ 0 w 794165"/>
                <a:gd name="connsiteY9" fmla="*/ 271179 h 667066"/>
                <a:gd name="connsiteX0" fmla="*/ 0 w 794165"/>
                <a:gd name="connsiteY0" fmla="*/ 272359 h 668246"/>
                <a:gd name="connsiteX1" fmla="*/ 79081 w 794165"/>
                <a:gd name="connsiteY1" fmla="*/ 81440 h 668246"/>
                <a:gd name="connsiteX2" fmla="*/ 432048 w 794165"/>
                <a:gd name="connsiteY2" fmla="*/ 1179 h 668246"/>
                <a:gd name="connsiteX3" fmla="*/ 576062 w 794165"/>
                <a:gd name="connsiteY3" fmla="*/ 74368 h 668246"/>
                <a:gd name="connsiteX4" fmla="*/ 648070 w 794165"/>
                <a:gd name="connsiteY4" fmla="*/ 290392 h 668246"/>
                <a:gd name="connsiteX5" fmla="*/ 792088 w 794165"/>
                <a:gd name="connsiteY5" fmla="*/ 433227 h 668246"/>
                <a:gd name="connsiteX6" fmla="*/ 648072 w 794165"/>
                <a:gd name="connsiteY6" fmla="*/ 577243 h 668246"/>
                <a:gd name="connsiteX7" fmla="*/ 432048 w 794165"/>
                <a:gd name="connsiteY7" fmla="*/ 649252 h 668246"/>
                <a:gd name="connsiteX8" fmla="*/ 79081 w 794165"/>
                <a:gd name="connsiteY8" fmla="*/ 463278 h 668246"/>
                <a:gd name="connsiteX9" fmla="*/ 0 w 794165"/>
                <a:gd name="connsiteY9" fmla="*/ 272359 h 668246"/>
                <a:gd name="connsiteX0" fmla="*/ 0 w 794165"/>
                <a:gd name="connsiteY0" fmla="*/ 272555 h 668442"/>
                <a:gd name="connsiteX1" fmla="*/ 79081 w 794165"/>
                <a:gd name="connsiteY1" fmla="*/ 81636 h 668442"/>
                <a:gd name="connsiteX2" fmla="*/ 432048 w 794165"/>
                <a:gd name="connsiteY2" fmla="*/ 1375 h 668442"/>
                <a:gd name="connsiteX3" fmla="*/ 720080 w 794165"/>
                <a:gd name="connsiteY3" fmla="*/ 73383 h 668442"/>
                <a:gd name="connsiteX4" fmla="*/ 648070 w 794165"/>
                <a:gd name="connsiteY4" fmla="*/ 290588 h 668442"/>
                <a:gd name="connsiteX5" fmla="*/ 792088 w 794165"/>
                <a:gd name="connsiteY5" fmla="*/ 433423 h 668442"/>
                <a:gd name="connsiteX6" fmla="*/ 648072 w 794165"/>
                <a:gd name="connsiteY6" fmla="*/ 577439 h 668442"/>
                <a:gd name="connsiteX7" fmla="*/ 432048 w 794165"/>
                <a:gd name="connsiteY7" fmla="*/ 649448 h 668442"/>
                <a:gd name="connsiteX8" fmla="*/ 79081 w 794165"/>
                <a:gd name="connsiteY8" fmla="*/ 463474 h 668442"/>
                <a:gd name="connsiteX9" fmla="*/ 0 w 794165"/>
                <a:gd name="connsiteY9" fmla="*/ 272555 h 668442"/>
                <a:gd name="connsiteX0" fmla="*/ 0 w 876097"/>
                <a:gd name="connsiteY0" fmla="*/ 272555 h 668442"/>
                <a:gd name="connsiteX1" fmla="*/ 79081 w 876097"/>
                <a:gd name="connsiteY1" fmla="*/ 81636 h 668442"/>
                <a:gd name="connsiteX2" fmla="*/ 432048 w 876097"/>
                <a:gd name="connsiteY2" fmla="*/ 1375 h 668442"/>
                <a:gd name="connsiteX3" fmla="*/ 720080 w 876097"/>
                <a:gd name="connsiteY3" fmla="*/ 73383 h 668442"/>
                <a:gd name="connsiteX4" fmla="*/ 864096 w 876097"/>
                <a:gd name="connsiteY4" fmla="*/ 289407 h 668442"/>
                <a:gd name="connsiteX5" fmla="*/ 792088 w 876097"/>
                <a:gd name="connsiteY5" fmla="*/ 433423 h 668442"/>
                <a:gd name="connsiteX6" fmla="*/ 648072 w 876097"/>
                <a:gd name="connsiteY6" fmla="*/ 577439 h 668442"/>
                <a:gd name="connsiteX7" fmla="*/ 432048 w 876097"/>
                <a:gd name="connsiteY7" fmla="*/ 649448 h 668442"/>
                <a:gd name="connsiteX8" fmla="*/ 79081 w 876097"/>
                <a:gd name="connsiteY8" fmla="*/ 463474 h 668442"/>
                <a:gd name="connsiteX9" fmla="*/ 0 w 876097"/>
                <a:gd name="connsiteY9" fmla="*/ 272555 h 668442"/>
                <a:gd name="connsiteX0" fmla="*/ 0 w 888099"/>
                <a:gd name="connsiteY0" fmla="*/ 272555 h 668442"/>
                <a:gd name="connsiteX1" fmla="*/ 79081 w 888099"/>
                <a:gd name="connsiteY1" fmla="*/ 81636 h 668442"/>
                <a:gd name="connsiteX2" fmla="*/ 432048 w 888099"/>
                <a:gd name="connsiteY2" fmla="*/ 1375 h 668442"/>
                <a:gd name="connsiteX3" fmla="*/ 720080 w 888099"/>
                <a:gd name="connsiteY3" fmla="*/ 73383 h 668442"/>
                <a:gd name="connsiteX4" fmla="*/ 864096 w 888099"/>
                <a:gd name="connsiteY4" fmla="*/ 289407 h 668442"/>
                <a:gd name="connsiteX5" fmla="*/ 864096 w 888099"/>
                <a:gd name="connsiteY5" fmla="*/ 577439 h 668442"/>
                <a:gd name="connsiteX6" fmla="*/ 648072 w 888099"/>
                <a:gd name="connsiteY6" fmla="*/ 577439 h 668442"/>
                <a:gd name="connsiteX7" fmla="*/ 432048 w 888099"/>
                <a:gd name="connsiteY7" fmla="*/ 649448 h 668442"/>
                <a:gd name="connsiteX8" fmla="*/ 79081 w 888099"/>
                <a:gd name="connsiteY8" fmla="*/ 463474 h 668442"/>
                <a:gd name="connsiteX9" fmla="*/ 0 w 888099"/>
                <a:gd name="connsiteY9" fmla="*/ 272555 h 668442"/>
                <a:gd name="connsiteX0" fmla="*/ 0 w 888099"/>
                <a:gd name="connsiteY0" fmla="*/ 272555 h 680444"/>
                <a:gd name="connsiteX1" fmla="*/ 79081 w 888099"/>
                <a:gd name="connsiteY1" fmla="*/ 81636 h 680444"/>
                <a:gd name="connsiteX2" fmla="*/ 432048 w 888099"/>
                <a:gd name="connsiteY2" fmla="*/ 1375 h 680444"/>
                <a:gd name="connsiteX3" fmla="*/ 720080 w 888099"/>
                <a:gd name="connsiteY3" fmla="*/ 73383 h 680444"/>
                <a:gd name="connsiteX4" fmla="*/ 864096 w 888099"/>
                <a:gd name="connsiteY4" fmla="*/ 289407 h 680444"/>
                <a:gd name="connsiteX5" fmla="*/ 864096 w 888099"/>
                <a:gd name="connsiteY5" fmla="*/ 577439 h 680444"/>
                <a:gd name="connsiteX6" fmla="*/ 792088 w 888099"/>
                <a:gd name="connsiteY6" fmla="*/ 649447 h 680444"/>
                <a:gd name="connsiteX7" fmla="*/ 432048 w 888099"/>
                <a:gd name="connsiteY7" fmla="*/ 649448 h 680444"/>
                <a:gd name="connsiteX8" fmla="*/ 79081 w 888099"/>
                <a:gd name="connsiteY8" fmla="*/ 463474 h 680444"/>
                <a:gd name="connsiteX9" fmla="*/ 0 w 888099"/>
                <a:gd name="connsiteY9" fmla="*/ 272555 h 6804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888099" h="680444">
                  <a:moveTo>
                    <a:pt x="0" y="272555"/>
                  </a:moveTo>
                  <a:cubicBezTo>
                    <a:pt x="0" y="200947"/>
                    <a:pt x="7073" y="126833"/>
                    <a:pt x="79081" y="81636"/>
                  </a:cubicBezTo>
                  <a:cubicBezTo>
                    <a:pt x="151089" y="36439"/>
                    <a:pt x="325215" y="2750"/>
                    <a:pt x="432048" y="1375"/>
                  </a:cubicBezTo>
                  <a:cubicBezTo>
                    <a:pt x="538881" y="0"/>
                    <a:pt x="648072" y="25378"/>
                    <a:pt x="720080" y="73383"/>
                  </a:cubicBezTo>
                  <a:cubicBezTo>
                    <a:pt x="792088" y="121388"/>
                    <a:pt x="840093" y="205398"/>
                    <a:pt x="864096" y="289407"/>
                  </a:cubicBezTo>
                  <a:cubicBezTo>
                    <a:pt x="888099" y="373416"/>
                    <a:pt x="866173" y="539767"/>
                    <a:pt x="864096" y="577439"/>
                  </a:cubicBezTo>
                  <a:cubicBezTo>
                    <a:pt x="840093" y="613443"/>
                    <a:pt x="864096" y="637446"/>
                    <a:pt x="792088" y="649447"/>
                  </a:cubicBezTo>
                  <a:cubicBezTo>
                    <a:pt x="720080" y="661448"/>
                    <a:pt x="550883" y="680444"/>
                    <a:pt x="432048" y="649448"/>
                  </a:cubicBezTo>
                  <a:cubicBezTo>
                    <a:pt x="313214" y="618453"/>
                    <a:pt x="151089" y="526290"/>
                    <a:pt x="79081" y="463474"/>
                  </a:cubicBezTo>
                  <a:cubicBezTo>
                    <a:pt x="7073" y="400658"/>
                    <a:pt x="0" y="344164"/>
                    <a:pt x="0" y="272555"/>
                  </a:cubicBezTo>
                  <a:close/>
                </a:path>
              </a:pathLst>
            </a:custGeom>
            <a:solidFill>
              <a:srgbClr val="A5A5A5"/>
            </a:solidFill>
            <a:ln>
              <a:noFill/>
            </a:ln>
            <a:effectLst>
              <a:glow rad="228600">
                <a:schemeClr val="bg1">
                  <a:lumMod val="50000"/>
                  <a:alpha val="40000"/>
                </a:schemeClr>
              </a:glow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anchor="ctr"/>
            <a:lstStyle/>
            <a:p>
              <a:pPr algn="ctr" defTabSz="1300393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700" ker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2" name="Freihandform 33"/>
            <p:cNvSpPr/>
            <p:nvPr/>
          </p:nvSpPr>
          <p:spPr>
            <a:xfrm>
              <a:off x="867904" y="4634865"/>
              <a:ext cx="377537" cy="152688"/>
            </a:xfrm>
            <a:custGeom>
              <a:avLst/>
              <a:gdLst>
                <a:gd name="connsiteX0" fmla="*/ 0 w 540000"/>
                <a:gd name="connsiteY0" fmla="*/ 270000 h 540000"/>
                <a:gd name="connsiteX1" fmla="*/ 79081 w 540000"/>
                <a:gd name="connsiteY1" fmla="*/ 79081 h 540000"/>
                <a:gd name="connsiteX2" fmla="*/ 270000 w 540000"/>
                <a:gd name="connsiteY2" fmla="*/ 0 h 540000"/>
                <a:gd name="connsiteX3" fmla="*/ 460919 w 540000"/>
                <a:gd name="connsiteY3" fmla="*/ 79081 h 540000"/>
                <a:gd name="connsiteX4" fmla="*/ 540000 w 540000"/>
                <a:gd name="connsiteY4" fmla="*/ 270000 h 540000"/>
                <a:gd name="connsiteX5" fmla="*/ 460919 w 540000"/>
                <a:gd name="connsiteY5" fmla="*/ 460919 h 540000"/>
                <a:gd name="connsiteX6" fmla="*/ 270000 w 540000"/>
                <a:gd name="connsiteY6" fmla="*/ 540000 h 540000"/>
                <a:gd name="connsiteX7" fmla="*/ 79081 w 540000"/>
                <a:gd name="connsiteY7" fmla="*/ 460919 h 540000"/>
                <a:gd name="connsiteX8" fmla="*/ 0 w 540000"/>
                <a:gd name="connsiteY8" fmla="*/ 270000 h 540000"/>
                <a:gd name="connsiteX0" fmla="*/ 0 w 626699"/>
                <a:gd name="connsiteY0" fmla="*/ 271179 h 541179"/>
                <a:gd name="connsiteX1" fmla="*/ 79081 w 626699"/>
                <a:gd name="connsiteY1" fmla="*/ 80260 h 541179"/>
                <a:gd name="connsiteX2" fmla="*/ 270000 w 626699"/>
                <a:gd name="connsiteY2" fmla="*/ 1179 h 541179"/>
                <a:gd name="connsiteX3" fmla="*/ 576064 w 626699"/>
                <a:gd name="connsiteY3" fmla="*/ 73187 h 541179"/>
                <a:gd name="connsiteX4" fmla="*/ 540000 w 626699"/>
                <a:gd name="connsiteY4" fmla="*/ 271179 h 541179"/>
                <a:gd name="connsiteX5" fmla="*/ 460919 w 626699"/>
                <a:gd name="connsiteY5" fmla="*/ 462098 h 541179"/>
                <a:gd name="connsiteX6" fmla="*/ 270000 w 626699"/>
                <a:gd name="connsiteY6" fmla="*/ 541179 h 541179"/>
                <a:gd name="connsiteX7" fmla="*/ 79081 w 626699"/>
                <a:gd name="connsiteY7" fmla="*/ 462098 h 541179"/>
                <a:gd name="connsiteX8" fmla="*/ 0 w 626699"/>
                <a:gd name="connsiteY8" fmla="*/ 271179 h 541179"/>
                <a:gd name="connsiteX0" fmla="*/ 0 w 627075"/>
                <a:gd name="connsiteY0" fmla="*/ 271179 h 541179"/>
                <a:gd name="connsiteX1" fmla="*/ 79081 w 627075"/>
                <a:gd name="connsiteY1" fmla="*/ 80260 h 541179"/>
                <a:gd name="connsiteX2" fmla="*/ 270000 w 627075"/>
                <a:gd name="connsiteY2" fmla="*/ 1179 h 541179"/>
                <a:gd name="connsiteX3" fmla="*/ 576064 w 627075"/>
                <a:gd name="connsiteY3" fmla="*/ 73187 h 541179"/>
                <a:gd name="connsiteX4" fmla="*/ 576064 w 627075"/>
                <a:gd name="connsiteY4" fmla="*/ 289212 h 541179"/>
                <a:gd name="connsiteX5" fmla="*/ 540000 w 627075"/>
                <a:gd name="connsiteY5" fmla="*/ 271179 h 541179"/>
                <a:gd name="connsiteX6" fmla="*/ 460919 w 627075"/>
                <a:gd name="connsiteY6" fmla="*/ 462098 h 541179"/>
                <a:gd name="connsiteX7" fmla="*/ 270000 w 627075"/>
                <a:gd name="connsiteY7" fmla="*/ 541179 h 541179"/>
                <a:gd name="connsiteX8" fmla="*/ 79081 w 627075"/>
                <a:gd name="connsiteY8" fmla="*/ 462098 h 541179"/>
                <a:gd name="connsiteX9" fmla="*/ 0 w 627075"/>
                <a:gd name="connsiteY9" fmla="*/ 271179 h 541179"/>
                <a:gd name="connsiteX0" fmla="*/ 0 w 627075"/>
                <a:gd name="connsiteY0" fmla="*/ 271179 h 555871"/>
                <a:gd name="connsiteX1" fmla="*/ 79081 w 627075"/>
                <a:gd name="connsiteY1" fmla="*/ 80260 h 555871"/>
                <a:gd name="connsiteX2" fmla="*/ 270000 w 627075"/>
                <a:gd name="connsiteY2" fmla="*/ 1179 h 555871"/>
                <a:gd name="connsiteX3" fmla="*/ 576064 w 627075"/>
                <a:gd name="connsiteY3" fmla="*/ 73187 h 555871"/>
                <a:gd name="connsiteX4" fmla="*/ 576064 w 627075"/>
                <a:gd name="connsiteY4" fmla="*/ 289212 h 555871"/>
                <a:gd name="connsiteX5" fmla="*/ 540000 w 627075"/>
                <a:gd name="connsiteY5" fmla="*/ 271179 h 555871"/>
                <a:gd name="connsiteX6" fmla="*/ 504056 w 627075"/>
                <a:gd name="connsiteY6" fmla="*/ 505236 h 555871"/>
                <a:gd name="connsiteX7" fmla="*/ 270000 w 627075"/>
                <a:gd name="connsiteY7" fmla="*/ 541179 h 555871"/>
                <a:gd name="connsiteX8" fmla="*/ 79081 w 627075"/>
                <a:gd name="connsiteY8" fmla="*/ 462098 h 555871"/>
                <a:gd name="connsiteX9" fmla="*/ 0 w 627075"/>
                <a:gd name="connsiteY9" fmla="*/ 271179 h 555871"/>
                <a:gd name="connsiteX0" fmla="*/ 0 w 627075"/>
                <a:gd name="connsiteY0" fmla="*/ 271179 h 548369"/>
                <a:gd name="connsiteX1" fmla="*/ 79081 w 627075"/>
                <a:gd name="connsiteY1" fmla="*/ 80260 h 548369"/>
                <a:gd name="connsiteX2" fmla="*/ 270000 w 627075"/>
                <a:gd name="connsiteY2" fmla="*/ 1179 h 548369"/>
                <a:gd name="connsiteX3" fmla="*/ 576064 w 627075"/>
                <a:gd name="connsiteY3" fmla="*/ 73187 h 548369"/>
                <a:gd name="connsiteX4" fmla="*/ 576064 w 627075"/>
                <a:gd name="connsiteY4" fmla="*/ 289212 h 548369"/>
                <a:gd name="connsiteX5" fmla="*/ 576064 w 627075"/>
                <a:gd name="connsiteY5" fmla="*/ 361220 h 548369"/>
                <a:gd name="connsiteX6" fmla="*/ 504056 w 627075"/>
                <a:gd name="connsiteY6" fmla="*/ 505236 h 548369"/>
                <a:gd name="connsiteX7" fmla="*/ 270000 w 627075"/>
                <a:gd name="connsiteY7" fmla="*/ 541179 h 548369"/>
                <a:gd name="connsiteX8" fmla="*/ 79081 w 627075"/>
                <a:gd name="connsiteY8" fmla="*/ 462098 h 548369"/>
                <a:gd name="connsiteX9" fmla="*/ 0 w 627075"/>
                <a:gd name="connsiteY9" fmla="*/ 271179 h 548369"/>
                <a:gd name="connsiteX0" fmla="*/ 0 w 648072"/>
                <a:gd name="connsiteY0" fmla="*/ 271179 h 548369"/>
                <a:gd name="connsiteX1" fmla="*/ 79081 w 648072"/>
                <a:gd name="connsiteY1" fmla="*/ 80260 h 548369"/>
                <a:gd name="connsiteX2" fmla="*/ 270000 w 648072"/>
                <a:gd name="connsiteY2" fmla="*/ 1179 h 548369"/>
                <a:gd name="connsiteX3" fmla="*/ 576064 w 648072"/>
                <a:gd name="connsiteY3" fmla="*/ 73187 h 548369"/>
                <a:gd name="connsiteX4" fmla="*/ 648072 w 648072"/>
                <a:gd name="connsiteY4" fmla="*/ 289212 h 548369"/>
                <a:gd name="connsiteX5" fmla="*/ 576064 w 648072"/>
                <a:gd name="connsiteY5" fmla="*/ 361220 h 548369"/>
                <a:gd name="connsiteX6" fmla="*/ 504056 w 648072"/>
                <a:gd name="connsiteY6" fmla="*/ 505236 h 548369"/>
                <a:gd name="connsiteX7" fmla="*/ 270000 w 648072"/>
                <a:gd name="connsiteY7" fmla="*/ 541179 h 548369"/>
                <a:gd name="connsiteX8" fmla="*/ 79081 w 648072"/>
                <a:gd name="connsiteY8" fmla="*/ 462098 h 548369"/>
                <a:gd name="connsiteX9" fmla="*/ 0 w 648072"/>
                <a:gd name="connsiteY9" fmla="*/ 271179 h 548369"/>
                <a:gd name="connsiteX0" fmla="*/ 0 w 672074"/>
                <a:gd name="connsiteY0" fmla="*/ 271179 h 548369"/>
                <a:gd name="connsiteX1" fmla="*/ 79081 w 672074"/>
                <a:gd name="connsiteY1" fmla="*/ 80260 h 548369"/>
                <a:gd name="connsiteX2" fmla="*/ 270000 w 672074"/>
                <a:gd name="connsiteY2" fmla="*/ 1179 h 548369"/>
                <a:gd name="connsiteX3" fmla="*/ 576064 w 672074"/>
                <a:gd name="connsiteY3" fmla="*/ 73187 h 548369"/>
                <a:gd name="connsiteX4" fmla="*/ 648072 w 672074"/>
                <a:gd name="connsiteY4" fmla="*/ 289212 h 548369"/>
                <a:gd name="connsiteX5" fmla="*/ 648071 w 672074"/>
                <a:gd name="connsiteY5" fmla="*/ 361220 h 548369"/>
                <a:gd name="connsiteX6" fmla="*/ 504056 w 672074"/>
                <a:gd name="connsiteY6" fmla="*/ 505236 h 548369"/>
                <a:gd name="connsiteX7" fmla="*/ 270000 w 672074"/>
                <a:gd name="connsiteY7" fmla="*/ 541179 h 548369"/>
                <a:gd name="connsiteX8" fmla="*/ 79081 w 672074"/>
                <a:gd name="connsiteY8" fmla="*/ 462098 h 548369"/>
                <a:gd name="connsiteX9" fmla="*/ 0 w 672074"/>
                <a:gd name="connsiteY9" fmla="*/ 271179 h 548369"/>
                <a:gd name="connsiteX0" fmla="*/ 0 w 672074"/>
                <a:gd name="connsiteY0" fmla="*/ 271179 h 548369"/>
                <a:gd name="connsiteX1" fmla="*/ 79081 w 672074"/>
                <a:gd name="connsiteY1" fmla="*/ 80260 h 548369"/>
                <a:gd name="connsiteX2" fmla="*/ 270000 w 672074"/>
                <a:gd name="connsiteY2" fmla="*/ 1179 h 548369"/>
                <a:gd name="connsiteX3" fmla="*/ 576064 w 672074"/>
                <a:gd name="connsiteY3" fmla="*/ 73187 h 548369"/>
                <a:gd name="connsiteX4" fmla="*/ 648072 w 672074"/>
                <a:gd name="connsiteY4" fmla="*/ 289212 h 548369"/>
                <a:gd name="connsiteX5" fmla="*/ 648071 w 672074"/>
                <a:gd name="connsiteY5" fmla="*/ 361220 h 548369"/>
                <a:gd name="connsiteX6" fmla="*/ 504056 w 672074"/>
                <a:gd name="connsiteY6" fmla="*/ 505236 h 548369"/>
                <a:gd name="connsiteX7" fmla="*/ 270000 w 672074"/>
                <a:gd name="connsiteY7" fmla="*/ 541179 h 548369"/>
                <a:gd name="connsiteX8" fmla="*/ 79081 w 672074"/>
                <a:gd name="connsiteY8" fmla="*/ 462098 h 548369"/>
                <a:gd name="connsiteX9" fmla="*/ 0 w 672074"/>
                <a:gd name="connsiteY9" fmla="*/ 271179 h 548369"/>
                <a:gd name="connsiteX0" fmla="*/ 0 w 660073"/>
                <a:gd name="connsiteY0" fmla="*/ 271179 h 548369"/>
                <a:gd name="connsiteX1" fmla="*/ 79081 w 660073"/>
                <a:gd name="connsiteY1" fmla="*/ 80260 h 548369"/>
                <a:gd name="connsiteX2" fmla="*/ 270000 w 660073"/>
                <a:gd name="connsiteY2" fmla="*/ 1179 h 548369"/>
                <a:gd name="connsiteX3" fmla="*/ 576064 w 660073"/>
                <a:gd name="connsiteY3" fmla="*/ 73187 h 548369"/>
                <a:gd name="connsiteX4" fmla="*/ 648072 w 660073"/>
                <a:gd name="connsiteY4" fmla="*/ 289212 h 548369"/>
                <a:gd name="connsiteX5" fmla="*/ 648071 w 660073"/>
                <a:gd name="connsiteY5" fmla="*/ 361220 h 548369"/>
                <a:gd name="connsiteX6" fmla="*/ 504056 w 660073"/>
                <a:gd name="connsiteY6" fmla="*/ 505236 h 548369"/>
                <a:gd name="connsiteX7" fmla="*/ 270000 w 660073"/>
                <a:gd name="connsiteY7" fmla="*/ 541179 h 548369"/>
                <a:gd name="connsiteX8" fmla="*/ 79081 w 660073"/>
                <a:gd name="connsiteY8" fmla="*/ 462098 h 548369"/>
                <a:gd name="connsiteX9" fmla="*/ 0 w 660073"/>
                <a:gd name="connsiteY9" fmla="*/ 271179 h 548369"/>
                <a:gd name="connsiteX0" fmla="*/ 0 w 711084"/>
                <a:gd name="connsiteY0" fmla="*/ 271179 h 548369"/>
                <a:gd name="connsiteX1" fmla="*/ 79081 w 711084"/>
                <a:gd name="connsiteY1" fmla="*/ 80260 h 548369"/>
                <a:gd name="connsiteX2" fmla="*/ 270000 w 711084"/>
                <a:gd name="connsiteY2" fmla="*/ 1179 h 548369"/>
                <a:gd name="connsiteX3" fmla="*/ 648072 w 711084"/>
                <a:gd name="connsiteY3" fmla="*/ 73188 h 548369"/>
                <a:gd name="connsiteX4" fmla="*/ 648072 w 711084"/>
                <a:gd name="connsiteY4" fmla="*/ 289212 h 548369"/>
                <a:gd name="connsiteX5" fmla="*/ 648071 w 711084"/>
                <a:gd name="connsiteY5" fmla="*/ 361220 h 548369"/>
                <a:gd name="connsiteX6" fmla="*/ 504056 w 711084"/>
                <a:gd name="connsiteY6" fmla="*/ 505236 h 548369"/>
                <a:gd name="connsiteX7" fmla="*/ 270000 w 711084"/>
                <a:gd name="connsiteY7" fmla="*/ 541179 h 548369"/>
                <a:gd name="connsiteX8" fmla="*/ 79081 w 711084"/>
                <a:gd name="connsiteY8" fmla="*/ 462098 h 548369"/>
                <a:gd name="connsiteX9" fmla="*/ 0 w 711084"/>
                <a:gd name="connsiteY9" fmla="*/ 271179 h 548369"/>
                <a:gd name="connsiteX0" fmla="*/ 0 w 723085"/>
                <a:gd name="connsiteY0" fmla="*/ 271179 h 548369"/>
                <a:gd name="connsiteX1" fmla="*/ 79081 w 723085"/>
                <a:gd name="connsiteY1" fmla="*/ 80260 h 548369"/>
                <a:gd name="connsiteX2" fmla="*/ 270000 w 723085"/>
                <a:gd name="connsiteY2" fmla="*/ 1179 h 548369"/>
                <a:gd name="connsiteX3" fmla="*/ 648072 w 723085"/>
                <a:gd name="connsiteY3" fmla="*/ 73188 h 548369"/>
                <a:gd name="connsiteX4" fmla="*/ 720079 w 723085"/>
                <a:gd name="connsiteY4" fmla="*/ 289212 h 548369"/>
                <a:gd name="connsiteX5" fmla="*/ 648071 w 723085"/>
                <a:gd name="connsiteY5" fmla="*/ 361220 h 548369"/>
                <a:gd name="connsiteX6" fmla="*/ 504056 w 723085"/>
                <a:gd name="connsiteY6" fmla="*/ 505236 h 548369"/>
                <a:gd name="connsiteX7" fmla="*/ 270000 w 723085"/>
                <a:gd name="connsiteY7" fmla="*/ 541179 h 548369"/>
                <a:gd name="connsiteX8" fmla="*/ 79081 w 723085"/>
                <a:gd name="connsiteY8" fmla="*/ 462098 h 548369"/>
                <a:gd name="connsiteX9" fmla="*/ 0 w 723085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9 w 732080"/>
                <a:gd name="connsiteY5" fmla="*/ 361220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8 w 732080"/>
                <a:gd name="connsiteY5" fmla="*/ 361220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8 w 732080"/>
                <a:gd name="connsiteY5" fmla="*/ 433228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44082"/>
                <a:gd name="connsiteY0" fmla="*/ 271179 h 548369"/>
                <a:gd name="connsiteX1" fmla="*/ 79081 w 744082"/>
                <a:gd name="connsiteY1" fmla="*/ 80260 h 548369"/>
                <a:gd name="connsiteX2" fmla="*/ 270000 w 744082"/>
                <a:gd name="connsiteY2" fmla="*/ 1179 h 548369"/>
                <a:gd name="connsiteX3" fmla="*/ 576062 w 744082"/>
                <a:gd name="connsiteY3" fmla="*/ 73188 h 548369"/>
                <a:gd name="connsiteX4" fmla="*/ 720079 w 744082"/>
                <a:gd name="connsiteY4" fmla="*/ 289212 h 548369"/>
                <a:gd name="connsiteX5" fmla="*/ 720078 w 744082"/>
                <a:gd name="connsiteY5" fmla="*/ 433228 h 548369"/>
                <a:gd name="connsiteX6" fmla="*/ 504056 w 744082"/>
                <a:gd name="connsiteY6" fmla="*/ 505236 h 548369"/>
                <a:gd name="connsiteX7" fmla="*/ 270000 w 744082"/>
                <a:gd name="connsiteY7" fmla="*/ 541179 h 548369"/>
                <a:gd name="connsiteX8" fmla="*/ 79081 w 744082"/>
                <a:gd name="connsiteY8" fmla="*/ 462098 h 548369"/>
                <a:gd name="connsiteX9" fmla="*/ 0 w 744082"/>
                <a:gd name="connsiteY9" fmla="*/ 271179 h 548369"/>
                <a:gd name="connsiteX0" fmla="*/ 0 w 722155"/>
                <a:gd name="connsiteY0" fmla="*/ 271179 h 548369"/>
                <a:gd name="connsiteX1" fmla="*/ 79081 w 722155"/>
                <a:gd name="connsiteY1" fmla="*/ 80260 h 548369"/>
                <a:gd name="connsiteX2" fmla="*/ 270000 w 722155"/>
                <a:gd name="connsiteY2" fmla="*/ 1179 h 548369"/>
                <a:gd name="connsiteX3" fmla="*/ 576062 w 722155"/>
                <a:gd name="connsiteY3" fmla="*/ 73188 h 548369"/>
                <a:gd name="connsiteX4" fmla="*/ 648070 w 722155"/>
                <a:gd name="connsiteY4" fmla="*/ 289212 h 548369"/>
                <a:gd name="connsiteX5" fmla="*/ 720078 w 722155"/>
                <a:gd name="connsiteY5" fmla="*/ 433228 h 548369"/>
                <a:gd name="connsiteX6" fmla="*/ 504056 w 722155"/>
                <a:gd name="connsiteY6" fmla="*/ 505236 h 548369"/>
                <a:gd name="connsiteX7" fmla="*/ 270000 w 722155"/>
                <a:gd name="connsiteY7" fmla="*/ 541179 h 548369"/>
                <a:gd name="connsiteX8" fmla="*/ 79081 w 722155"/>
                <a:gd name="connsiteY8" fmla="*/ 462098 h 548369"/>
                <a:gd name="connsiteX9" fmla="*/ 0 w 722155"/>
                <a:gd name="connsiteY9" fmla="*/ 271179 h 548369"/>
                <a:gd name="connsiteX0" fmla="*/ 0 w 660072"/>
                <a:gd name="connsiteY0" fmla="*/ 271179 h 548369"/>
                <a:gd name="connsiteX1" fmla="*/ 79081 w 660072"/>
                <a:gd name="connsiteY1" fmla="*/ 80260 h 548369"/>
                <a:gd name="connsiteX2" fmla="*/ 270000 w 660072"/>
                <a:gd name="connsiteY2" fmla="*/ 1179 h 548369"/>
                <a:gd name="connsiteX3" fmla="*/ 576062 w 660072"/>
                <a:gd name="connsiteY3" fmla="*/ 73188 h 548369"/>
                <a:gd name="connsiteX4" fmla="*/ 648070 w 660072"/>
                <a:gd name="connsiteY4" fmla="*/ 289212 h 548369"/>
                <a:gd name="connsiteX5" fmla="*/ 648071 w 660072"/>
                <a:gd name="connsiteY5" fmla="*/ 433228 h 548369"/>
                <a:gd name="connsiteX6" fmla="*/ 504056 w 660072"/>
                <a:gd name="connsiteY6" fmla="*/ 505236 h 548369"/>
                <a:gd name="connsiteX7" fmla="*/ 270000 w 660072"/>
                <a:gd name="connsiteY7" fmla="*/ 541179 h 548369"/>
                <a:gd name="connsiteX8" fmla="*/ 79081 w 660072"/>
                <a:gd name="connsiteY8" fmla="*/ 462098 h 548369"/>
                <a:gd name="connsiteX9" fmla="*/ 0 w 660072"/>
                <a:gd name="connsiteY9" fmla="*/ 271179 h 548369"/>
                <a:gd name="connsiteX0" fmla="*/ 0 w 660072"/>
                <a:gd name="connsiteY0" fmla="*/ 271179 h 655262"/>
                <a:gd name="connsiteX1" fmla="*/ 79081 w 660072"/>
                <a:gd name="connsiteY1" fmla="*/ 80260 h 655262"/>
                <a:gd name="connsiteX2" fmla="*/ 270000 w 660072"/>
                <a:gd name="connsiteY2" fmla="*/ 1179 h 655262"/>
                <a:gd name="connsiteX3" fmla="*/ 576062 w 660072"/>
                <a:gd name="connsiteY3" fmla="*/ 73188 h 655262"/>
                <a:gd name="connsiteX4" fmla="*/ 648070 w 660072"/>
                <a:gd name="connsiteY4" fmla="*/ 289212 h 655262"/>
                <a:gd name="connsiteX5" fmla="*/ 648071 w 660072"/>
                <a:gd name="connsiteY5" fmla="*/ 433228 h 655262"/>
                <a:gd name="connsiteX6" fmla="*/ 504056 w 660072"/>
                <a:gd name="connsiteY6" fmla="*/ 505236 h 655262"/>
                <a:gd name="connsiteX7" fmla="*/ 432048 w 660072"/>
                <a:gd name="connsiteY7" fmla="*/ 648072 h 655262"/>
                <a:gd name="connsiteX8" fmla="*/ 79081 w 660072"/>
                <a:gd name="connsiteY8" fmla="*/ 462098 h 655262"/>
                <a:gd name="connsiteX9" fmla="*/ 0 w 660072"/>
                <a:gd name="connsiteY9" fmla="*/ 271179 h 655262"/>
                <a:gd name="connsiteX0" fmla="*/ 0 w 684076"/>
                <a:gd name="connsiteY0" fmla="*/ 271179 h 667066"/>
                <a:gd name="connsiteX1" fmla="*/ 79081 w 684076"/>
                <a:gd name="connsiteY1" fmla="*/ 80260 h 667066"/>
                <a:gd name="connsiteX2" fmla="*/ 270000 w 684076"/>
                <a:gd name="connsiteY2" fmla="*/ 1179 h 667066"/>
                <a:gd name="connsiteX3" fmla="*/ 576062 w 684076"/>
                <a:gd name="connsiteY3" fmla="*/ 73188 h 667066"/>
                <a:gd name="connsiteX4" fmla="*/ 648070 w 684076"/>
                <a:gd name="connsiteY4" fmla="*/ 289212 h 667066"/>
                <a:gd name="connsiteX5" fmla="*/ 648071 w 684076"/>
                <a:gd name="connsiteY5" fmla="*/ 433228 h 667066"/>
                <a:gd name="connsiteX6" fmla="*/ 648072 w 684076"/>
                <a:gd name="connsiteY6" fmla="*/ 576063 h 667066"/>
                <a:gd name="connsiteX7" fmla="*/ 432048 w 684076"/>
                <a:gd name="connsiteY7" fmla="*/ 648072 h 667066"/>
                <a:gd name="connsiteX8" fmla="*/ 79081 w 684076"/>
                <a:gd name="connsiteY8" fmla="*/ 462098 h 667066"/>
                <a:gd name="connsiteX9" fmla="*/ 0 w 684076"/>
                <a:gd name="connsiteY9" fmla="*/ 271179 h 667066"/>
                <a:gd name="connsiteX0" fmla="*/ 0 w 794165"/>
                <a:gd name="connsiteY0" fmla="*/ 271179 h 667066"/>
                <a:gd name="connsiteX1" fmla="*/ 79081 w 794165"/>
                <a:gd name="connsiteY1" fmla="*/ 80260 h 667066"/>
                <a:gd name="connsiteX2" fmla="*/ 270000 w 794165"/>
                <a:gd name="connsiteY2" fmla="*/ 1179 h 667066"/>
                <a:gd name="connsiteX3" fmla="*/ 576062 w 794165"/>
                <a:gd name="connsiteY3" fmla="*/ 73188 h 667066"/>
                <a:gd name="connsiteX4" fmla="*/ 648070 w 794165"/>
                <a:gd name="connsiteY4" fmla="*/ 289212 h 667066"/>
                <a:gd name="connsiteX5" fmla="*/ 792088 w 794165"/>
                <a:gd name="connsiteY5" fmla="*/ 432047 h 667066"/>
                <a:gd name="connsiteX6" fmla="*/ 648072 w 794165"/>
                <a:gd name="connsiteY6" fmla="*/ 576063 h 667066"/>
                <a:gd name="connsiteX7" fmla="*/ 432048 w 794165"/>
                <a:gd name="connsiteY7" fmla="*/ 648072 h 667066"/>
                <a:gd name="connsiteX8" fmla="*/ 79081 w 794165"/>
                <a:gd name="connsiteY8" fmla="*/ 462098 h 667066"/>
                <a:gd name="connsiteX9" fmla="*/ 0 w 794165"/>
                <a:gd name="connsiteY9" fmla="*/ 271179 h 667066"/>
                <a:gd name="connsiteX0" fmla="*/ 0 w 794165"/>
                <a:gd name="connsiteY0" fmla="*/ 272359 h 668246"/>
                <a:gd name="connsiteX1" fmla="*/ 79081 w 794165"/>
                <a:gd name="connsiteY1" fmla="*/ 81440 h 668246"/>
                <a:gd name="connsiteX2" fmla="*/ 432048 w 794165"/>
                <a:gd name="connsiteY2" fmla="*/ 1179 h 668246"/>
                <a:gd name="connsiteX3" fmla="*/ 576062 w 794165"/>
                <a:gd name="connsiteY3" fmla="*/ 74368 h 668246"/>
                <a:gd name="connsiteX4" fmla="*/ 648070 w 794165"/>
                <a:gd name="connsiteY4" fmla="*/ 290392 h 668246"/>
                <a:gd name="connsiteX5" fmla="*/ 792088 w 794165"/>
                <a:gd name="connsiteY5" fmla="*/ 433227 h 668246"/>
                <a:gd name="connsiteX6" fmla="*/ 648072 w 794165"/>
                <a:gd name="connsiteY6" fmla="*/ 577243 h 668246"/>
                <a:gd name="connsiteX7" fmla="*/ 432048 w 794165"/>
                <a:gd name="connsiteY7" fmla="*/ 649252 h 668246"/>
                <a:gd name="connsiteX8" fmla="*/ 79081 w 794165"/>
                <a:gd name="connsiteY8" fmla="*/ 463278 h 668246"/>
                <a:gd name="connsiteX9" fmla="*/ 0 w 794165"/>
                <a:gd name="connsiteY9" fmla="*/ 272359 h 668246"/>
                <a:gd name="connsiteX0" fmla="*/ 0 w 794165"/>
                <a:gd name="connsiteY0" fmla="*/ 272555 h 668442"/>
                <a:gd name="connsiteX1" fmla="*/ 79081 w 794165"/>
                <a:gd name="connsiteY1" fmla="*/ 81636 h 668442"/>
                <a:gd name="connsiteX2" fmla="*/ 432048 w 794165"/>
                <a:gd name="connsiteY2" fmla="*/ 1375 h 668442"/>
                <a:gd name="connsiteX3" fmla="*/ 720080 w 794165"/>
                <a:gd name="connsiteY3" fmla="*/ 73383 h 668442"/>
                <a:gd name="connsiteX4" fmla="*/ 648070 w 794165"/>
                <a:gd name="connsiteY4" fmla="*/ 290588 h 668442"/>
                <a:gd name="connsiteX5" fmla="*/ 792088 w 794165"/>
                <a:gd name="connsiteY5" fmla="*/ 433423 h 668442"/>
                <a:gd name="connsiteX6" fmla="*/ 648072 w 794165"/>
                <a:gd name="connsiteY6" fmla="*/ 577439 h 668442"/>
                <a:gd name="connsiteX7" fmla="*/ 432048 w 794165"/>
                <a:gd name="connsiteY7" fmla="*/ 649448 h 668442"/>
                <a:gd name="connsiteX8" fmla="*/ 79081 w 794165"/>
                <a:gd name="connsiteY8" fmla="*/ 463474 h 668442"/>
                <a:gd name="connsiteX9" fmla="*/ 0 w 794165"/>
                <a:gd name="connsiteY9" fmla="*/ 272555 h 668442"/>
                <a:gd name="connsiteX0" fmla="*/ 0 w 876097"/>
                <a:gd name="connsiteY0" fmla="*/ 272555 h 668442"/>
                <a:gd name="connsiteX1" fmla="*/ 79081 w 876097"/>
                <a:gd name="connsiteY1" fmla="*/ 81636 h 668442"/>
                <a:gd name="connsiteX2" fmla="*/ 432048 w 876097"/>
                <a:gd name="connsiteY2" fmla="*/ 1375 h 668442"/>
                <a:gd name="connsiteX3" fmla="*/ 720080 w 876097"/>
                <a:gd name="connsiteY3" fmla="*/ 73383 h 668442"/>
                <a:gd name="connsiteX4" fmla="*/ 864096 w 876097"/>
                <a:gd name="connsiteY4" fmla="*/ 289407 h 668442"/>
                <a:gd name="connsiteX5" fmla="*/ 792088 w 876097"/>
                <a:gd name="connsiteY5" fmla="*/ 433423 h 668442"/>
                <a:gd name="connsiteX6" fmla="*/ 648072 w 876097"/>
                <a:gd name="connsiteY6" fmla="*/ 577439 h 668442"/>
                <a:gd name="connsiteX7" fmla="*/ 432048 w 876097"/>
                <a:gd name="connsiteY7" fmla="*/ 649448 h 668442"/>
                <a:gd name="connsiteX8" fmla="*/ 79081 w 876097"/>
                <a:gd name="connsiteY8" fmla="*/ 463474 h 668442"/>
                <a:gd name="connsiteX9" fmla="*/ 0 w 876097"/>
                <a:gd name="connsiteY9" fmla="*/ 272555 h 668442"/>
                <a:gd name="connsiteX0" fmla="*/ 0 w 888099"/>
                <a:gd name="connsiteY0" fmla="*/ 272555 h 668442"/>
                <a:gd name="connsiteX1" fmla="*/ 79081 w 888099"/>
                <a:gd name="connsiteY1" fmla="*/ 81636 h 668442"/>
                <a:gd name="connsiteX2" fmla="*/ 432048 w 888099"/>
                <a:gd name="connsiteY2" fmla="*/ 1375 h 668442"/>
                <a:gd name="connsiteX3" fmla="*/ 720080 w 888099"/>
                <a:gd name="connsiteY3" fmla="*/ 73383 h 668442"/>
                <a:gd name="connsiteX4" fmla="*/ 864096 w 888099"/>
                <a:gd name="connsiteY4" fmla="*/ 289407 h 668442"/>
                <a:gd name="connsiteX5" fmla="*/ 864096 w 888099"/>
                <a:gd name="connsiteY5" fmla="*/ 577439 h 668442"/>
                <a:gd name="connsiteX6" fmla="*/ 648072 w 888099"/>
                <a:gd name="connsiteY6" fmla="*/ 577439 h 668442"/>
                <a:gd name="connsiteX7" fmla="*/ 432048 w 888099"/>
                <a:gd name="connsiteY7" fmla="*/ 649448 h 668442"/>
                <a:gd name="connsiteX8" fmla="*/ 79081 w 888099"/>
                <a:gd name="connsiteY8" fmla="*/ 463474 h 668442"/>
                <a:gd name="connsiteX9" fmla="*/ 0 w 888099"/>
                <a:gd name="connsiteY9" fmla="*/ 272555 h 668442"/>
                <a:gd name="connsiteX0" fmla="*/ 0 w 888099"/>
                <a:gd name="connsiteY0" fmla="*/ 272555 h 680444"/>
                <a:gd name="connsiteX1" fmla="*/ 79081 w 888099"/>
                <a:gd name="connsiteY1" fmla="*/ 81636 h 680444"/>
                <a:gd name="connsiteX2" fmla="*/ 432048 w 888099"/>
                <a:gd name="connsiteY2" fmla="*/ 1375 h 680444"/>
                <a:gd name="connsiteX3" fmla="*/ 720080 w 888099"/>
                <a:gd name="connsiteY3" fmla="*/ 73383 h 680444"/>
                <a:gd name="connsiteX4" fmla="*/ 864096 w 888099"/>
                <a:gd name="connsiteY4" fmla="*/ 289407 h 680444"/>
                <a:gd name="connsiteX5" fmla="*/ 864096 w 888099"/>
                <a:gd name="connsiteY5" fmla="*/ 577439 h 680444"/>
                <a:gd name="connsiteX6" fmla="*/ 792088 w 888099"/>
                <a:gd name="connsiteY6" fmla="*/ 649447 h 680444"/>
                <a:gd name="connsiteX7" fmla="*/ 432048 w 888099"/>
                <a:gd name="connsiteY7" fmla="*/ 649448 h 680444"/>
                <a:gd name="connsiteX8" fmla="*/ 79081 w 888099"/>
                <a:gd name="connsiteY8" fmla="*/ 463474 h 680444"/>
                <a:gd name="connsiteX9" fmla="*/ 0 w 888099"/>
                <a:gd name="connsiteY9" fmla="*/ 272555 h 6804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888099" h="680444">
                  <a:moveTo>
                    <a:pt x="0" y="272555"/>
                  </a:moveTo>
                  <a:cubicBezTo>
                    <a:pt x="0" y="200947"/>
                    <a:pt x="7073" y="126833"/>
                    <a:pt x="79081" y="81636"/>
                  </a:cubicBezTo>
                  <a:cubicBezTo>
                    <a:pt x="151089" y="36439"/>
                    <a:pt x="325215" y="2750"/>
                    <a:pt x="432048" y="1375"/>
                  </a:cubicBezTo>
                  <a:cubicBezTo>
                    <a:pt x="538881" y="0"/>
                    <a:pt x="648072" y="25378"/>
                    <a:pt x="720080" y="73383"/>
                  </a:cubicBezTo>
                  <a:cubicBezTo>
                    <a:pt x="792088" y="121388"/>
                    <a:pt x="840093" y="205398"/>
                    <a:pt x="864096" y="289407"/>
                  </a:cubicBezTo>
                  <a:cubicBezTo>
                    <a:pt x="888099" y="373416"/>
                    <a:pt x="866173" y="539767"/>
                    <a:pt x="864096" y="577439"/>
                  </a:cubicBezTo>
                  <a:cubicBezTo>
                    <a:pt x="840093" y="613443"/>
                    <a:pt x="864096" y="637446"/>
                    <a:pt x="792088" y="649447"/>
                  </a:cubicBezTo>
                  <a:cubicBezTo>
                    <a:pt x="720080" y="661448"/>
                    <a:pt x="550883" y="680444"/>
                    <a:pt x="432048" y="649448"/>
                  </a:cubicBezTo>
                  <a:cubicBezTo>
                    <a:pt x="313214" y="618453"/>
                    <a:pt x="151089" y="526290"/>
                    <a:pt x="79081" y="463474"/>
                  </a:cubicBezTo>
                  <a:cubicBezTo>
                    <a:pt x="7073" y="400658"/>
                    <a:pt x="0" y="344164"/>
                    <a:pt x="0" y="272555"/>
                  </a:cubicBezTo>
                  <a:close/>
                </a:path>
              </a:pathLst>
            </a:custGeom>
            <a:solidFill>
              <a:srgbClr val="A5A5A5"/>
            </a:solidFill>
            <a:ln>
              <a:noFill/>
            </a:ln>
            <a:effectLst>
              <a:glow rad="228600">
                <a:schemeClr val="bg1">
                  <a:lumMod val="50000"/>
                  <a:alpha val="40000"/>
                </a:schemeClr>
              </a:glow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anchor="ctr"/>
            <a:lstStyle/>
            <a:p>
              <a:pPr algn="ctr" defTabSz="1300393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700" ker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3" name="Freihandform 33"/>
            <p:cNvSpPr/>
            <p:nvPr/>
          </p:nvSpPr>
          <p:spPr>
            <a:xfrm>
              <a:off x="408970" y="4692632"/>
              <a:ext cx="377537" cy="152688"/>
            </a:xfrm>
            <a:custGeom>
              <a:avLst/>
              <a:gdLst>
                <a:gd name="connsiteX0" fmla="*/ 0 w 540000"/>
                <a:gd name="connsiteY0" fmla="*/ 270000 h 540000"/>
                <a:gd name="connsiteX1" fmla="*/ 79081 w 540000"/>
                <a:gd name="connsiteY1" fmla="*/ 79081 h 540000"/>
                <a:gd name="connsiteX2" fmla="*/ 270000 w 540000"/>
                <a:gd name="connsiteY2" fmla="*/ 0 h 540000"/>
                <a:gd name="connsiteX3" fmla="*/ 460919 w 540000"/>
                <a:gd name="connsiteY3" fmla="*/ 79081 h 540000"/>
                <a:gd name="connsiteX4" fmla="*/ 540000 w 540000"/>
                <a:gd name="connsiteY4" fmla="*/ 270000 h 540000"/>
                <a:gd name="connsiteX5" fmla="*/ 460919 w 540000"/>
                <a:gd name="connsiteY5" fmla="*/ 460919 h 540000"/>
                <a:gd name="connsiteX6" fmla="*/ 270000 w 540000"/>
                <a:gd name="connsiteY6" fmla="*/ 540000 h 540000"/>
                <a:gd name="connsiteX7" fmla="*/ 79081 w 540000"/>
                <a:gd name="connsiteY7" fmla="*/ 460919 h 540000"/>
                <a:gd name="connsiteX8" fmla="*/ 0 w 540000"/>
                <a:gd name="connsiteY8" fmla="*/ 270000 h 540000"/>
                <a:gd name="connsiteX0" fmla="*/ 0 w 626699"/>
                <a:gd name="connsiteY0" fmla="*/ 271179 h 541179"/>
                <a:gd name="connsiteX1" fmla="*/ 79081 w 626699"/>
                <a:gd name="connsiteY1" fmla="*/ 80260 h 541179"/>
                <a:gd name="connsiteX2" fmla="*/ 270000 w 626699"/>
                <a:gd name="connsiteY2" fmla="*/ 1179 h 541179"/>
                <a:gd name="connsiteX3" fmla="*/ 576064 w 626699"/>
                <a:gd name="connsiteY3" fmla="*/ 73187 h 541179"/>
                <a:gd name="connsiteX4" fmla="*/ 540000 w 626699"/>
                <a:gd name="connsiteY4" fmla="*/ 271179 h 541179"/>
                <a:gd name="connsiteX5" fmla="*/ 460919 w 626699"/>
                <a:gd name="connsiteY5" fmla="*/ 462098 h 541179"/>
                <a:gd name="connsiteX6" fmla="*/ 270000 w 626699"/>
                <a:gd name="connsiteY6" fmla="*/ 541179 h 541179"/>
                <a:gd name="connsiteX7" fmla="*/ 79081 w 626699"/>
                <a:gd name="connsiteY7" fmla="*/ 462098 h 541179"/>
                <a:gd name="connsiteX8" fmla="*/ 0 w 626699"/>
                <a:gd name="connsiteY8" fmla="*/ 271179 h 541179"/>
                <a:gd name="connsiteX0" fmla="*/ 0 w 627075"/>
                <a:gd name="connsiteY0" fmla="*/ 271179 h 541179"/>
                <a:gd name="connsiteX1" fmla="*/ 79081 w 627075"/>
                <a:gd name="connsiteY1" fmla="*/ 80260 h 541179"/>
                <a:gd name="connsiteX2" fmla="*/ 270000 w 627075"/>
                <a:gd name="connsiteY2" fmla="*/ 1179 h 541179"/>
                <a:gd name="connsiteX3" fmla="*/ 576064 w 627075"/>
                <a:gd name="connsiteY3" fmla="*/ 73187 h 541179"/>
                <a:gd name="connsiteX4" fmla="*/ 576064 w 627075"/>
                <a:gd name="connsiteY4" fmla="*/ 289212 h 541179"/>
                <a:gd name="connsiteX5" fmla="*/ 540000 w 627075"/>
                <a:gd name="connsiteY5" fmla="*/ 271179 h 541179"/>
                <a:gd name="connsiteX6" fmla="*/ 460919 w 627075"/>
                <a:gd name="connsiteY6" fmla="*/ 462098 h 541179"/>
                <a:gd name="connsiteX7" fmla="*/ 270000 w 627075"/>
                <a:gd name="connsiteY7" fmla="*/ 541179 h 541179"/>
                <a:gd name="connsiteX8" fmla="*/ 79081 w 627075"/>
                <a:gd name="connsiteY8" fmla="*/ 462098 h 541179"/>
                <a:gd name="connsiteX9" fmla="*/ 0 w 627075"/>
                <a:gd name="connsiteY9" fmla="*/ 271179 h 541179"/>
                <a:gd name="connsiteX0" fmla="*/ 0 w 627075"/>
                <a:gd name="connsiteY0" fmla="*/ 271179 h 555871"/>
                <a:gd name="connsiteX1" fmla="*/ 79081 w 627075"/>
                <a:gd name="connsiteY1" fmla="*/ 80260 h 555871"/>
                <a:gd name="connsiteX2" fmla="*/ 270000 w 627075"/>
                <a:gd name="connsiteY2" fmla="*/ 1179 h 555871"/>
                <a:gd name="connsiteX3" fmla="*/ 576064 w 627075"/>
                <a:gd name="connsiteY3" fmla="*/ 73187 h 555871"/>
                <a:gd name="connsiteX4" fmla="*/ 576064 w 627075"/>
                <a:gd name="connsiteY4" fmla="*/ 289212 h 555871"/>
                <a:gd name="connsiteX5" fmla="*/ 540000 w 627075"/>
                <a:gd name="connsiteY5" fmla="*/ 271179 h 555871"/>
                <a:gd name="connsiteX6" fmla="*/ 504056 w 627075"/>
                <a:gd name="connsiteY6" fmla="*/ 505236 h 555871"/>
                <a:gd name="connsiteX7" fmla="*/ 270000 w 627075"/>
                <a:gd name="connsiteY7" fmla="*/ 541179 h 555871"/>
                <a:gd name="connsiteX8" fmla="*/ 79081 w 627075"/>
                <a:gd name="connsiteY8" fmla="*/ 462098 h 555871"/>
                <a:gd name="connsiteX9" fmla="*/ 0 w 627075"/>
                <a:gd name="connsiteY9" fmla="*/ 271179 h 555871"/>
                <a:gd name="connsiteX0" fmla="*/ 0 w 627075"/>
                <a:gd name="connsiteY0" fmla="*/ 271179 h 548369"/>
                <a:gd name="connsiteX1" fmla="*/ 79081 w 627075"/>
                <a:gd name="connsiteY1" fmla="*/ 80260 h 548369"/>
                <a:gd name="connsiteX2" fmla="*/ 270000 w 627075"/>
                <a:gd name="connsiteY2" fmla="*/ 1179 h 548369"/>
                <a:gd name="connsiteX3" fmla="*/ 576064 w 627075"/>
                <a:gd name="connsiteY3" fmla="*/ 73187 h 548369"/>
                <a:gd name="connsiteX4" fmla="*/ 576064 w 627075"/>
                <a:gd name="connsiteY4" fmla="*/ 289212 h 548369"/>
                <a:gd name="connsiteX5" fmla="*/ 576064 w 627075"/>
                <a:gd name="connsiteY5" fmla="*/ 361220 h 548369"/>
                <a:gd name="connsiteX6" fmla="*/ 504056 w 627075"/>
                <a:gd name="connsiteY6" fmla="*/ 505236 h 548369"/>
                <a:gd name="connsiteX7" fmla="*/ 270000 w 627075"/>
                <a:gd name="connsiteY7" fmla="*/ 541179 h 548369"/>
                <a:gd name="connsiteX8" fmla="*/ 79081 w 627075"/>
                <a:gd name="connsiteY8" fmla="*/ 462098 h 548369"/>
                <a:gd name="connsiteX9" fmla="*/ 0 w 627075"/>
                <a:gd name="connsiteY9" fmla="*/ 271179 h 548369"/>
                <a:gd name="connsiteX0" fmla="*/ 0 w 648072"/>
                <a:gd name="connsiteY0" fmla="*/ 271179 h 548369"/>
                <a:gd name="connsiteX1" fmla="*/ 79081 w 648072"/>
                <a:gd name="connsiteY1" fmla="*/ 80260 h 548369"/>
                <a:gd name="connsiteX2" fmla="*/ 270000 w 648072"/>
                <a:gd name="connsiteY2" fmla="*/ 1179 h 548369"/>
                <a:gd name="connsiteX3" fmla="*/ 576064 w 648072"/>
                <a:gd name="connsiteY3" fmla="*/ 73187 h 548369"/>
                <a:gd name="connsiteX4" fmla="*/ 648072 w 648072"/>
                <a:gd name="connsiteY4" fmla="*/ 289212 h 548369"/>
                <a:gd name="connsiteX5" fmla="*/ 576064 w 648072"/>
                <a:gd name="connsiteY5" fmla="*/ 361220 h 548369"/>
                <a:gd name="connsiteX6" fmla="*/ 504056 w 648072"/>
                <a:gd name="connsiteY6" fmla="*/ 505236 h 548369"/>
                <a:gd name="connsiteX7" fmla="*/ 270000 w 648072"/>
                <a:gd name="connsiteY7" fmla="*/ 541179 h 548369"/>
                <a:gd name="connsiteX8" fmla="*/ 79081 w 648072"/>
                <a:gd name="connsiteY8" fmla="*/ 462098 h 548369"/>
                <a:gd name="connsiteX9" fmla="*/ 0 w 648072"/>
                <a:gd name="connsiteY9" fmla="*/ 271179 h 548369"/>
                <a:gd name="connsiteX0" fmla="*/ 0 w 672074"/>
                <a:gd name="connsiteY0" fmla="*/ 271179 h 548369"/>
                <a:gd name="connsiteX1" fmla="*/ 79081 w 672074"/>
                <a:gd name="connsiteY1" fmla="*/ 80260 h 548369"/>
                <a:gd name="connsiteX2" fmla="*/ 270000 w 672074"/>
                <a:gd name="connsiteY2" fmla="*/ 1179 h 548369"/>
                <a:gd name="connsiteX3" fmla="*/ 576064 w 672074"/>
                <a:gd name="connsiteY3" fmla="*/ 73187 h 548369"/>
                <a:gd name="connsiteX4" fmla="*/ 648072 w 672074"/>
                <a:gd name="connsiteY4" fmla="*/ 289212 h 548369"/>
                <a:gd name="connsiteX5" fmla="*/ 648071 w 672074"/>
                <a:gd name="connsiteY5" fmla="*/ 361220 h 548369"/>
                <a:gd name="connsiteX6" fmla="*/ 504056 w 672074"/>
                <a:gd name="connsiteY6" fmla="*/ 505236 h 548369"/>
                <a:gd name="connsiteX7" fmla="*/ 270000 w 672074"/>
                <a:gd name="connsiteY7" fmla="*/ 541179 h 548369"/>
                <a:gd name="connsiteX8" fmla="*/ 79081 w 672074"/>
                <a:gd name="connsiteY8" fmla="*/ 462098 h 548369"/>
                <a:gd name="connsiteX9" fmla="*/ 0 w 672074"/>
                <a:gd name="connsiteY9" fmla="*/ 271179 h 548369"/>
                <a:gd name="connsiteX0" fmla="*/ 0 w 672074"/>
                <a:gd name="connsiteY0" fmla="*/ 271179 h 548369"/>
                <a:gd name="connsiteX1" fmla="*/ 79081 w 672074"/>
                <a:gd name="connsiteY1" fmla="*/ 80260 h 548369"/>
                <a:gd name="connsiteX2" fmla="*/ 270000 w 672074"/>
                <a:gd name="connsiteY2" fmla="*/ 1179 h 548369"/>
                <a:gd name="connsiteX3" fmla="*/ 576064 w 672074"/>
                <a:gd name="connsiteY3" fmla="*/ 73187 h 548369"/>
                <a:gd name="connsiteX4" fmla="*/ 648072 w 672074"/>
                <a:gd name="connsiteY4" fmla="*/ 289212 h 548369"/>
                <a:gd name="connsiteX5" fmla="*/ 648071 w 672074"/>
                <a:gd name="connsiteY5" fmla="*/ 361220 h 548369"/>
                <a:gd name="connsiteX6" fmla="*/ 504056 w 672074"/>
                <a:gd name="connsiteY6" fmla="*/ 505236 h 548369"/>
                <a:gd name="connsiteX7" fmla="*/ 270000 w 672074"/>
                <a:gd name="connsiteY7" fmla="*/ 541179 h 548369"/>
                <a:gd name="connsiteX8" fmla="*/ 79081 w 672074"/>
                <a:gd name="connsiteY8" fmla="*/ 462098 h 548369"/>
                <a:gd name="connsiteX9" fmla="*/ 0 w 672074"/>
                <a:gd name="connsiteY9" fmla="*/ 271179 h 548369"/>
                <a:gd name="connsiteX0" fmla="*/ 0 w 660073"/>
                <a:gd name="connsiteY0" fmla="*/ 271179 h 548369"/>
                <a:gd name="connsiteX1" fmla="*/ 79081 w 660073"/>
                <a:gd name="connsiteY1" fmla="*/ 80260 h 548369"/>
                <a:gd name="connsiteX2" fmla="*/ 270000 w 660073"/>
                <a:gd name="connsiteY2" fmla="*/ 1179 h 548369"/>
                <a:gd name="connsiteX3" fmla="*/ 576064 w 660073"/>
                <a:gd name="connsiteY3" fmla="*/ 73187 h 548369"/>
                <a:gd name="connsiteX4" fmla="*/ 648072 w 660073"/>
                <a:gd name="connsiteY4" fmla="*/ 289212 h 548369"/>
                <a:gd name="connsiteX5" fmla="*/ 648071 w 660073"/>
                <a:gd name="connsiteY5" fmla="*/ 361220 h 548369"/>
                <a:gd name="connsiteX6" fmla="*/ 504056 w 660073"/>
                <a:gd name="connsiteY6" fmla="*/ 505236 h 548369"/>
                <a:gd name="connsiteX7" fmla="*/ 270000 w 660073"/>
                <a:gd name="connsiteY7" fmla="*/ 541179 h 548369"/>
                <a:gd name="connsiteX8" fmla="*/ 79081 w 660073"/>
                <a:gd name="connsiteY8" fmla="*/ 462098 h 548369"/>
                <a:gd name="connsiteX9" fmla="*/ 0 w 660073"/>
                <a:gd name="connsiteY9" fmla="*/ 271179 h 548369"/>
                <a:gd name="connsiteX0" fmla="*/ 0 w 711084"/>
                <a:gd name="connsiteY0" fmla="*/ 271179 h 548369"/>
                <a:gd name="connsiteX1" fmla="*/ 79081 w 711084"/>
                <a:gd name="connsiteY1" fmla="*/ 80260 h 548369"/>
                <a:gd name="connsiteX2" fmla="*/ 270000 w 711084"/>
                <a:gd name="connsiteY2" fmla="*/ 1179 h 548369"/>
                <a:gd name="connsiteX3" fmla="*/ 648072 w 711084"/>
                <a:gd name="connsiteY3" fmla="*/ 73188 h 548369"/>
                <a:gd name="connsiteX4" fmla="*/ 648072 w 711084"/>
                <a:gd name="connsiteY4" fmla="*/ 289212 h 548369"/>
                <a:gd name="connsiteX5" fmla="*/ 648071 w 711084"/>
                <a:gd name="connsiteY5" fmla="*/ 361220 h 548369"/>
                <a:gd name="connsiteX6" fmla="*/ 504056 w 711084"/>
                <a:gd name="connsiteY6" fmla="*/ 505236 h 548369"/>
                <a:gd name="connsiteX7" fmla="*/ 270000 w 711084"/>
                <a:gd name="connsiteY7" fmla="*/ 541179 h 548369"/>
                <a:gd name="connsiteX8" fmla="*/ 79081 w 711084"/>
                <a:gd name="connsiteY8" fmla="*/ 462098 h 548369"/>
                <a:gd name="connsiteX9" fmla="*/ 0 w 711084"/>
                <a:gd name="connsiteY9" fmla="*/ 271179 h 548369"/>
                <a:gd name="connsiteX0" fmla="*/ 0 w 723085"/>
                <a:gd name="connsiteY0" fmla="*/ 271179 h 548369"/>
                <a:gd name="connsiteX1" fmla="*/ 79081 w 723085"/>
                <a:gd name="connsiteY1" fmla="*/ 80260 h 548369"/>
                <a:gd name="connsiteX2" fmla="*/ 270000 w 723085"/>
                <a:gd name="connsiteY2" fmla="*/ 1179 h 548369"/>
                <a:gd name="connsiteX3" fmla="*/ 648072 w 723085"/>
                <a:gd name="connsiteY3" fmla="*/ 73188 h 548369"/>
                <a:gd name="connsiteX4" fmla="*/ 720079 w 723085"/>
                <a:gd name="connsiteY4" fmla="*/ 289212 h 548369"/>
                <a:gd name="connsiteX5" fmla="*/ 648071 w 723085"/>
                <a:gd name="connsiteY5" fmla="*/ 361220 h 548369"/>
                <a:gd name="connsiteX6" fmla="*/ 504056 w 723085"/>
                <a:gd name="connsiteY6" fmla="*/ 505236 h 548369"/>
                <a:gd name="connsiteX7" fmla="*/ 270000 w 723085"/>
                <a:gd name="connsiteY7" fmla="*/ 541179 h 548369"/>
                <a:gd name="connsiteX8" fmla="*/ 79081 w 723085"/>
                <a:gd name="connsiteY8" fmla="*/ 462098 h 548369"/>
                <a:gd name="connsiteX9" fmla="*/ 0 w 723085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9 w 732080"/>
                <a:gd name="connsiteY5" fmla="*/ 361220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8 w 732080"/>
                <a:gd name="connsiteY5" fmla="*/ 361220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32080"/>
                <a:gd name="connsiteY0" fmla="*/ 271179 h 548369"/>
                <a:gd name="connsiteX1" fmla="*/ 79081 w 732080"/>
                <a:gd name="connsiteY1" fmla="*/ 80260 h 548369"/>
                <a:gd name="connsiteX2" fmla="*/ 270000 w 732080"/>
                <a:gd name="connsiteY2" fmla="*/ 1179 h 548369"/>
                <a:gd name="connsiteX3" fmla="*/ 648072 w 732080"/>
                <a:gd name="connsiteY3" fmla="*/ 73188 h 548369"/>
                <a:gd name="connsiteX4" fmla="*/ 720079 w 732080"/>
                <a:gd name="connsiteY4" fmla="*/ 289212 h 548369"/>
                <a:gd name="connsiteX5" fmla="*/ 720078 w 732080"/>
                <a:gd name="connsiteY5" fmla="*/ 433228 h 548369"/>
                <a:gd name="connsiteX6" fmla="*/ 504056 w 732080"/>
                <a:gd name="connsiteY6" fmla="*/ 505236 h 548369"/>
                <a:gd name="connsiteX7" fmla="*/ 270000 w 732080"/>
                <a:gd name="connsiteY7" fmla="*/ 541179 h 548369"/>
                <a:gd name="connsiteX8" fmla="*/ 79081 w 732080"/>
                <a:gd name="connsiteY8" fmla="*/ 462098 h 548369"/>
                <a:gd name="connsiteX9" fmla="*/ 0 w 732080"/>
                <a:gd name="connsiteY9" fmla="*/ 271179 h 548369"/>
                <a:gd name="connsiteX0" fmla="*/ 0 w 744082"/>
                <a:gd name="connsiteY0" fmla="*/ 271179 h 548369"/>
                <a:gd name="connsiteX1" fmla="*/ 79081 w 744082"/>
                <a:gd name="connsiteY1" fmla="*/ 80260 h 548369"/>
                <a:gd name="connsiteX2" fmla="*/ 270000 w 744082"/>
                <a:gd name="connsiteY2" fmla="*/ 1179 h 548369"/>
                <a:gd name="connsiteX3" fmla="*/ 576062 w 744082"/>
                <a:gd name="connsiteY3" fmla="*/ 73188 h 548369"/>
                <a:gd name="connsiteX4" fmla="*/ 720079 w 744082"/>
                <a:gd name="connsiteY4" fmla="*/ 289212 h 548369"/>
                <a:gd name="connsiteX5" fmla="*/ 720078 w 744082"/>
                <a:gd name="connsiteY5" fmla="*/ 433228 h 548369"/>
                <a:gd name="connsiteX6" fmla="*/ 504056 w 744082"/>
                <a:gd name="connsiteY6" fmla="*/ 505236 h 548369"/>
                <a:gd name="connsiteX7" fmla="*/ 270000 w 744082"/>
                <a:gd name="connsiteY7" fmla="*/ 541179 h 548369"/>
                <a:gd name="connsiteX8" fmla="*/ 79081 w 744082"/>
                <a:gd name="connsiteY8" fmla="*/ 462098 h 548369"/>
                <a:gd name="connsiteX9" fmla="*/ 0 w 744082"/>
                <a:gd name="connsiteY9" fmla="*/ 271179 h 548369"/>
                <a:gd name="connsiteX0" fmla="*/ 0 w 722155"/>
                <a:gd name="connsiteY0" fmla="*/ 271179 h 548369"/>
                <a:gd name="connsiteX1" fmla="*/ 79081 w 722155"/>
                <a:gd name="connsiteY1" fmla="*/ 80260 h 548369"/>
                <a:gd name="connsiteX2" fmla="*/ 270000 w 722155"/>
                <a:gd name="connsiteY2" fmla="*/ 1179 h 548369"/>
                <a:gd name="connsiteX3" fmla="*/ 576062 w 722155"/>
                <a:gd name="connsiteY3" fmla="*/ 73188 h 548369"/>
                <a:gd name="connsiteX4" fmla="*/ 648070 w 722155"/>
                <a:gd name="connsiteY4" fmla="*/ 289212 h 548369"/>
                <a:gd name="connsiteX5" fmla="*/ 720078 w 722155"/>
                <a:gd name="connsiteY5" fmla="*/ 433228 h 548369"/>
                <a:gd name="connsiteX6" fmla="*/ 504056 w 722155"/>
                <a:gd name="connsiteY6" fmla="*/ 505236 h 548369"/>
                <a:gd name="connsiteX7" fmla="*/ 270000 w 722155"/>
                <a:gd name="connsiteY7" fmla="*/ 541179 h 548369"/>
                <a:gd name="connsiteX8" fmla="*/ 79081 w 722155"/>
                <a:gd name="connsiteY8" fmla="*/ 462098 h 548369"/>
                <a:gd name="connsiteX9" fmla="*/ 0 w 722155"/>
                <a:gd name="connsiteY9" fmla="*/ 271179 h 548369"/>
                <a:gd name="connsiteX0" fmla="*/ 0 w 660072"/>
                <a:gd name="connsiteY0" fmla="*/ 271179 h 548369"/>
                <a:gd name="connsiteX1" fmla="*/ 79081 w 660072"/>
                <a:gd name="connsiteY1" fmla="*/ 80260 h 548369"/>
                <a:gd name="connsiteX2" fmla="*/ 270000 w 660072"/>
                <a:gd name="connsiteY2" fmla="*/ 1179 h 548369"/>
                <a:gd name="connsiteX3" fmla="*/ 576062 w 660072"/>
                <a:gd name="connsiteY3" fmla="*/ 73188 h 548369"/>
                <a:gd name="connsiteX4" fmla="*/ 648070 w 660072"/>
                <a:gd name="connsiteY4" fmla="*/ 289212 h 548369"/>
                <a:gd name="connsiteX5" fmla="*/ 648071 w 660072"/>
                <a:gd name="connsiteY5" fmla="*/ 433228 h 548369"/>
                <a:gd name="connsiteX6" fmla="*/ 504056 w 660072"/>
                <a:gd name="connsiteY6" fmla="*/ 505236 h 548369"/>
                <a:gd name="connsiteX7" fmla="*/ 270000 w 660072"/>
                <a:gd name="connsiteY7" fmla="*/ 541179 h 548369"/>
                <a:gd name="connsiteX8" fmla="*/ 79081 w 660072"/>
                <a:gd name="connsiteY8" fmla="*/ 462098 h 548369"/>
                <a:gd name="connsiteX9" fmla="*/ 0 w 660072"/>
                <a:gd name="connsiteY9" fmla="*/ 271179 h 548369"/>
                <a:gd name="connsiteX0" fmla="*/ 0 w 660072"/>
                <a:gd name="connsiteY0" fmla="*/ 271179 h 655262"/>
                <a:gd name="connsiteX1" fmla="*/ 79081 w 660072"/>
                <a:gd name="connsiteY1" fmla="*/ 80260 h 655262"/>
                <a:gd name="connsiteX2" fmla="*/ 270000 w 660072"/>
                <a:gd name="connsiteY2" fmla="*/ 1179 h 655262"/>
                <a:gd name="connsiteX3" fmla="*/ 576062 w 660072"/>
                <a:gd name="connsiteY3" fmla="*/ 73188 h 655262"/>
                <a:gd name="connsiteX4" fmla="*/ 648070 w 660072"/>
                <a:gd name="connsiteY4" fmla="*/ 289212 h 655262"/>
                <a:gd name="connsiteX5" fmla="*/ 648071 w 660072"/>
                <a:gd name="connsiteY5" fmla="*/ 433228 h 655262"/>
                <a:gd name="connsiteX6" fmla="*/ 504056 w 660072"/>
                <a:gd name="connsiteY6" fmla="*/ 505236 h 655262"/>
                <a:gd name="connsiteX7" fmla="*/ 432048 w 660072"/>
                <a:gd name="connsiteY7" fmla="*/ 648072 h 655262"/>
                <a:gd name="connsiteX8" fmla="*/ 79081 w 660072"/>
                <a:gd name="connsiteY8" fmla="*/ 462098 h 655262"/>
                <a:gd name="connsiteX9" fmla="*/ 0 w 660072"/>
                <a:gd name="connsiteY9" fmla="*/ 271179 h 655262"/>
                <a:gd name="connsiteX0" fmla="*/ 0 w 684076"/>
                <a:gd name="connsiteY0" fmla="*/ 271179 h 667066"/>
                <a:gd name="connsiteX1" fmla="*/ 79081 w 684076"/>
                <a:gd name="connsiteY1" fmla="*/ 80260 h 667066"/>
                <a:gd name="connsiteX2" fmla="*/ 270000 w 684076"/>
                <a:gd name="connsiteY2" fmla="*/ 1179 h 667066"/>
                <a:gd name="connsiteX3" fmla="*/ 576062 w 684076"/>
                <a:gd name="connsiteY3" fmla="*/ 73188 h 667066"/>
                <a:gd name="connsiteX4" fmla="*/ 648070 w 684076"/>
                <a:gd name="connsiteY4" fmla="*/ 289212 h 667066"/>
                <a:gd name="connsiteX5" fmla="*/ 648071 w 684076"/>
                <a:gd name="connsiteY5" fmla="*/ 433228 h 667066"/>
                <a:gd name="connsiteX6" fmla="*/ 648072 w 684076"/>
                <a:gd name="connsiteY6" fmla="*/ 576063 h 667066"/>
                <a:gd name="connsiteX7" fmla="*/ 432048 w 684076"/>
                <a:gd name="connsiteY7" fmla="*/ 648072 h 667066"/>
                <a:gd name="connsiteX8" fmla="*/ 79081 w 684076"/>
                <a:gd name="connsiteY8" fmla="*/ 462098 h 667066"/>
                <a:gd name="connsiteX9" fmla="*/ 0 w 684076"/>
                <a:gd name="connsiteY9" fmla="*/ 271179 h 667066"/>
                <a:gd name="connsiteX0" fmla="*/ 0 w 794165"/>
                <a:gd name="connsiteY0" fmla="*/ 271179 h 667066"/>
                <a:gd name="connsiteX1" fmla="*/ 79081 w 794165"/>
                <a:gd name="connsiteY1" fmla="*/ 80260 h 667066"/>
                <a:gd name="connsiteX2" fmla="*/ 270000 w 794165"/>
                <a:gd name="connsiteY2" fmla="*/ 1179 h 667066"/>
                <a:gd name="connsiteX3" fmla="*/ 576062 w 794165"/>
                <a:gd name="connsiteY3" fmla="*/ 73188 h 667066"/>
                <a:gd name="connsiteX4" fmla="*/ 648070 w 794165"/>
                <a:gd name="connsiteY4" fmla="*/ 289212 h 667066"/>
                <a:gd name="connsiteX5" fmla="*/ 792088 w 794165"/>
                <a:gd name="connsiteY5" fmla="*/ 432047 h 667066"/>
                <a:gd name="connsiteX6" fmla="*/ 648072 w 794165"/>
                <a:gd name="connsiteY6" fmla="*/ 576063 h 667066"/>
                <a:gd name="connsiteX7" fmla="*/ 432048 w 794165"/>
                <a:gd name="connsiteY7" fmla="*/ 648072 h 667066"/>
                <a:gd name="connsiteX8" fmla="*/ 79081 w 794165"/>
                <a:gd name="connsiteY8" fmla="*/ 462098 h 667066"/>
                <a:gd name="connsiteX9" fmla="*/ 0 w 794165"/>
                <a:gd name="connsiteY9" fmla="*/ 271179 h 667066"/>
                <a:gd name="connsiteX0" fmla="*/ 0 w 794165"/>
                <a:gd name="connsiteY0" fmla="*/ 272359 h 668246"/>
                <a:gd name="connsiteX1" fmla="*/ 79081 w 794165"/>
                <a:gd name="connsiteY1" fmla="*/ 81440 h 668246"/>
                <a:gd name="connsiteX2" fmla="*/ 432048 w 794165"/>
                <a:gd name="connsiteY2" fmla="*/ 1179 h 668246"/>
                <a:gd name="connsiteX3" fmla="*/ 576062 w 794165"/>
                <a:gd name="connsiteY3" fmla="*/ 74368 h 668246"/>
                <a:gd name="connsiteX4" fmla="*/ 648070 w 794165"/>
                <a:gd name="connsiteY4" fmla="*/ 290392 h 668246"/>
                <a:gd name="connsiteX5" fmla="*/ 792088 w 794165"/>
                <a:gd name="connsiteY5" fmla="*/ 433227 h 668246"/>
                <a:gd name="connsiteX6" fmla="*/ 648072 w 794165"/>
                <a:gd name="connsiteY6" fmla="*/ 577243 h 668246"/>
                <a:gd name="connsiteX7" fmla="*/ 432048 w 794165"/>
                <a:gd name="connsiteY7" fmla="*/ 649252 h 668246"/>
                <a:gd name="connsiteX8" fmla="*/ 79081 w 794165"/>
                <a:gd name="connsiteY8" fmla="*/ 463278 h 668246"/>
                <a:gd name="connsiteX9" fmla="*/ 0 w 794165"/>
                <a:gd name="connsiteY9" fmla="*/ 272359 h 668246"/>
                <a:gd name="connsiteX0" fmla="*/ 0 w 794165"/>
                <a:gd name="connsiteY0" fmla="*/ 272555 h 668442"/>
                <a:gd name="connsiteX1" fmla="*/ 79081 w 794165"/>
                <a:gd name="connsiteY1" fmla="*/ 81636 h 668442"/>
                <a:gd name="connsiteX2" fmla="*/ 432048 w 794165"/>
                <a:gd name="connsiteY2" fmla="*/ 1375 h 668442"/>
                <a:gd name="connsiteX3" fmla="*/ 720080 w 794165"/>
                <a:gd name="connsiteY3" fmla="*/ 73383 h 668442"/>
                <a:gd name="connsiteX4" fmla="*/ 648070 w 794165"/>
                <a:gd name="connsiteY4" fmla="*/ 290588 h 668442"/>
                <a:gd name="connsiteX5" fmla="*/ 792088 w 794165"/>
                <a:gd name="connsiteY5" fmla="*/ 433423 h 668442"/>
                <a:gd name="connsiteX6" fmla="*/ 648072 w 794165"/>
                <a:gd name="connsiteY6" fmla="*/ 577439 h 668442"/>
                <a:gd name="connsiteX7" fmla="*/ 432048 w 794165"/>
                <a:gd name="connsiteY7" fmla="*/ 649448 h 668442"/>
                <a:gd name="connsiteX8" fmla="*/ 79081 w 794165"/>
                <a:gd name="connsiteY8" fmla="*/ 463474 h 668442"/>
                <a:gd name="connsiteX9" fmla="*/ 0 w 794165"/>
                <a:gd name="connsiteY9" fmla="*/ 272555 h 668442"/>
                <a:gd name="connsiteX0" fmla="*/ 0 w 876097"/>
                <a:gd name="connsiteY0" fmla="*/ 272555 h 668442"/>
                <a:gd name="connsiteX1" fmla="*/ 79081 w 876097"/>
                <a:gd name="connsiteY1" fmla="*/ 81636 h 668442"/>
                <a:gd name="connsiteX2" fmla="*/ 432048 w 876097"/>
                <a:gd name="connsiteY2" fmla="*/ 1375 h 668442"/>
                <a:gd name="connsiteX3" fmla="*/ 720080 w 876097"/>
                <a:gd name="connsiteY3" fmla="*/ 73383 h 668442"/>
                <a:gd name="connsiteX4" fmla="*/ 864096 w 876097"/>
                <a:gd name="connsiteY4" fmla="*/ 289407 h 668442"/>
                <a:gd name="connsiteX5" fmla="*/ 792088 w 876097"/>
                <a:gd name="connsiteY5" fmla="*/ 433423 h 668442"/>
                <a:gd name="connsiteX6" fmla="*/ 648072 w 876097"/>
                <a:gd name="connsiteY6" fmla="*/ 577439 h 668442"/>
                <a:gd name="connsiteX7" fmla="*/ 432048 w 876097"/>
                <a:gd name="connsiteY7" fmla="*/ 649448 h 668442"/>
                <a:gd name="connsiteX8" fmla="*/ 79081 w 876097"/>
                <a:gd name="connsiteY8" fmla="*/ 463474 h 668442"/>
                <a:gd name="connsiteX9" fmla="*/ 0 w 876097"/>
                <a:gd name="connsiteY9" fmla="*/ 272555 h 668442"/>
                <a:gd name="connsiteX0" fmla="*/ 0 w 888099"/>
                <a:gd name="connsiteY0" fmla="*/ 272555 h 668442"/>
                <a:gd name="connsiteX1" fmla="*/ 79081 w 888099"/>
                <a:gd name="connsiteY1" fmla="*/ 81636 h 668442"/>
                <a:gd name="connsiteX2" fmla="*/ 432048 w 888099"/>
                <a:gd name="connsiteY2" fmla="*/ 1375 h 668442"/>
                <a:gd name="connsiteX3" fmla="*/ 720080 w 888099"/>
                <a:gd name="connsiteY3" fmla="*/ 73383 h 668442"/>
                <a:gd name="connsiteX4" fmla="*/ 864096 w 888099"/>
                <a:gd name="connsiteY4" fmla="*/ 289407 h 668442"/>
                <a:gd name="connsiteX5" fmla="*/ 864096 w 888099"/>
                <a:gd name="connsiteY5" fmla="*/ 577439 h 668442"/>
                <a:gd name="connsiteX6" fmla="*/ 648072 w 888099"/>
                <a:gd name="connsiteY6" fmla="*/ 577439 h 668442"/>
                <a:gd name="connsiteX7" fmla="*/ 432048 w 888099"/>
                <a:gd name="connsiteY7" fmla="*/ 649448 h 668442"/>
                <a:gd name="connsiteX8" fmla="*/ 79081 w 888099"/>
                <a:gd name="connsiteY8" fmla="*/ 463474 h 668442"/>
                <a:gd name="connsiteX9" fmla="*/ 0 w 888099"/>
                <a:gd name="connsiteY9" fmla="*/ 272555 h 668442"/>
                <a:gd name="connsiteX0" fmla="*/ 0 w 888099"/>
                <a:gd name="connsiteY0" fmla="*/ 272555 h 680444"/>
                <a:gd name="connsiteX1" fmla="*/ 79081 w 888099"/>
                <a:gd name="connsiteY1" fmla="*/ 81636 h 680444"/>
                <a:gd name="connsiteX2" fmla="*/ 432048 w 888099"/>
                <a:gd name="connsiteY2" fmla="*/ 1375 h 680444"/>
                <a:gd name="connsiteX3" fmla="*/ 720080 w 888099"/>
                <a:gd name="connsiteY3" fmla="*/ 73383 h 680444"/>
                <a:gd name="connsiteX4" fmla="*/ 864096 w 888099"/>
                <a:gd name="connsiteY4" fmla="*/ 289407 h 680444"/>
                <a:gd name="connsiteX5" fmla="*/ 864096 w 888099"/>
                <a:gd name="connsiteY5" fmla="*/ 577439 h 680444"/>
                <a:gd name="connsiteX6" fmla="*/ 792088 w 888099"/>
                <a:gd name="connsiteY6" fmla="*/ 649447 h 680444"/>
                <a:gd name="connsiteX7" fmla="*/ 432048 w 888099"/>
                <a:gd name="connsiteY7" fmla="*/ 649448 h 680444"/>
                <a:gd name="connsiteX8" fmla="*/ 79081 w 888099"/>
                <a:gd name="connsiteY8" fmla="*/ 463474 h 680444"/>
                <a:gd name="connsiteX9" fmla="*/ 0 w 888099"/>
                <a:gd name="connsiteY9" fmla="*/ 272555 h 6804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888099" h="680444">
                  <a:moveTo>
                    <a:pt x="0" y="272555"/>
                  </a:moveTo>
                  <a:cubicBezTo>
                    <a:pt x="0" y="200947"/>
                    <a:pt x="7073" y="126833"/>
                    <a:pt x="79081" y="81636"/>
                  </a:cubicBezTo>
                  <a:cubicBezTo>
                    <a:pt x="151089" y="36439"/>
                    <a:pt x="325215" y="2750"/>
                    <a:pt x="432048" y="1375"/>
                  </a:cubicBezTo>
                  <a:cubicBezTo>
                    <a:pt x="538881" y="0"/>
                    <a:pt x="648072" y="25378"/>
                    <a:pt x="720080" y="73383"/>
                  </a:cubicBezTo>
                  <a:cubicBezTo>
                    <a:pt x="792088" y="121388"/>
                    <a:pt x="840093" y="205398"/>
                    <a:pt x="864096" y="289407"/>
                  </a:cubicBezTo>
                  <a:cubicBezTo>
                    <a:pt x="888099" y="373416"/>
                    <a:pt x="866173" y="539767"/>
                    <a:pt x="864096" y="577439"/>
                  </a:cubicBezTo>
                  <a:cubicBezTo>
                    <a:pt x="840093" y="613443"/>
                    <a:pt x="864096" y="637446"/>
                    <a:pt x="792088" y="649447"/>
                  </a:cubicBezTo>
                  <a:cubicBezTo>
                    <a:pt x="720080" y="661448"/>
                    <a:pt x="550883" y="680444"/>
                    <a:pt x="432048" y="649448"/>
                  </a:cubicBezTo>
                  <a:cubicBezTo>
                    <a:pt x="313214" y="618453"/>
                    <a:pt x="151089" y="526290"/>
                    <a:pt x="79081" y="463474"/>
                  </a:cubicBezTo>
                  <a:cubicBezTo>
                    <a:pt x="7073" y="400658"/>
                    <a:pt x="0" y="344164"/>
                    <a:pt x="0" y="272555"/>
                  </a:cubicBezTo>
                  <a:close/>
                </a:path>
              </a:pathLst>
            </a:custGeom>
            <a:solidFill>
              <a:srgbClr val="A5A5A5"/>
            </a:solidFill>
            <a:ln>
              <a:noFill/>
            </a:ln>
            <a:effectLst>
              <a:glow rad="228600">
                <a:schemeClr val="bg1">
                  <a:lumMod val="50000"/>
                  <a:alpha val="40000"/>
                </a:schemeClr>
              </a:glow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anchor="ctr"/>
            <a:lstStyle/>
            <a:p>
              <a:pPr algn="ctr" defTabSz="1300393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700" ker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4" name="Ellipse 34"/>
            <p:cNvSpPr/>
            <p:nvPr/>
          </p:nvSpPr>
          <p:spPr>
            <a:xfrm>
              <a:off x="426842" y="4606187"/>
              <a:ext cx="125832" cy="94967"/>
            </a:xfrm>
            <a:prstGeom prst="ellipse">
              <a:avLst/>
            </a:prstGeom>
            <a:solidFill>
              <a:sysClr val="windowText" lastClr="000000">
                <a:lumMod val="85000"/>
                <a:lumOff val="15000"/>
                <a:alpha val="50196"/>
              </a:sys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brightRoom" dir="t"/>
            </a:scene3d>
            <a:sp3d prstMaterial="metal">
              <a:bevelT w="88900" h="88900"/>
            </a:sp3d>
          </p:spPr>
          <p:txBody>
            <a:bodyPr anchor="ctr"/>
            <a:lstStyle/>
            <a:p>
              <a:pPr algn="ctr" defTabSz="1300393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700" ker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5" name="Ellipse 34"/>
            <p:cNvSpPr/>
            <p:nvPr/>
          </p:nvSpPr>
          <p:spPr>
            <a:xfrm>
              <a:off x="576671" y="4511570"/>
              <a:ext cx="125832" cy="94967"/>
            </a:xfrm>
            <a:prstGeom prst="ellipse">
              <a:avLst/>
            </a:prstGeom>
            <a:solidFill>
              <a:sysClr val="windowText" lastClr="000000">
                <a:lumMod val="85000"/>
                <a:lumOff val="15000"/>
                <a:alpha val="50196"/>
              </a:sys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brightRoom" dir="t"/>
            </a:scene3d>
            <a:sp3d prstMaterial="metal">
              <a:bevelT w="88900" h="88900"/>
            </a:sp3d>
          </p:spPr>
          <p:txBody>
            <a:bodyPr anchor="ctr"/>
            <a:lstStyle/>
            <a:p>
              <a:pPr algn="ctr" defTabSz="1300393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700" ker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6" name="Ellipse 34"/>
            <p:cNvSpPr/>
            <p:nvPr/>
          </p:nvSpPr>
          <p:spPr>
            <a:xfrm>
              <a:off x="746004" y="4629842"/>
              <a:ext cx="125832" cy="94967"/>
            </a:xfrm>
            <a:prstGeom prst="ellipse">
              <a:avLst/>
            </a:prstGeom>
            <a:solidFill>
              <a:sysClr val="windowText" lastClr="000000">
                <a:lumMod val="85000"/>
                <a:lumOff val="15000"/>
                <a:alpha val="50196"/>
              </a:sys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brightRoom" dir="t"/>
            </a:scene3d>
            <a:sp3d prstMaterial="metal">
              <a:bevelT w="88900" h="88900"/>
            </a:sp3d>
          </p:spPr>
          <p:txBody>
            <a:bodyPr anchor="ctr"/>
            <a:lstStyle/>
            <a:p>
              <a:pPr algn="ctr" defTabSz="1300393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700" ker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7" name="Ellipse 34"/>
            <p:cNvSpPr/>
            <p:nvPr/>
          </p:nvSpPr>
          <p:spPr>
            <a:xfrm>
              <a:off x="902758" y="4529885"/>
              <a:ext cx="125832" cy="94967"/>
            </a:xfrm>
            <a:prstGeom prst="ellipse">
              <a:avLst/>
            </a:prstGeom>
            <a:solidFill>
              <a:srgbClr val="262626">
                <a:alpha val="49804"/>
              </a:srgb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brightRoom" dir="t"/>
            </a:scene3d>
            <a:sp3d prstMaterial="metal">
              <a:bevelT w="88900" h="88900"/>
            </a:sp3d>
          </p:spPr>
          <p:txBody>
            <a:bodyPr anchor="ctr"/>
            <a:lstStyle/>
            <a:p>
              <a:pPr algn="ctr" defTabSz="1300393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700" ker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8" name="Ellipse 34"/>
            <p:cNvSpPr/>
            <p:nvPr/>
          </p:nvSpPr>
          <p:spPr>
            <a:xfrm>
              <a:off x="1217729" y="4564401"/>
              <a:ext cx="125832" cy="94967"/>
            </a:xfrm>
            <a:prstGeom prst="ellipse">
              <a:avLst/>
            </a:prstGeom>
            <a:solidFill>
              <a:srgbClr val="262626">
                <a:alpha val="49804"/>
              </a:srgb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brightRoom" dir="t"/>
            </a:scene3d>
            <a:sp3d prstMaterial="metal">
              <a:bevelT w="88900" h="88900"/>
            </a:sp3d>
          </p:spPr>
          <p:txBody>
            <a:bodyPr anchor="ctr"/>
            <a:lstStyle/>
            <a:p>
              <a:pPr algn="ctr" defTabSz="1300393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700" ker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49" name="Ellipse 34"/>
            <p:cNvSpPr/>
            <p:nvPr/>
          </p:nvSpPr>
          <p:spPr>
            <a:xfrm>
              <a:off x="1165961" y="4803537"/>
              <a:ext cx="125832" cy="94967"/>
            </a:xfrm>
            <a:prstGeom prst="ellipse">
              <a:avLst/>
            </a:prstGeom>
            <a:solidFill>
              <a:sysClr val="windowText" lastClr="000000">
                <a:lumMod val="85000"/>
                <a:lumOff val="15000"/>
                <a:alpha val="50196"/>
              </a:sys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brightRoom" dir="t"/>
            </a:scene3d>
            <a:sp3d prstMaterial="metal">
              <a:bevelT w="88900" h="88900"/>
            </a:sp3d>
          </p:spPr>
          <p:txBody>
            <a:bodyPr anchor="ctr"/>
            <a:lstStyle/>
            <a:p>
              <a:pPr algn="ctr" defTabSz="1300393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700" ker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0" name="Ellipse 34"/>
            <p:cNvSpPr/>
            <p:nvPr/>
          </p:nvSpPr>
          <p:spPr>
            <a:xfrm>
              <a:off x="1319984" y="4692494"/>
              <a:ext cx="125832" cy="94967"/>
            </a:xfrm>
            <a:prstGeom prst="ellipse">
              <a:avLst/>
            </a:prstGeom>
            <a:solidFill>
              <a:sysClr val="windowText" lastClr="000000">
                <a:lumMod val="85000"/>
                <a:lumOff val="15000"/>
                <a:alpha val="50196"/>
              </a:sys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brightRoom" dir="t"/>
            </a:scene3d>
            <a:sp3d prstMaterial="metal">
              <a:bevelT w="88900" h="88900"/>
            </a:sp3d>
          </p:spPr>
          <p:txBody>
            <a:bodyPr anchor="ctr"/>
            <a:lstStyle/>
            <a:p>
              <a:pPr algn="ctr" defTabSz="1300393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700" ker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1" name="Ellipse 34"/>
            <p:cNvSpPr/>
            <p:nvPr/>
          </p:nvSpPr>
          <p:spPr>
            <a:xfrm>
              <a:off x="877201" y="4770501"/>
              <a:ext cx="125832" cy="94967"/>
            </a:xfrm>
            <a:prstGeom prst="ellipse">
              <a:avLst/>
            </a:prstGeom>
            <a:solidFill>
              <a:sysClr val="windowText" lastClr="000000">
                <a:lumMod val="85000"/>
                <a:lumOff val="15000"/>
                <a:alpha val="50196"/>
              </a:sys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brightRoom" dir="t"/>
            </a:scene3d>
            <a:sp3d prstMaterial="metal">
              <a:bevelT w="88900" h="88900"/>
            </a:sp3d>
          </p:spPr>
          <p:txBody>
            <a:bodyPr anchor="ctr"/>
            <a:lstStyle/>
            <a:p>
              <a:pPr algn="ctr" defTabSz="1300393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700" ker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2" name="Ellipse 34"/>
            <p:cNvSpPr/>
            <p:nvPr/>
          </p:nvSpPr>
          <p:spPr>
            <a:xfrm>
              <a:off x="1042746" y="4667135"/>
              <a:ext cx="125832" cy="94967"/>
            </a:xfrm>
            <a:prstGeom prst="ellipse">
              <a:avLst/>
            </a:prstGeom>
            <a:solidFill>
              <a:sysClr val="windowText" lastClr="000000">
                <a:lumMod val="85000"/>
                <a:lumOff val="15000"/>
                <a:alpha val="50196"/>
              </a:sys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brightRoom" dir="t"/>
            </a:scene3d>
            <a:sp3d prstMaterial="metal">
              <a:bevelT w="88900" h="88900"/>
            </a:sp3d>
          </p:spPr>
          <p:txBody>
            <a:bodyPr anchor="ctr"/>
            <a:lstStyle/>
            <a:p>
              <a:pPr algn="ctr" defTabSz="1300393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700" ker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53" name="Ellipse 34"/>
            <p:cNvSpPr/>
            <p:nvPr/>
          </p:nvSpPr>
          <p:spPr>
            <a:xfrm>
              <a:off x="583812" y="4724897"/>
              <a:ext cx="125832" cy="94967"/>
            </a:xfrm>
            <a:prstGeom prst="ellipse">
              <a:avLst/>
            </a:prstGeom>
            <a:solidFill>
              <a:sysClr val="windowText" lastClr="000000">
                <a:lumMod val="85000"/>
                <a:lumOff val="15000"/>
                <a:alpha val="50196"/>
              </a:sys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brightRoom" dir="t"/>
            </a:scene3d>
            <a:sp3d prstMaterial="metal">
              <a:bevelT w="88900" h="88900"/>
            </a:sp3d>
          </p:spPr>
          <p:txBody>
            <a:bodyPr anchor="ctr"/>
            <a:lstStyle/>
            <a:p>
              <a:pPr algn="ctr" defTabSz="1300393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700" ker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54" name="TextBox 245"/>
          <p:cNvSpPr txBox="1"/>
          <p:nvPr/>
        </p:nvSpPr>
        <p:spPr>
          <a:xfrm>
            <a:off x="4811860" y="1745374"/>
            <a:ext cx="1894400" cy="656590"/>
          </a:xfrm>
          <a:prstGeom prst="rect">
            <a:avLst/>
          </a:prstGeom>
          <a:noFill/>
        </p:spPr>
        <p:txBody>
          <a:bodyPr wrap="square" lIns="130039" tIns="65020" rIns="130039" bIns="65020" rtlCol="0" anchor="ctr">
            <a:spAutoFit/>
          </a:bodyPr>
          <a:lstStyle/>
          <a:p>
            <a:pPr defTabSz="650197"/>
            <a:r>
              <a:rPr lang="en-US" sz="1700" b="1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Start</a:t>
            </a:r>
          </a:p>
          <a:p>
            <a:pPr defTabSz="650197"/>
            <a:r>
              <a:rPr lang="en-US" sz="1700" b="1" dirty="0" err="1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i.t</a:t>
            </a:r>
            <a:r>
              <a:rPr lang="en-US" sz="1700" b="1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. Injections</a:t>
            </a:r>
          </a:p>
        </p:txBody>
      </p:sp>
      <p:sp>
        <p:nvSpPr>
          <p:cNvPr id="55" name="TextBox 245"/>
          <p:cNvSpPr txBox="1"/>
          <p:nvPr/>
        </p:nvSpPr>
        <p:spPr>
          <a:xfrm>
            <a:off x="7696077" y="1745374"/>
            <a:ext cx="1894400" cy="656590"/>
          </a:xfrm>
          <a:prstGeom prst="rect">
            <a:avLst/>
          </a:prstGeom>
          <a:noFill/>
        </p:spPr>
        <p:txBody>
          <a:bodyPr wrap="square" lIns="130039" tIns="65020" rIns="130039" bIns="65020" rtlCol="0" anchor="ctr">
            <a:spAutoFit/>
          </a:bodyPr>
          <a:lstStyle/>
          <a:p>
            <a:pPr defTabSz="650197"/>
            <a:r>
              <a:rPr lang="en-US" sz="1700" b="1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Stop </a:t>
            </a:r>
          </a:p>
          <a:p>
            <a:pPr defTabSz="650197"/>
            <a:r>
              <a:rPr lang="en-US" sz="1700" b="1" dirty="0" err="1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i.t</a:t>
            </a:r>
            <a:r>
              <a:rPr lang="en-US" sz="1700" b="1" dirty="0">
                <a:solidFill>
                  <a:prstClr val="black"/>
                </a:solidFill>
                <a:latin typeface="Arial" pitchFamily="34" charset="0"/>
                <a:ea typeface="+mn-ea"/>
                <a:cs typeface="Arial" pitchFamily="34" charset="0"/>
              </a:rPr>
              <a:t>. Injections</a:t>
            </a:r>
          </a:p>
        </p:txBody>
      </p:sp>
      <p:pic>
        <p:nvPicPr>
          <p:cNvPr id="56" name="Picture 261" descr="C:\Users\Chris\Desktop\Picture1.e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2584" y="1636007"/>
            <a:ext cx="863323" cy="434085"/>
          </a:xfrm>
          <a:prstGeom prst="rect">
            <a:avLst/>
          </a:prstGeom>
          <a:noFill/>
        </p:spPr>
      </p:pic>
      <p:pic>
        <p:nvPicPr>
          <p:cNvPr id="57" name="Picture 26" descr="http://sweetclipart.com/multisite/sweetclipart/files/medical_needle_syringe_3.png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 rot="9143438">
            <a:off x="6157434" y="714800"/>
            <a:ext cx="714038" cy="1387274"/>
          </a:xfrm>
          <a:prstGeom prst="rect">
            <a:avLst/>
          </a:prstGeom>
          <a:noFill/>
        </p:spPr>
      </p:pic>
      <p:pic>
        <p:nvPicPr>
          <p:cNvPr id="58" name="Picture 2" descr="http://www.poorparenting.co.uk/wp-content/uploads/2011/07/12154415421767612404lemmling_simple_cartoon_mouse-svg-hi2.png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bg1">
                <a:tint val="45000"/>
                <a:satMod val="400000"/>
              </a:schemeClr>
            </a:duotone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9566" y="1393006"/>
            <a:ext cx="1360794" cy="1342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" name="Picture 261" descr="C:\Users\Chris\Desktop\Picture1.e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31706" y="1636007"/>
            <a:ext cx="863323" cy="434085"/>
          </a:xfrm>
          <a:prstGeom prst="rect">
            <a:avLst/>
          </a:prstGeom>
          <a:noFill/>
        </p:spPr>
      </p:pic>
      <p:sp>
        <p:nvSpPr>
          <p:cNvPr id="82" name="Rectangle 74"/>
          <p:cNvSpPr/>
          <p:nvPr/>
        </p:nvSpPr>
        <p:spPr>
          <a:xfrm>
            <a:off x="0" y="9359648"/>
            <a:ext cx="3230970" cy="393954"/>
          </a:xfrm>
          <a:prstGeom prst="rect">
            <a:avLst/>
          </a:prstGeom>
        </p:spPr>
        <p:txBody>
          <a:bodyPr wrap="none" lIns="130039" tIns="65020" rIns="130039" bIns="65020">
            <a:spAutoFit/>
          </a:bodyPr>
          <a:lstStyle/>
          <a:p>
            <a:pPr defTabSz="650197"/>
            <a:r>
              <a:rPr lang="en-US" sz="1700" dirty="0">
                <a:solidFill>
                  <a:prstClr val="black"/>
                </a:solidFill>
                <a:latin typeface="Calibri"/>
                <a:ea typeface="+mn-ea"/>
              </a:rPr>
              <a:t>p&lt;0.05 *, p&lt;0.01 **, p&lt;0.001 ***</a:t>
            </a: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3552" y="3364632"/>
            <a:ext cx="9979611" cy="4324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" name="Title 1"/>
          <p:cNvSpPr txBox="1">
            <a:spLocks/>
          </p:cNvSpPr>
          <p:nvPr/>
        </p:nvSpPr>
        <p:spPr bwMode="auto">
          <a:xfrm>
            <a:off x="93688" y="52264"/>
            <a:ext cx="11704320" cy="90180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/>
                <a:ea typeface="ＭＳ Ｐゴシック" charset="-128"/>
                <a:cs typeface="Arial"/>
                <a:sym typeface="Kievit-Book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BE311A"/>
                </a:solidFill>
                <a:latin typeface="Arial" charset="0"/>
                <a:ea typeface="ＭＳ Ｐゴシック" charset="-128"/>
                <a:cs typeface="ヒラギノ角ゴ ProN W3" charset="-128"/>
                <a:sym typeface="Kievit-Book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800">
                <a:solidFill>
                  <a:srgbClr val="901F1F"/>
                </a:solidFill>
                <a:latin typeface="Kievit-Book" charset="0"/>
                <a:ea typeface="ヒラギノ角ゴ ProN W3" charset="-128"/>
                <a:cs typeface="ヒラギノ角ゴ ProN W3" charset="-128"/>
                <a:sym typeface="Kievit-Book" charset="0"/>
              </a:defRPr>
            </a:lvl9pPr>
          </a:lstStyle>
          <a:p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Inhibition of </a:t>
            </a:r>
            <a:r>
              <a:rPr lang="en-US" sz="2500" dirty="0" err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sialylation</a:t>
            </a:r>
            <a:r>
              <a:rPr lang="en-US" sz="25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slows tumor growth and metastasis</a:t>
            </a:r>
            <a:endParaRPr lang="en-US" sz="25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541960" y="7765143"/>
            <a:ext cx="7702446" cy="4960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b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echanism?</a:t>
            </a:r>
            <a:r>
              <a:rPr lang="en-US" sz="20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endParaRPr lang="en-US" dirty="0"/>
          </a:p>
        </p:txBody>
      </p:sp>
      <p:sp>
        <p:nvSpPr>
          <p:cNvPr id="62" name="Rectangle 61"/>
          <p:cNvSpPr/>
          <p:nvPr/>
        </p:nvSpPr>
        <p:spPr>
          <a:xfrm>
            <a:off x="93688" y="8549208"/>
            <a:ext cx="126734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üll C, Boltje T.J</a:t>
            </a: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, 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dema G.J</a:t>
            </a: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nl-NL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t.al.</a:t>
            </a: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CS Nano.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nl-NL" sz="1400" b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015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9, 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733-745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pPr algn="just">
              <a:defRPr/>
            </a:pP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üll 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, Boltje T.J., </a:t>
            </a: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dema 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G.J</a:t>
            </a: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 </a:t>
            </a:r>
            <a:r>
              <a:rPr lang="nl-NL" sz="1400" i="1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t.al.</a:t>
            </a: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ol. Cancer Ther.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nl-NL" sz="1400" b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013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12, 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1935-1946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132373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688" y="52264"/>
            <a:ext cx="11049000" cy="1054100"/>
          </a:xfrm>
        </p:spPr>
        <p:txBody>
          <a:bodyPr/>
          <a:lstStyle/>
          <a:p>
            <a:r>
              <a:rPr lang="en-US" dirty="0" err="1" smtClean="0"/>
              <a:t>Sialic</a:t>
            </a:r>
            <a:r>
              <a:rPr lang="en-US" dirty="0" smtClean="0"/>
              <a:t> acid: an important immune response regul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5791" y="2110060"/>
            <a:ext cx="6256609" cy="6007100"/>
          </a:xfrm>
        </p:spPr>
        <p:txBody>
          <a:bodyPr/>
          <a:lstStyle/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Biophysical properties: high negative charge, dense highly hydrated layer</a:t>
            </a:r>
          </a:p>
          <a:p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ttracts complement inhibiting Factor-H</a:t>
            </a:r>
          </a:p>
          <a:p>
            <a:endParaRPr lang="en-US" sz="2000" dirty="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sz="200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Actively bound by immunosuppressive SIGLEC receptors on immune cells</a:t>
            </a:r>
            <a:endParaRPr lang="en-US" sz="20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0337" y="556320"/>
            <a:ext cx="4688607" cy="7897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feld 27"/>
          <p:cNvSpPr txBox="1"/>
          <p:nvPr/>
        </p:nvSpPr>
        <p:spPr>
          <a:xfrm>
            <a:off x="21680" y="8549208"/>
            <a:ext cx="86433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defRPr/>
            </a:pPr>
            <a:r>
              <a:rPr lang="nl-NL" sz="1400" dirty="0" smtClean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üll 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, den Brok MH, Adema G.J., 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Biochim. Biophys. Act. Rev. Cancer.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nl-NL" sz="1400" b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2014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</a:t>
            </a:r>
            <a:r>
              <a:rPr lang="nl-NL" sz="1400" i="1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1846</a:t>
            </a:r>
            <a:r>
              <a:rPr lang="nl-NL" sz="1400" dirty="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, 238-246.</a:t>
            </a:r>
            <a:endParaRPr lang="en-US" sz="1400" i="1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363548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Opening dia's">
  <a:themeElements>
    <a:clrScheme name="RU 2010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BE311A"/>
      </a:accent1>
      <a:accent2>
        <a:srgbClr val="636463"/>
      </a:accent2>
      <a:accent3>
        <a:srgbClr val="A3AAA1"/>
      </a:accent3>
      <a:accent4>
        <a:srgbClr val="DADADA"/>
      </a:accent4>
      <a:accent5>
        <a:srgbClr val="C6ABAB"/>
      </a:accent5>
      <a:accent6>
        <a:srgbClr val="8A2509"/>
      </a:accent6>
      <a:hlink>
        <a:srgbClr val="0089B9"/>
      </a:hlink>
      <a:folHlink>
        <a:srgbClr val="0089B9"/>
      </a:folHlink>
    </a:clrScheme>
    <a:fontScheme name="Kantoor - klassiek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>
            <a:ln>
              <a:noFill/>
            </a:ln>
            <a:solidFill>
              <a:srgbClr val="FFFFFF"/>
            </a:solidFill>
            <a:effectLst/>
            <a:latin typeface="American Typewriter" charset="0"/>
            <a:ea typeface="ヒラギノ明朝 ProN W3" charset="-128"/>
            <a:cs typeface="ヒラギノ明朝 ProN W3" charset="-128"/>
            <a:sym typeface="American Typewriter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>
            <a:ln>
              <a:noFill/>
            </a:ln>
            <a:solidFill>
              <a:srgbClr val="FFFFFF"/>
            </a:solidFill>
            <a:effectLst/>
            <a:latin typeface="American Typewriter" charset="0"/>
            <a:ea typeface="ヒラギノ明朝 ProN W3" charset="-128"/>
            <a:cs typeface="ヒラギノ明朝 ProN W3" charset="-128"/>
            <a:sym typeface="American Typewriter" charset="0"/>
          </a:defRPr>
        </a:defPPr>
      </a:lstStyle>
    </a:lnDef>
    <a:txDef>
      <a:spPr bwMode="auto">
        <a:noFill/>
        <a:ln w="12700">
          <a:noFill/>
          <a:miter lim="800000"/>
          <a:headEnd/>
          <a:tailEnd/>
        </a:ln>
      </a:spPr>
      <a:bodyPr vert="horz" wrap="square" lIns="50800" tIns="50800" rIns="50800" bIns="5080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100" b="0" i="0" u="none" strike="noStrike" kern="0" cap="none" spc="0" normalizeH="0" baseline="0" noProof="0" dirty="0" smtClean="0">
            <a:ln>
              <a:noFill/>
            </a:ln>
            <a:effectLst/>
            <a:uLnTx/>
            <a:uFillTx/>
            <a:latin typeface="+mn-lt"/>
            <a:ea typeface="+mn-ea"/>
            <a:cs typeface="+mn-cs"/>
            <a:sym typeface="Kievit-Book" charset="0"/>
          </a:defRPr>
        </a:defPPr>
      </a:lstStyle>
    </a:txDef>
  </a:objectDefaults>
  <a:extraClrSchemeLst>
    <a:extraClrScheme>
      <a:clrScheme name="Opening alg.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asis pagina">
  <a:themeElements>
    <a:clrScheme name="RU 2010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BE311A"/>
      </a:accent1>
      <a:accent2>
        <a:srgbClr val="636463"/>
      </a:accent2>
      <a:accent3>
        <a:srgbClr val="A3AAA1"/>
      </a:accent3>
      <a:accent4>
        <a:srgbClr val="DADADA"/>
      </a:accent4>
      <a:accent5>
        <a:srgbClr val="C6ABAB"/>
      </a:accent5>
      <a:accent6>
        <a:srgbClr val="8A2509"/>
      </a:accent6>
      <a:hlink>
        <a:srgbClr val="BE311A"/>
      </a:hlink>
      <a:folHlink>
        <a:srgbClr val="BE311A"/>
      </a:folHlink>
    </a:clrScheme>
    <a:fontScheme name="Kantoor - klassiek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>
            <a:ln>
              <a:noFill/>
            </a:ln>
            <a:solidFill>
              <a:srgbClr val="FFFFFF"/>
            </a:solidFill>
            <a:effectLst/>
            <a:latin typeface="American Typewriter" charset="0"/>
            <a:ea typeface="ヒラギノ明朝 ProN W3" charset="-128"/>
            <a:cs typeface="ヒラギノ明朝 ProN W3" charset="-128"/>
            <a:sym typeface="American Typewriter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>
            <a:ln>
              <a:noFill/>
            </a:ln>
            <a:solidFill>
              <a:srgbClr val="FFFFFF"/>
            </a:solidFill>
            <a:effectLst/>
            <a:latin typeface="American Typewriter" charset="0"/>
            <a:ea typeface="ヒラギノ明朝 ProN W3" charset="-128"/>
            <a:cs typeface="ヒラギノ明朝 ProN W3" charset="-128"/>
            <a:sym typeface="American Typewriter" charset="0"/>
          </a:defRPr>
        </a:defPPr>
      </a:lstStyle>
    </a:lnDef>
  </a:objectDefaults>
  <a:extraClrSchemeLst>
    <a:extraClrScheme>
      <a:clrScheme name="Basis pagin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94</TotalTime>
  <Pages>0</Pages>
  <Words>1166</Words>
  <Characters>0</Characters>
  <Application>Microsoft Office PowerPoint</Application>
  <PresentationFormat>Custom</PresentationFormat>
  <Lines>0</Lines>
  <Paragraphs>189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pening dia's</vt:lpstr>
      <vt:lpstr>Basis pagina</vt:lpstr>
      <vt:lpstr>CS ChemDraw Drawing</vt:lpstr>
      <vt:lpstr>New Tools to Study and Perturb the Glycocalyx</vt:lpstr>
      <vt:lpstr>PowerPoint Presentation</vt:lpstr>
      <vt:lpstr>Sialic acid sweetens a tumors life</vt:lpstr>
      <vt:lpstr>PowerPoint Presentation</vt:lpstr>
      <vt:lpstr>Reducing Oversialylation in Cancer</vt:lpstr>
      <vt:lpstr>PowerPoint Presentation</vt:lpstr>
      <vt:lpstr>PowerPoint Presentation</vt:lpstr>
      <vt:lpstr>PowerPoint Presentation</vt:lpstr>
      <vt:lpstr>Sialic acid: an important immune response regulator</vt:lpstr>
      <vt:lpstr>SIGLEC structure and expression</vt:lpstr>
      <vt:lpstr>Targeting specific SIGLECs</vt:lpstr>
      <vt:lpstr>Targeting specific SIGLECs</vt:lpstr>
      <vt:lpstr>High Affinity SIGLEC Ligand Expressing Cells HASLECs</vt:lpstr>
      <vt:lpstr>PowerPoint Presentation</vt:lpstr>
      <vt:lpstr>Making the chemical reporter visible</vt:lpstr>
      <vt:lpstr>Labeling Sialic Acids</vt:lpstr>
      <vt:lpstr>PowerPoint Presentation</vt:lpstr>
      <vt:lpstr>Sialic acid analogues are less toxic</vt:lpstr>
      <vt:lpstr>Sialic analogues are more specific</vt:lpstr>
      <vt:lpstr>High Affinity Siglec Ligand Expressing Cells (HASLECs)</vt:lpstr>
      <vt:lpstr>Future work, more design and screening</vt:lpstr>
      <vt:lpstr>Acknowledge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boud University Nijmegen</dc:title>
  <dc:creator>Kanar</dc:creator>
  <cp:lastModifiedBy>Thomas Boltje</cp:lastModifiedBy>
  <cp:revision>865</cp:revision>
  <dcterms:created xsi:type="dcterms:W3CDTF">2010-10-05T13:34:04Z</dcterms:created>
  <dcterms:modified xsi:type="dcterms:W3CDTF">2015-08-11T12:54:53Z</dcterms:modified>
</cp:coreProperties>
</file>